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72" r:id="rId2"/>
    <p:sldMasterId id="2147483840" r:id="rId3"/>
    <p:sldMasterId id="2147483876" r:id="rId4"/>
    <p:sldMasterId id="2147483891" r:id="rId5"/>
    <p:sldMasterId id="2147483905" r:id="rId6"/>
    <p:sldMasterId id="2147483917" r:id="rId7"/>
  </p:sldMasterIdLst>
  <p:notesMasterIdLst>
    <p:notesMasterId r:id="rId37"/>
  </p:notesMasterIdLst>
  <p:sldIdLst>
    <p:sldId id="323" r:id="rId8"/>
    <p:sldId id="257" r:id="rId9"/>
    <p:sldId id="271" r:id="rId10"/>
    <p:sldId id="259" r:id="rId11"/>
    <p:sldId id="273" r:id="rId12"/>
    <p:sldId id="263" r:id="rId13"/>
    <p:sldId id="300" r:id="rId14"/>
    <p:sldId id="301" r:id="rId15"/>
    <p:sldId id="329" r:id="rId16"/>
    <p:sldId id="330" r:id="rId17"/>
    <p:sldId id="325" r:id="rId18"/>
    <p:sldId id="303" r:id="rId19"/>
    <p:sldId id="266" r:id="rId20"/>
    <p:sldId id="322" r:id="rId21"/>
    <p:sldId id="324" r:id="rId22"/>
    <p:sldId id="335" r:id="rId23"/>
    <p:sldId id="336" r:id="rId24"/>
    <p:sldId id="305" r:id="rId25"/>
    <p:sldId id="331" r:id="rId26"/>
    <p:sldId id="333" r:id="rId27"/>
    <p:sldId id="337" r:id="rId28"/>
    <p:sldId id="339" r:id="rId29"/>
    <p:sldId id="314" r:id="rId30"/>
    <p:sldId id="268" r:id="rId31"/>
    <p:sldId id="340" r:id="rId32"/>
    <p:sldId id="326" r:id="rId33"/>
    <p:sldId id="327" r:id="rId34"/>
    <p:sldId id="267" r:id="rId35"/>
    <p:sldId id="270" r:id="rId36"/>
  </p:sldIdLst>
  <p:sldSz cx="18288000" cy="10287000"/>
  <p:notesSz cx="6858000" cy="9144000"/>
  <p:embeddedFontLst>
    <p:embeddedFont>
      <p:font typeface=".VnTime" panose="020B7200000000000000" pitchFamily="34" charset="0"/>
      <p:regular r:id="rId38"/>
      <p:bold r:id="rId39"/>
      <p:italic r:id="rId40"/>
      <p:boldItalic r:id="rId41"/>
    </p:embeddedFont>
    <p:embeddedFont>
      <p:font typeface="Abel" panose="02000506030000020004" pitchFamily="2" charset="0"/>
      <p:regular r:id="rId42"/>
    </p:embeddedFont>
    <p:embeddedFont>
      <p:font typeface="Bellota Text" panose="020B0604020202020204" charset="0"/>
      <p:regular r:id="rId43"/>
      <p:bold r:id="rId44"/>
      <p:italic r:id="rId45"/>
      <p:boldItalic r:id="rId46"/>
    </p:embeddedFont>
    <p:embeddedFont>
      <p:font typeface="Calibri" panose="020F0502020204030204" pitchFamily="34" charset="0"/>
      <p:regular r:id="rId47"/>
      <p:bold r:id="rId48"/>
      <p:italic r:id="rId49"/>
      <p:boldItalic r:id="rId50"/>
    </p:embeddedFont>
    <p:embeddedFont>
      <p:font typeface="Cambria Math" panose="02040503050406030204" pitchFamily="18" charset="0"/>
      <p:regular r:id="rId51"/>
    </p:embeddedFont>
    <p:embeddedFont>
      <p:font typeface="Didact Gothic" panose="00000500000000000000" pitchFamily="2" charset="0"/>
      <p:regular r:id="rId52"/>
    </p:embeddedFont>
    <p:embeddedFont>
      <p:font typeface="Odibee Sans" panose="020B0604020202020204" charset="0"/>
      <p:regular r:id="rId53"/>
    </p:embeddedFont>
    <p:embeddedFont>
      <p:font typeface="Roboto Condensed" panose="02000000000000000000" pitchFamily="2" charset="0"/>
      <p:regular r:id="rId54"/>
      <p:bold r:id="rId55"/>
      <p:italic r:id="rId56"/>
      <p:boldItalic r:id="rId5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9238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061" autoAdjust="0"/>
  </p:normalViewPr>
  <p:slideViewPr>
    <p:cSldViewPr>
      <p:cViewPr varScale="1">
        <p:scale>
          <a:sx n="47" d="100"/>
          <a:sy n="47" d="100"/>
        </p:scale>
        <p:origin x="696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font" Target="fonts/font2.fntdata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font" Target="fonts/font5.fntdata"/><Relationship Id="rId47" Type="http://schemas.openxmlformats.org/officeDocument/2006/relationships/font" Target="fonts/font10.fntdata"/><Relationship Id="rId50" Type="http://schemas.openxmlformats.org/officeDocument/2006/relationships/font" Target="fonts/font13.fntdata"/><Relationship Id="rId55" Type="http://schemas.openxmlformats.org/officeDocument/2006/relationships/font" Target="fonts/font18.fntdata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notesMaster" Target="notesMasters/notesMaster1.xml"/><Relationship Id="rId40" Type="http://schemas.openxmlformats.org/officeDocument/2006/relationships/font" Target="fonts/font3.fntdata"/><Relationship Id="rId45" Type="http://schemas.openxmlformats.org/officeDocument/2006/relationships/font" Target="fonts/font8.fntdata"/><Relationship Id="rId53" Type="http://schemas.openxmlformats.org/officeDocument/2006/relationships/font" Target="fonts/font16.fntdata"/><Relationship Id="rId58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61" Type="http://schemas.openxmlformats.org/officeDocument/2006/relationships/tableStyles" Target="tableStyles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font" Target="fonts/font6.fntdata"/><Relationship Id="rId48" Type="http://schemas.openxmlformats.org/officeDocument/2006/relationships/font" Target="fonts/font11.fntdata"/><Relationship Id="rId56" Type="http://schemas.openxmlformats.org/officeDocument/2006/relationships/font" Target="fonts/font19.fntdata"/><Relationship Id="rId8" Type="http://schemas.openxmlformats.org/officeDocument/2006/relationships/slide" Target="slides/slide1.xml"/><Relationship Id="rId51" Type="http://schemas.openxmlformats.org/officeDocument/2006/relationships/font" Target="fonts/font14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font" Target="fonts/font1.fntdata"/><Relationship Id="rId46" Type="http://schemas.openxmlformats.org/officeDocument/2006/relationships/font" Target="fonts/font9.fntdata"/><Relationship Id="rId59" Type="http://schemas.openxmlformats.org/officeDocument/2006/relationships/viewProps" Target="viewProps.xml"/><Relationship Id="rId20" Type="http://schemas.openxmlformats.org/officeDocument/2006/relationships/slide" Target="slides/slide13.xml"/><Relationship Id="rId41" Type="http://schemas.openxmlformats.org/officeDocument/2006/relationships/font" Target="fonts/font4.fntdata"/><Relationship Id="rId54" Type="http://schemas.openxmlformats.org/officeDocument/2006/relationships/font" Target="fonts/font17.fntdata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font" Target="fonts/font12.fntdata"/><Relationship Id="rId57" Type="http://schemas.openxmlformats.org/officeDocument/2006/relationships/font" Target="fonts/font20.fntdata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font" Target="fonts/font7.fntdata"/><Relationship Id="rId52" Type="http://schemas.openxmlformats.org/officeDocument/2006/relationships/font" Target="fonts/font15.fntdata"/><Relationship Id="rId60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9543C0-0977-4927-9790-76360A1520F0}" type="datetimeFigureOut">
              <a:rPr lang="vi-VN" smtClean="0"/>
              <a:t>12/11/2025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6D3978-68DE-46F5-B657-FE4940278D2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169736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6D3978-68DE-46F5-B657-FE4940278D2C}" type="slidenum">
              <a:rPr lang="vi-VN" smtClean="0"/>
              <a:t>3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87468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858eee2c94_1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858eee2c94_10_35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858eee2c94_1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858eee2c94_10_35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019762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2" name="Google Shape;932;g858eee2c94_10_7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3" name="Google Shape;933;g858eee2c94_10_7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2" name="Google Shape;932;g858eee2c94_10_7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3" name="Google Shape;933;g858eee2c94_10_7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441565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2" name="Google Shape;932;g858eee2c94_10_7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3" name="Google Shape;933;g858eee2c94_10_7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803979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2" name="Google Shape;932;g858eee2c94_10_7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3" name="Google Shape;933;g858eee2c94_10_7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407379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6D3978-68DE-46F5-B657-FE4940278D2C}" type="slidenum">
              <a:rPr lang="vi-VN" smtClean="0"/>
              <a:t>29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400646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858eee2c94_9_2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858eee2c94_9_2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6D3978-68DE-46F5-B657-FE4940278D2C}" type="slidenum">
              <a:rPr lang="vi-VN" smtClean="0"/>
              <a:t>9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069848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858eee2c94_1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858eee2c94_10_35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6D3978-68DE-46F5-B657-FE4940278D2C}" type="slidenum">
              <a:rPr lang="vi-VN" smtClean="0"/>
              <a:t>1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44503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858eee2c94_9_2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858eee2c94_9_2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475371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4" name="Google Shape;1264;g858eee2c94_10_119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65" name="Google Shape;1265;g858eee2c94_10_119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4" name="Google Shape;1264;g858eee2c94_10_119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65" name="Google Shape;1265;g858eee2c94_10_119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924027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858eee2c94_9_2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858eee2c94_9_2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749926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00198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38909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284852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54724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917001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547347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4397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43676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486818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62020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46438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640548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897665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43977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61482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084919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255191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58543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6076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378174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970645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813053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 rot="-193354">
            <a:off x="5134044" y="3521489"/>
            <a:ext cx="8165112" cy="3299214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Odibee Sans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9pPr>
          </a:lstStyle>
          <a:p>
            <a:endParaRPr dirty="0"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 rot="-193396">
            <a:off x="5961185" y="5680135"/>
            <a:ext cx="7288330" cy="97053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200">
                <a:latin typeface="Bellota Text" panose="00000500000000000000"/>
                <a:ea typeface="Bellota Text" panose="00000500000000000000"/>
                <a:cs typeface="Bellota Text" panose="00000500000000000000"/>
                <a:sym typeface="Bellota Text" panose="00000500000000000000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18000" y="-17370"/>
            <a:ext cx="18288000" cy="10321048"/>
            <a:chOff x="-8950" y="0"/>
            <a:chExt cx="9144000" cy="5143551"/>
          </a:xfrm>
        </p:grpSpPr>
        <p:sp>
          <p:nvSpPr>
            <p:cNvPr id="12" name="Google Shape;12;p2"/>
            <p:cNvSpPr/>
            <p:nvPr/>
          </p:nvSpPr>
          <p:spPr>
            <a:xfrm>
              <a:off x="-8950" y="0"/>
              <a:ext cx="9144000" cy="51435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8950" y="1285817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8950" y="2571634"/>
              <a:ext cx="9144000" cy="12861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-8950" y="3857451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</p:grpSp>
    </p:spTree>
    <p:extLst>
      <p:ext uri="{BB962C8B-B14F-4D97-AF65-F5344CB8AC3E}">
        <p14:creationId xmlns:p14="http://schemas.microsoft.com/office/powerpoint/2010/main" val="240517196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solidFill>
          <a:schemeClr val="lt1"/>
        </a:solidFill>
        <a:effectLst/>
      </p:bgPr>
    </p:bg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Google Shape;17;p3"/>
          <p:cNvCxnSpPr/>
          <p:nvPr/>
        </p:nvCxnSpPr>
        <p:spPr>
          <a:xfrm>
            <a:off x="1433400" y="17325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" name="Google Shape;18;p3"/>
          <p:cNvCxnSpPr/>
          <p:nvPr/>
        </p:nvCxnSpPr>
        <p:spPr>
          <a:xfrm>
            <a:off x="1433400" y="28392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9" name="Google Shape;19;p3"/>
          <p:cNvCxnSpPr/>
          <p:nvPr/>
        </p:nvCxnSpPr>
        <p:spPr>
          <a:xfrm>
            <a:off x="1433400" y="39459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" name="Google Shape;20;p3"/>
          <p:cNvCxnSpPr/>
          <p:nvPr/>
        </p:nvCxnSpPr>
        <p:spPr>
          <a:xfrm>
            <a:off x="1433400" y="50526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1" name="Google Shape;21;p3"/>
          <p:cNvCxnSpPr/>
          <p:nvPr/>
        </p:nvCxnSpPr>
        <p:spPr>
          <a:xfrm>
            <a:off x="1433400" y="61593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" name="Google Shape;22;p3"/>
          <p:cNvCxnSpPr/>
          <p:nvPr/>
        </p:nvCxnSpPr>
        <p:spPr>
          <a:xfrm>
            <a:off x="1433400" y="72660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" name="Google Shape;23;p3"/>
          <p:cNvCxnSpPr/>
          <p:nvPr/>
        </p:nvCxnSpPr>
        <p:spPr>
          <a:xfrm>
            <a:off x="1433400" y="83727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" name="Google Shape;24;p3"/>
          <p:cNvCxnSpPr/>
          <p:nvPr/>
        </p:nvCxnSpPr>
        <p:spPr>
          <a:xfrm>
            <a:off x="1433400" y="94794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" name="Google Shape;25;p3"/>
          <p:cNvSpPr/>
          <p:nvPr/>
        </p:nvSpPr>
        <p:spPr>
          <a:xfrm>
            <a:off x="0" y="-33700"/>
            <a:ext cx="1433400" cy="10320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26" name="Google Shape;26;p3"/>
          <p:cNvSpPr/>
          <p:nvPr/>
        </p:nvSpPr>
        <p:spPr>
          <a:xfrm>
            <a:off x="547214" y="156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27" name="Google Shape;27;p3"/>
          <p:cNvSpPr/>
          <p:nvPr/>
        </p:nvSpPr>
        <p:spPr>
          <a:xfrm>
            <a:off x="547214" y="37827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28" name="Google Shape;28;p3"/>
          <p:cNvSpPr/>
          <p:nvPr/>
        </p:nvSpPr>
        <p:spPr>
          <a:xfrm>
            <a:off x="547214" y="615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29" name="Google Shape;29;p3"/>
          <p:cNvSpPr/>
          <p:nvPr/>
        </p:nvSpPr>
        <p:spPr>
          <a:xfrm>
            <a:off x="547214" y="82095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30" name="Google Shape;30;p3"/>
          <p:cNvSpPr txBox="1">
            <a:spLocks noGrp="1"/>
          </p:cNvSpPr>
          <p:nvPr>
            <p:ph type="ctrTitle"/>
          </p:nvPr>
        </p:nvSpPr>
        <p:spPr>
          <a:xfrm rot="-182">
            <a:off x="4204202" y="5281774"/>
            <a:ext cx="11319600" cy="1791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>
                <a:solidFill>
                  <a:srgbClr val="FFFF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Odibee Sa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9pPr>
          </a:lstStyle>
          <a:p>
            <a:endParaRPr dirty="0"/>
          </a:p>
        </p:txBody>
      </p:sp>
      <p:sp>
        <p:nvSpPr>
          <p:cNvPr id="31" name="Google Shape;31;p3"/>
          <p:cNvSpPr txBox="1">
            <a:spLocks noGrp="1"/>
          </p:cNvSpPr>
          <p:nvPr>
            <p:ph type="subTitle" idx="1"/>
          </p:nvPr>
        </p:nvSpPr>
        <p:spPr>
          <a:xfrm rot="989">
            <a:off x="4648800" y="6800626"/>
            <a:ext cx="10430400" cy="97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200">
                <a:solidFill>
                  <a:srgbClr val="FFFFFF"/>
                </a:solidFill>
                <a:latin typeface="Bellota Text" panose="00000500000000000000"/>
                <a:ea typeface="Bellota Text" panose="00000500000000000000"/>
                <a:cs typeface="Bellota Text" panose="00000500000000000000"/>
                <a:sym typeface="Bellota Text" panose="0000050000000000000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9pPr>
          </a:lstStyle>
          <a:p>
            <a:endParaRPr/>
          </a:p>
        </p:txBody>
      </p:sp>
      <p:sp>
        <p:nvSpPr>
          <p:cNvPr id="32" name="Google Shape;32;p3"/>
          <p:cNvSpPr/>
          <p:nvPr/>
        </p:nvSpPr>
        <p:spPr>
          <a:xfrm rot="5400000" flipH="1">
            <a:off x="17042200" y="-186700"/>
            <a:ext cx="1080600" cy="14538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</p:spTree>
    <p:extLst>
      <p:ext uri="{BB962C8B-B14F-4D97-AF65-F5344CB8AC3E}">
        <p14:creationId xmlns:p14="http://schemas.microsoft.com/office/powerpoint/2010/main" val="16005567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solidFill>
          <a:schemeClr val="lt1"/>
        </a:solidFill>
        <a:effectLst/>
      </p:bgPr>
    </p:bg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4"/>
          <p:cNvSpPr txBox="1">
            <a:spLocks noGrp="1"/>
          </p:cNvSpPr>
          <p:nvPr>
            <p:ph type="title"/>
          </p:nvPr>
        </p:nvSpPr>
        <p:spPr>
          <a:xfrm>
            <a:off x="2871600" y="690458"/>
            <a:ext cx="13984800" cy="114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6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35" name="Google Shape;35;p4"/>
          <p:cNvSpPr txBox="1">
            <a:spLocks noGrp="1"/>
          </p:cNvSpPr>
          <p:nvPr>
            <p:ph type="body" idx="1"/>
          </p:nvPr>
        </p:nvSpPr>
        <p:spPr>
          <a:xfrm>
            <a:off x="2871600" y="2348500"/>
            <a:ext cx="13984800" cy="683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914400" lvl="0" indent="-609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A000"/>
              </a:buClr>
              <a:buSzPts val="1200"/>
              <a:buFont typeface="Abel"/>
              <a:buChar char="●"/>
              <a:defRPr sz="2400"/>
            </a:lvl1pPr>
            <a:lvl2pPr marL="1828800" lvl="1" indent="-635000">
              <a:spcBef>
                <a:spcPts val="32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 panose="020B0604020202020204"/>
              <a:buChar char="○"/>
              <a:defRPr/>
            </a:lvl2pPr>
            <a:lvl3pPr marL="2743200" lvl="2" indent="-635000">
              <a:spcBef>
                <a:spcPts val="32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 panose="020B0604020202020204"/>
              <a:buChar char="■"/>
              <a:defRPr/>
            </a:lvl3pPr>
            <a:lvl4pPr marL="3657600" lvl="3" indent="-635000">
              <a:spcBef>
                <a:spcPts val="32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 panose="020B0604020202020204"/>
              <a:buChar char="●"/>
              <a:defRPr/>
            </a:lvl4pPr>
            <a:lvl5pPr marL="4572000" lvl="4" indent="-635000">
              <a:spcBef>
                <a:spcPts val="32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 panose="020B0604020202020204"/>
              <a:buChar char="○"/>
              <a:defRPr/>
            </a:lvl5pPr>
            <a:lvl6pPr marL="5486400" lvl="5" indent="-635000">
              <a:spcBef>
                <a:spcPts val="32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 panose="020B0604020202020204"/>
              <a:buChar char="■"/>
              <a:defRPr/>
            </a:lvl6pPr>
            <a:lvl7pPr marL="6400800" lvl="6" indent="-635000">
              <a:spcBef>
                <a:spcPts val="32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 panose="020B0604020202020204"/>
              <a:buChar char="●"/>
              <a:defRPr/>
            </a:lvl7pPr>
            <a:lvl8pPr marL="7315200" lvl="7" indent="-635000">
              <a:spcBef>
                <a:spcPts val="32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 panose="020B0604020202020204"/>
              <a:buChar char="○"/>
              <a:defRPr/>
            </a:lvl8pPr>
            <a:lvl9pPr marL="8229600" lvl="8" indent="-635000">
              <a:spcBef>
                <a:spcPts val="3200"/>
              </a:spcBef>
              <a:spcAft>
                <a:spcPts val="3200"/>
              </a:spcAft>
              <a:buClr>
                <a:srgbClr val="002A49"/>
              </a:buClr>
              <a:buSzPts val="1400"/>
              <a:buFont typeface="Arial" panose="020B0604020202020204"/>
              <a:buChar char="■"/>
              <a:defRPr/>
            </a:lvl9pPr>
          </a:lstStyle>
          <a:p>
            <a:endParaRPr/>
          </a:p>
        </p:txBody>
      </p:sp>
      <p:cxnSp>
        <p:nvCxnSpPr>
          <p:cNvPr id="36" name="Google Shape;36;p4"/>
          <p:cNvCxnSpPr/>
          <p:nvPr/>
        </p:nvCxnSpPr>
        <p:spPr>
          <a:xfrm>
            <a:off x="1433400" y="17325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7" name="Google Shape;37;p4"/>
          <p:cNvCxnSpPr/>
          <p:nvPr/>
        </p:nvCxnSpPr>
        <p:spPr>
          <a:xfrm>
            <a:off x="1433400" y="28392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8" name="Google Shape;38;p4"/>
          <p:cNvCxnSpPr/>
          <p:nvPr/>
        </p:nvCxnSpPr>
        <p:spPr>
          <a:xfrm>
            <a:off x="1433400" y="39459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9" name="Google Shape;39;p4"/>
          <p:cNvCxnSpPr/>
          <p:nvPr/>
        </p:nvCxnSpPr>
        <p:spPr>
          <a:xfrm>
            <a:off x="1433400" y="50526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0" name="Google Shape;40;p4"/>
          <p:cNvCxnSpPr/>
          <p:nvPr/>
        </p:nvCxnSpPr>
        <p:spPr>
          <a:xfrm>
            <a:off x="1433400" y="61593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1" name="Google Shape;41;p4"/>
          <p:cNvCxnSpPr/>
          <p:nvPr/>
        </p:nvCxnSpPr>
        <p:spPr>
          <a:xfrm>
            <a:off x="1433400" y="72660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2" name="Google Shape;42;p4"/>
          <p:cNvCxnSpPr/>
          <p:nvPr/>
        </p:nvCxnSpPr>
        <p:spPr>
          <a:xfrm>
            <a:off x="1433400" y="83727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3" name="Google Shape;43;p4"/>
          <p:cNvCxnSpPr/>
          <p:nvPr/>
        </p:nvCxnSpPr>
        <p:spPr>
          <a:xfrm>
            <a:off x="1433400" y="94794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4" name="Google Shape;44;p4"/>
          <p:cNvSpPr/>
          <p:nvPr/>
        </p:nvSpPr>
        <p:spPr>
          <a:xfrm>
            <a:off x="0" y="-33700"/>
            <a:ext cx="1433400" cy="10320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45" name="Google Shape;45;p4"/>
          <p:cNvSpPr/>
          <p:nvPr/>
        </p:nvSpPr>
        <p:spPr>
          <a:xfrm>
            <a:off x="547214" y="156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46" name="Google Shape;46;p4"/>
          <p:cNvSpPr/>
          <p:nvPr/>
        </p:nvSpPr>
        <p:spPr>
          <a:xfrm>
            <a:off x="547214" y="37827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47" name="Google Shape;47;p4"/>
          <p:cNvSpPr/>
          <p:nvPr/>
        </p:nvSpPr>
        <p:spPr>
          <a:xfrm>
            <a:off x="547214" y="615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48" name="Google Shape;48;p4"/>
          <p:cNvSpPr/>
          <p:nvPr/>
        </p:nvSpPr>
        <p:spPr>
          <a:xfrm>
            <a:off x="547214" y="82095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49" name="Google Shape;49;p4"/>
          <p:cNvSpPr/>
          <p:nvPr/>
        </p:nvSpPr>
        <p:spPr>
          <a:xfrm rot="5400000" flipH="1">
            <a:off x="17042200" y="-186700"/>
            <a:ext cx="1080600" cy="14538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grpSp>
        <p:nvGrpSpPr>
          <p:cNvPr id="50" name="Google Shape;50;p4"/>
          <p:cNvGrpSpPr/>
          <p:nvPr/>
        </p:nvGrpSpPr>
        <p:grpSpPr>
          <a:xfrm rot="637806">
            <a:off x="16073835" y="8182894"/>
            <a:ext cx="1289430" cy="1586152"/>
            <a:chOff x="7086900" y="2742275"/>
            <a:chExt cx="1912041" cy="2352039"/>
          </a:xfrm>
        </p:grpSpPr>
        <p:sp>
          <p:nvSpPr>
            <p:cNvPr id="51" name="Google Shape;51;p4"/>
            <p:cNvSpPr/>
            <p:nvPr/>
          </p:nvSpPr>
          <p:spPr>
            <a:xfrm>
              <a:off x="7086900" y="2742275"/>
              <a:ext cx="1912041" cy="2352039"/>
            </a:xfrm>
            <a:custGeom>
              <a:avLst/>
              <a:gdLst/>
              <a:ahLst/>
              <a:cxnLst/>
              <a:rect l="l" t="t" r="r" b="b"/>
              <a:pathLst>
                <a:path w="10538" h="12963" extrusionOk="0">
                  <a:moveTo>
                    <a:pt x="5129" y="1"/>
                  </a:moveTo>
                  <a:cubicBezTo>
                    <a:pt x="4967" y="1"/>
                    <a:pt x="4868" y="12"/>
                    <a:pt x="4855" y="36"/>
                  </a:cubicBezTo>
                  <a:cubicBezTo>
                    <a:pt x="4663" y="393"/>
                    <a:pt x="328" y="7625"/>
                    <a:pt x="189" y="7879"/>
                  </a:cubicBezTo>
                  <a:cubicBezTo>
                    <a:pt x="1" y="8224"/>
                    <a:pt x="3890" y="8601"/>
                    <a:pt x="4346" y="8653"/>
                  </a:cubicBezTo>
                  <a:cubicBezTo>
                    <a:pt x="4428" y="8663"/>
                    <a:pt x="4378" y="12919"/>
                    <a:pt x="4759" y="12962"/>
                  </a:cubicBezTo>
                  <a:cubicBezTo>
                    <a:pt x="4760" y="12962"/>
                    <a:pt x="4761" y="12962"/>
                    <a:pt x="4761" y="12962"/>
                  </a:cubicBezTo>
                  <a:cubicBezTo>
                    <a:pt x="5053" y="12962"/>
                    <a:pt x="10404" y="5409"/>
                    <a:pt x="10404" y="5409"/>
                  </a:cubicBezTo>
                  <a:cubicBezTo>
                    <a:pt x="10460" y="5327"/>
                    <a:pt x="10410" y="5214"/>
                    <a:pt x="10311" y="5194"/>
                  </a:cubicBezTo>
                  <a:lnTo>
                    <a:pt x="7927" y="4735"/>
                  </a:lnTo>
                  <a:cubicBezTo>
                    <a:pt x="7927" y="4735"/>
                    <a:pt x="10179" y="1312"/>
                    <a:pt x="10341" y="965"/>
                  </a:cubicBezTo>
                  <a:cubicBezTo>
                    <a:pt x="10537" y="543"/>
                    <a:pt x="6269" y="1"/>
                    <a:pt x="512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52" name="Google Shape;52;p4"/>
            <p:cNvSpPr/>
            <p:nvPr/>
          </p:nvSpPr>
          <p:spPr>
            <a:xfrm>
              <a:off x="7376118" y="2897952"/>
              <a:ext cx="888705" cy="1206411"/>
            </a:xfrm>
            <a:custGeom>
              <a:avLst/>
              <a:gdLst/>
              <a:ahLst/>
              <a:cxnLst/>
              <a:rect l="l" t="t" r="r" b="b"/>
              <a:pathLst>
                <a:path w="4898" h="6649" extrusionOk="0">
                  <a:moveTo>
                    <a:pt x="4292" y="1"/>
                  </a:moveTo>
                  <a:cubicBezTo>
                    <a:pt x="4008" y="1"/>
                    <a:pt x="3816" y="25"/>
                    <a:pt x="3793" y="84"/>
                  </a:cubicBezTo>
                  <a:cubicBezTo>
                    <a:pt x="3674" y="402"/>
                    <a:pt x="54" y="6053"/>
                    <a:pt x="14" y="6374"/>
                  </a:cubicBezTo>
                  <a:cubicBezTo>
                    <a:pt x="0" y="6496"/>
                    <a:pt x="496" y="6582"/>
                    <a:pt x="1125" y="6648"/>
                  </a:cubicBezTo>
                  <a:cubicBezTo>
                    <a:pt x="2067" y="5299"/>
                    <a:pt x="4180" y="1377"/>
                    <a:pt x="4898" y="25"/>
                  </a:cubicBezTo>
                  <a:cubicBezTo>
                    <a:pt x="4673" y="10"/>
                    <a:pt x="4466" y="1"/>
                    <a:pt x="4292" y="1"/>
                  </a:cubicBezTo>
                  <a:close/>
                </a:path>
              </a:pathLst>
            </a:custGeom>
            <a:solidFill>
              <a:srgbClr val="DDA50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53" name="Google Shape;53;p4"/>
            <p:cNvSpPr/>
            <p:nvPr/>
          </p:nvSpPr>
          <p:spPr>
            <a:xfrm>
              <a:off x="7376118" y="2897952"/>
              <a:ext cx="1344852" cy="1921476"/>
            </a:xfrm>
            <a:custGeom>
              <a:avLst/>
              <a:gdLst/>
              <a:ahLst/>
              <a:cxnLst/>
              <a:rect l="l" t="t" r="r" b="b"/>
              <a:pathLst>
                <a:path w="7412" h="10590" extrusionOk="0">
                  <a:moveTo>
                    <a:pt x="4292" y="1"/>
                  </a:moveTo>
                  <a:cubicBezTo>
                    <a:pt x="4008" y="1"/>
                    <a:pt x="3816" y="25"/>
                    <a:pt x="3793" y="84"/>
                  </a:cubicBezTo>
                  <a:cubicBezTo>
                    <a:pt x="3674" y="402"/>
                    <a:pt x="54" y="6053"/>
                    <a:pt x="14" y="6374"/>
                  </a:cubicBezTo>
                  <a:cubicBezTo>
                    <a:pt x="0" y="6496"/>
                    <a:pt x="496" y="6582"/>
                    <a:pt x="1125" y="6648"/>
                  </a:cubicBezTo>
                  <a:cubicBezTo>
                    <a:pt x="2146" y="6751"/>
                    <a:pt x="3523" y="6787"/>
                    <a:pt x="3657" y="6800"/>
                  </a:cubicBezTo>
                  <a:cubicBezTo>
                    <a:pt x="3661" y="6800"/>
                    <a:pt x="3665" y="6803"/>
                    <a:pt x="3665" y="6807"/>
                  </a:cubicBezTo>
                  <a:cubicBezTo>
                    <a:pt x="3856" y="6939"/>
                    <a:pt x="3334" y="10513"/>
                    <a:pt x="3538" y="10589"/>
                  </a:cubicBezTo>
                  <a:cubicBezTo>
                    <a:pt x="3546" y="10589"/>
                    <a:pt x="3558" y="10586"/>
                    <a:pt x="3575" y="10577"/>
                  </a:cubicBezTo>
                  <a:cubicBezTo>
                    <a:pt x="4002" y="10285"/>
                    <a:pt x="7242" y="5421"/>
                    <a:pt x="7325" y="5167"/>
                  </a:cubicBezTo>
                  <a:cubicBezTo>
                    <a:pt x="7411" y="4905"/>
                    <a:pt x="4825" y="4710"/>
                    <a:pt x="4511" y="4621"/>
                  </a:cubicBezTo>
                  <a:cubicBezTo>
                    <a:pt x="4197" y="4528"/>
                    <a:pt x="7245" y="759"/>
                    <a:pt x="7328" y="498"/>
                  </a:cubicBezTo>
                  <a:cubicBezTo>
                    <a:pt x="7384" y="329"/>
                    <a:pt x="5959" y="101"/>
                    <a:pt x="4901" y="25"/>
                  </a:cubicBezTo>
                  <a:lnTo>
                    <a:pt x="4898" y="25"/>
                  </a:lnTo>
                  <a:cubicBezTo>
                    <a:pt x="4673" y="10"/>
                    <a:pt x="4466" y="1"/>
                    <a:pt x="429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54" name="Google Shape;54;p4"/>
            <p:cNvSpPr/>
            <p:nvPr/>
          </p:nvSpPr>
          <p:spPr>
            <a:xfrm>
              <a:off x="7980862" y="4126492"/>
              <a:ext cx="219183" cy="692929"/>
            </a:xfrm>
            <a:custGeom>
              <a:avLst/>
              <a:gdLst/>
              <a:ahLst/>
              <a:cxnLst/>
              <a:rect l="l" t="t" r="r" b="b"/>
              <a:pathLst>
                <a:path w="1208" h="3819" extrusionOk="0">
                  <a:moveTo>
                    <a:pt x="817" y="1"/>
                  </a:moveTo>
                  <a:cubicBezTo>
                    <a:pt x="649" y="1"/>
                    <a:pt x="459" y="20"/>
                    <a:pt x="332" y="36"/>
                  </a:cubicBezTo>
                  <a:cubicBezTo>
                    <a:pt x="523" y="168"/>
                    <a:pt x="1" y="3742"/>
                    <a:pt x="205" y="3818"/>
                  </a:cubicBezTo>
                  <a:cubicBezTo>
                    <a:pt x="213" y="3818"/>
                    <a:pt x="225" y="3815"/>
                    <a:pt x="242" y="3806"/>
                  </a:cubicBezTo>
                  <a:cubicBezTo>
                    <a:pt x="659" y="2770"/>
                    <a:pt x="1171" y="323"/>
                    <a:pt x="1194" y="131"/>
                  </a:cubicBezTo>
                  <a:cubicBezTo>
                    <a:pt x="1207" y="30"/>
                    <a:pt x="1028" y="1"/>
                    <a:pt x="817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55" name="Google Shape;55;p4"/>
            <p:cNvSpPr/>
            <p:nvPr/>
          </p:nvSpPr>
          <p:spPr>
            <a:xfrm>
              <a:off x="8267721" y="3019880"/>
              <a:ext cx="325871" cy="353631"/>
            </a:xfrm>
            <a:custGeom>
              <a:avLst/>
              <a:gdLst/>
              <a:ahLst/>
              <a:cxnLst/>
              <a:rect l="l" t="t" r="r" b="b"/>
              <a:pathLst>
                <a:path w="1796" h="1949" extrusionOk="0">
                  <a:moveTo>
                    <a:pt x="1455" y="0"/>
                  </a:moveTo>
                  <a:cubicBezTo>
                    <a:pt x="1396" y="0"/>
                    <a:pt x="1336" y="27"/>
                    <a:pt x="1287" y="90"/>
                  </a:cubicBezTo>
                  <a:cubicBezTo>
                    <a:pt x="906" y="572"/>
                    <a:pt x="526" y="1059"/>
                    <a:pt x="146" y="1542"/>
                  </a:cubicBezTo>
                  <a:cubicBezTo>
                    <a:pt x="1" y="1726"/>
                    <a:pt x="169" y="1949"/>
                    <a:pt x="344" y="1949"/>
                  </a:cubicBezTo>
                  <a:cubicBezTo>
                    <a:pt x="401" y="1949"/>
                    <a:pt x="463" y="1922"/>
                    <a:pt x="513" y="1862"/>
                  </a:cubicBezTo>
                  <a:cubicBezTo>
                    <a:pt x="893" y="1376"/>
                    <a:pt x="1273" y="893"/>
                    <a:pt x="1654" y="407"/>
                  </a:cubicBezTo>
                  <a:cubicBezTo>
                    <a:pt x="1796" y="226"/>
                    <a:pt x="1627" y="0"/>
                    <a:pt x="145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56" name="Google Shape;56;p4"/>
            <p:cNvSpPr/>
            <p:nvPr/>
          </p:nvSpPr>
          <p:spPr>
            <a:xfrm>
              <a:off x="8168109" y="3399093"/>
              <a:ext cx="121385" cy="88362"/>
            </a:xfrm>
            <a:custGeom>
              <a:avLst/>
              <a:gdLst/>
              <a:ahLst/>
              <a:cxnLst/>
              <a:rect l="l" t="t" r="r" b="b"/>
              <a:pathLst>
                <a:path w="669" h="487" extrusionOk="0">
                  <a:moveTo>
                    <a:pt x="331" y="1"/>
                  </a:moveTo>
                  <a:cubicBezTo>
                    <a:pt x="63" y="1"/>
                    <a:pt x="0" y="427"/>
                    <a:pt x="292" y="483"/>
                  </a:cubicBezTo>
                  <a:cubicBezTo>
                    <a:pt x="308" y="486"/>
                    <a:pt x="324" y="486"/>
                    <a:pt x="341" y="486"/>
                  </a:cubicBezTo>
                  <a:cubicBezTo>
                    <a:pt x="606" y="486"/>
                    <a:pt x="669" y="60"/>
                    <a:pt x="380" y="7"/>
                  </a:cubicBezTo>
                  <a:cubicBezTo>
                    <a:pt x="364" y="4"/>
                    <a:pt x="344" y="1"/>
                    <a:pt x="33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57" name="Google Shape;57;p4"/>
            <p:cNvSpPr/>
            <p:nvPr/>
          </p:nvSpPr>
          <p:spPr>
            <a:xfrm>
              <a:off x="8313988" y="3873018"/>
              <a:ext cx="299562" cy="381755"/>
            </a:xfrm>
            <a:custGeom>
              <a:avLst/>
              <a:gdLst/>
              <a:ahLst/>
              <a:cxnLst/>
              <a:rect l="l" t="t" r="r" b="b"/>
              <a:pathLst>
                <a:path w="1651" h="2104" extrusionOk="0">
                  <a:moveTo>
                    <a:pt x="1316" y="0"/>
                  </a:moveTo>
                  <a:cubicBezTo>
                    <a:pt x="1250" y="0"/>
                    <a:pt x="1187" y="31"/>
                    <a:pt x="1141" y="107"/>
                  </a:cubicBezTo>
                  <a:cubicBezTo>
                    <a:pt x="800" y="639"/>
                    <a:pt x="463" y="1175"/>
                    <a:pt x="122" y="1707"/>
                  </a:cubicBezTo>
                  <a:cubicBezTo>
                    <a:pt x="0" y="1896"/>
                    <a:pt x="169" y="2104"/>
                    <a:pt x="338" y="2104"/>
                  </a:cubicBezTo>
                  <a:cubicBezTo>
                    <a:pt x="400" y="2104"/>
                    <a:pt x="463" y="2074"/>
                    <a:pt x="509" y="1998"/>
                  </a:cubicBezTo>
                  <a:cubicBezTo>
                    <a:pt x="849" y="1465"/>
                    <a:pt x="1191" y="930"/>
                    <a:pt x="1528" y="397"/>
                  </a:cubicBezTo>
                  <a:cubicBezTo>
                    <a:pt x="1650" y="209"/>
                    <a:pt x="1481" y="0"/>
                    <a:pt x="1316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</p:grpSp>
      <p:sp>
        <p:nvSpPr>
          <p:cNvPr id="58" name="Google Shape;58;p4"/>
          <p:cNvSpPr/>
          <p:nvPr/>
        </p:nvSpPr>
        <p:spPr>
          <a:xfrm>
            <a:off x="16436324" y="1923812"/>
            <a:ext cx="357248" cy="326400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59" name="Google Shape;59;p4"/>
          <p:cNvSpPr/>
          <p:nvPr/>
        </p:nvSpPr>
        <p:spPr>
          <a:xfrm>
            <a:off x="2639024" y="9316262"/>
            <a:ext cx="357248" cy="326400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</p:spTree>
    <p:extLst>
      <p:ext uri="{BB962C8B-B14F-4D97-AF65-F5344CB8AC3E}">
        <p14:creationId xmlns:p14="http://schemas.microsoft.com/office/powerpoint/2010/main" val="266972799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solidFill>
          <a:schemeClr val="lt1"/>
        </a:solidFill>
        <a:effectLst/>
      </p:bgPr>
    </p:bg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5"/>
          <p:cNvSpPr txBox="1">
            <a:spLocks noGrp="1"/>
          </p:cNvSpPr>
          <p:nvPr>
            <p:ph type="title"/>
          </p:nvPr>
        </p:nvSpPr>
        <p:spPr>
          <a:xfrm>
            <a:off x="2871600" y="690458"/>
            <a:ext cx="13984800" cy="114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6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endParaRPr dirty="0"/>
          </a:p>
        </p:txBody>
      </p:sp>
      <p:cxnSp>
        <p:nvCxnSpPr>
          <p:cNvPr id="62" name="Google Shape;62;p5"/>
          <p:cNvCxnSpPr/>
          <p:nvPr/>
        </p:nvCxnSpPr>
        <p:spPr>
          <a:xfrm>
            <a:off x="1433400" y="17325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3" name="Google Shape;63;p5"/>
          <p:cNvCxnSpPr/>
          <p:nvPr/>
        </p:nvCxnSpPr>
        <p:spPr>
          <a:xfrm>
            <a:off x="1433400" y="28392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4" name="Google Shape;64;p5"/>
          <p:cNvCxnSpPr/>
          <p:nvPr/>
        </p:nvCxnSpPr>
        <p:spPr>
          <a:xfrm>
            <a:off x="1433400" y="39459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5" name="Google Shape;65;p5"/>
          <p:cNvCxnSpPr/>
          <p:nvPr/>
        </p:nvCxnSpPr>
        <p:spPr>
          <a:xfrm>
            <a:off x="1433400" y="50526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" name="Google Shape;66;p5"/>
          <p:cNvCxnSpPr/>
          <p:nvPr/>
        </p:nvCxnSpPr>
        <p:spPr>
          <a:xfrm>
            <a:off x="1433400" y="61593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7" name="Google Shape;67;p5"/>
          <p:cNvCxnSpPr/>
          <p:nvPr/>
        </p:nvCxnSpPr>
        <p:spPr>
          <a:xfrm>
            <a:off x="1433400" y="72660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8" name="Google Shape;68;p5"/>
          <p:cNvCxnSpPr/>
          <p:nvPr/>
        </p:nvCxnSpPr>
        <p:spPr>
          <a:xfrm>
            <a:off x="1433400" y="83727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9" name="Google Shape;69;p5"/>
          <p:cNvCxnSpPr/>
          <p:nvPr/>
        </p:nvCxnSpPr>
        <p:spPr>
          <a:xfrm>
            <a:off x="1433400" y="94794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0" name="Google Shape;70;p5"/>
          <p:cNvSpPr/>
          <p:nvPr/>
        </p:nvSpPr>
        <p:spPr>
          <a:xfrm>
            <a:off x="0" y="-33700"/>
            <a:ext cx="1433400" cy="10320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71" name="Google Shape;71;p5"/>
          <p:cNvSpPr txBox="1">
            <a:spLocks noGrp="1"/>
          </p:cNvSpPr>
          <p:nvPr>
            <p:ph type="subTitle" idx="1"/>
          </p:nvPr>
        </p:nvSpPr>
        <p:spPr>
          <a:xfrm rot="-438706" flipH="1">
            <a:off x="3636521" y="5180981"/>
            <a:ext cx="4224150" cy="204405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5"/>
          <p:cNvSpPr txBox="1">
            <a:spLocks noGrp="1"/>
          </p:cNvSpPr>
          <p:nvPr>
            <p:ph type="subTitle" idx="2"/>
          </p:nvPr>
        </p:nvSpPr>
        <p:spPr>
          <a:xfrm rot="-438706" flipH="1">
            <a:off x="3315383" y="3264833"/>
            <a:ext cx="4224150" cy="870506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58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4800" b="1">
                <a:solidFill>
                  <a:schemeClr val="dk1"/>
                </a:solidFill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4800" b="1">
                <a:solidFill>
                  <a:schemeClr val="dk1"/>
                </a:solidFill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4800" b="1">
                <a:solidFill>
                  <a:schemeClr val="dk1"/>
                </a:solidFill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4800" b="1">
                <a:solidFill>
                  <a:schemeClr val="dk1"/>
                </a:solidFill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4800" b="1">
                <a:solidFill>
                  <a:schemeClr val="dk1"/>
                </a:solidFill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4800" b="1">
                <a:solidFill>
                  <a:schemeClr val="dk1"/>
                </a:solidFill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4800" b="1">
                <a:solidFill>
                  <a:schemeClr val="dk1"/>
                </a:solidFill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4800" b="1">
                <a:solidFill>
                  <a:schemeClr val="dk1"/>
                </a:solidFill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9pPr>
          </a:lstStyle>
          <a:p>
            <a:endParaRPr dirty="0"/>
          </a:p>
        </p:txBody>
      </p:sp>
      <p:sp>
        <p:nvSpPr>
          <p:cNvPr id="73" name="Google Shape;73;p5"/>
          <p:cNvSpPr/>
          <p:nvPr/>
        </p:nvSpPr>
        <p:spPr>
          <a:xfrm>
            <a:off x="547214" y="156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74" name="Google Shape;74;p5"/>
          <p:cNvSpPr/>
          <p:nvPr/>
        </p:nvSpPr>
        <p:spPr>
          <a:xfrm>
            <a:off x="547214" y="37827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75" name="Google Shape;75;p5"/>
          <p:cNvSpPr/>
          <p:nvPr/>
        </p:nvSpPr>
        <p:spPr>
          <a:xfrm>
            <a:off x="547214" y="615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76" name="Google Shape;76;p5"/>
          <p:cNvSpPr/>
          <p:nvPr/>
        </p:nvSpPr>
        <p:spPr>
          <a:xfrm>
            <a:off x="547214" y="82095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77" name="Google Shape;77;p5"/>
          <p:cNvSpPr txBox="1">
            <a:spLocks noGrp="1"/>
          </p:cNvSpPr>
          <p:nvPr>
            <p:ph type="subTitle" idx="3"/>
          </p:nvPr>
        </p:nvSpPr>
        <p:spPr>
          <a:xfrm rot="472683" flipH="1">
            <a:off x="11079270" y="6094597"/>
            <a:ext cx="4224268" cy="204429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5"/>
          <p:cNvSpPr txBox="1">
            <a:spLocks noGrp="1"/>
          </p:cNvSpPr>
          <p:nvPr>
            <p:ph type="subTitle" idx="4"/>
          </p:nvPr>
        </p:nvSpPr>
        <p:spPr>
          <a:xfrm rot="472683" flipH="1">
            <a:off x="11425142" y="4181746"/>
            <a:ext cx="4224268" cy="87042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58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4800" b="1">
                <a:solidFill>
                  <a:schemeClr val="dk1"/>
                </a:solidFill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4800" b="1">
                <a:solidFill>
                  <a:schemeClr val="dk1"/>
                </a:solidFill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4800" b="1">
                <a:solidFill>
                  <a:schemeClr val="dk1"/>
                </a:solidFill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4800" b="1">
                <a:solidFill>
                  <a:schemeClr val="dk1"/>
                </a:solidFill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4800" b="1">
                <a:solidFill>
                  <a:schemeClr val="dk1"/>
                </a:solidFill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4800" b="1">
                <a:solidFill>
                  <a:schemeClr val="dk1"/>
                </a:solidFill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4800" b="1">
                <a:solidFill>
                  <a:schemeClr val="dk1"/>
                </a:solidFill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4800" b="1">
                <a:solidFill>
                  <a:schemeClr val="dk1"/>
                </a:solidFill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6265625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solidFill>
          <a:schemeClr val="lt1"/>
        </a:solid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6"/>
          <p:cNvSpPr txBox="1">
            <a:spLocks noGrp="1"/>
          </p:cNvSpPr>
          <p:nvPr>
            <p:ph type="title"/>
          </p:nvPr>
        </p:nvSpPr>
        <p:spPr>
          <a:xfrm>
            <a:off x="2871600" y="690458"/>
            <a:ext cx="13984800" cy="114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6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cxnSp>
        <p:nvCxnSpPr>
          <p:cNvPr id="81" name="Google Shape;81;p6"/>
          <p:cNvCxnSpPr/>
          <p:nvPr/>
        </p:nvCxnSpPr>
        <p:spPr>
          <a:xfrm>
            <a:off x="1433400" y="17325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2" name="Google Shape;82;p6"/>
          <p:cNvCxnSpPr/>
          <p:nvPr/>
        </p:nvCxnSpPr>
        <p:spPr>
          <a:xfrm>
            <a:off x="1433400" y="28392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3" name="Google Shape;83;p6"/>
          <p:cNvCxnSpPr/>
          <p:nvPr/>
        </p:nvCxnSpPr>
        <p:spPr>
          <a:xfrm>
            <a:off x="1433400" y="39459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4" name="Google Shape;84;p6"/>
          <p:cNvCxnSpPr/>
          <p:nvPr/>
        </p:nvCxnSpPr>
        <p:spPr>
          <a:xfrm>
            <a:off x="1433400" y="50526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5" name="Google Shape;85;p6"/>
          <p:cNvCxnSpPr/>
          <p:nvPr/>
        </p:nvCxnSpPr>
        <p:spPr>
          <a:xfrm>
            <a:off x="1433400" y="61593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6" name="Google Shape;86;p6"/>
          <p:cNvCxnSpPr/>
          <p:nvPr/>
        </p:nvCxnSpPr>
        <p:spPr>
          <a:xfrm>
            <a:off x="1433400" y="72660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7" name="Google Shape;87;p6"/>
          <p:cNvCxnSpPr/>
          <p:nvPr/>
        </p:nvCxnSpPr>
        <p:spPr>
          <a:xfrm>
            <a:off x="1433400" y="83727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8" name="Google Shape;88;p6"/>
          <p:cNvCxnSpPr/>
          <p:nvPr/>
        </p:nvCxnSpPr>
        <p:spPr>
          <a:xfrm>
            <a:off x="1433400" y="94794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9" name="Google Shape;89;p6"/>
          <p:cNvSpPr/>
          <p:nvPr/>
        </p:nvSpPr>
        <p:spPr>
          <a:xfrm>
            <a:off x="0" y="-33700"/>
            <a:ext cx="1433400" cy="10320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90" name="Google Shape;90;p6"/>
          <p:cNvSpPr/>
          <p:nvPr/>
        </p:nvSpPr>
        <p:spPr>
          <a:xfrm>
            <a:off x="547214" y="156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91" name="Google Shape;91;p6"/>
          <p:cNvSpPr/>
          <p:nvPr/>
        </p:nvSpPr>
        <p:spPr>
          <a:xfrm>
            <a:off x="547214" y="37827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92" name="Google Shape;92;p6"/>
          <p:cNvSpPr/>
          <p:nvPr/>
        </p:nvSpPr>
        <p:spPr>
          <a:xfrm>
            <a:off x="547214" y="615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93" name="Google Shape;93;p6"/>
          <p:cNvSpPr/>
          <p:nvPr/>
        </p:nvSpPr>
        <p:spPr>
          <a:xfrm>
            <a:off x="547214" y="82095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</p:spTree>
    <p:extLst>
      <p:ext uri="{BB962C8B-B14F-4D97-AF65-F5344CB8AC3E}">
        <p14:creationId xmlns:p14="http://schemas.microsoft.com/office/powerpoint/2010/main" val="20167304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lt1"/>
        </a:solidFill>
        <a:effectLst/>
      </p:bgPr>
    </p:bg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5" name="Google Shape;95;p7"/>
          <p:cNvCxnSpPr/>
          <p:nvPr/>
        </p:nvCxnSpPr>
        <p:spPr>
          <a:xfrm>
            <a:off x="1433400" y="17325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6" name="Google Shape;96;p7"/>
          <p:cNvCxnSpPr/>
          <p:nvPr/>
        </p:nvCxnSpPr>
        <p:spPr>
          <a:xfrm>
            <a:off x="1433400" y="28392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7" name="Google Shape;97;p7"/>
          <p:cNvCxnSpPr/>
          <p:nvPr/>
        </p:nvCxnSpPr>
        <p:spPr>
          <a:xfrm>
            <a:off x="1433400" y="39459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8" name="Google Shape;98;p7"/>
          <p:cNvCxnSpPr/>
          <p:nvPr/>
        </p:nvCxnSpPr>
        <p:spPr>
          <a:xfrm>
            <a:off x="1433400" y="50526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9" name="Google Shape;99;p7"/>
          <p:cNvCxnSpPr/>
          <p:nvPr/>
        </p:nvCxnSpPr>
        <p:spPr>
          <a:xfrm>
            <a:off x="1433400" y="61593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0" name="Google Shape;100;p7"/>
          <p:cNvCxnSpPr/>
          <p:nvPr/>
        </p:nvCxnSpPr>
        <p:spPr>
          <a:xfrm>
            <a:off x="1433400" y="72660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1" name="Google Shape;101;p7"/>
          <p:cNvCxnSpPr/>
          <p:nvPr/>
        </p:nvCxnSpPr>
        <p:spPr>
          <a:xfrm>
            <a:off x="1433400" y="83727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2" name="Google Shape;102;p7"/>
          <p:cNvCxnSpPr/>
          <p:nvPr/>
        </p:nvCxnSpPr>
        <p:spPr>
          <a:xfrm>
            <a:off x="1433400" y="94794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03" name="Google Shape;103;p7"/>
          <p:cNvSpPr/>
          <p:nvPr/>
        </p:nvSpPr>
        <p:spPr>
          <a:xfrm>
            <a:off x="0" y="-33700"/>
            <a:ext cx="1433400" cy="10320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104" name="Google Shape;104;p7"/>
          <p:cNvSpPr/>
          <p:nvPr/>
        </p:nvSpPr>
        <p:spPr>
          <a:xfrm>
            <a:off x="547214" y="156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105" name="Google Shape;105;p7"/>
          <p:cNvSpPr/>
          <p:nvPr/>
        </p:nvSpPr>
        <p:spPr>
          <a:xfrm>
            <a:off x="547214" y="37827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106" name="Google Shape;106;p7"/>
          <p:cNvSpPr/>
          <p:nvPr/>
        </p:nvSpPr>
        <p:spPr>
          <a:xfrm>
            <a:off x="547214" y="615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107" name="Google Shape;107;p7"/>
          <p:cNvSpPr/>
          <p:nvPr/>
        </p:nvSpPr>
        <p:spPr>
          <a:xfrm>
            <a:off x="547214" y="82095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108" name="Google Shape;108;p7"/>
          <p:cNvSpPr txBox="1">
            <a:spLocks noGrp="1"/>
          </p:cNvSpPr>
          <p:nvPr>
            <p:ph type="title"/>
          </p:nvPr>
        </p:nvSpPr>
        <p:spPr>
          <a:xfrm>
            <a:off x="2871600" y="690458"/>
            <a:ext cx="13984800" cy="114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6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09" name="Google Shape;109;p7"/>
          <p:cNvSpPr txBox="1">
            <a:spLocks noGrp="1"/>
          </p:cNvSpPr>
          <p:nvPr>
            <p:ph type="subTitle" idx="1"/>
          </p:nvPr>
        </p:nvSpPr>
        <p:spPr>
          <a:xfrm rot="891">
            <a:off x="4898550" y="6797070"/>
            <a:ext cx="9255000" cy="97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200">
                <a:latin typeface="Bellota Text" panose="00000500000000000000"/>
                <a:ea typeface="Bellota Text" panose="00000500000000000000"/>
                <a:cs typeface="Bellota Text" panose="00000500000000000000"/>
                <a:sym typeface="Bellota Text" panose="0000050000000000000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9pPr>
          </a:lstStyle>
          <a:p>
            <a:endParaRPr/>
          </a:p>
        </p:txBody>
      </p:sp>
      <p:sp>
        <p:nvSpPr>
          <p:cNvPr id="110" name="Google Shape;110;p7"/>
          <p:cNvSpPr/>
          <p:nvPr/>
        </p:nvSpPr>
        <p:spPr>
          <a:xfrm rot="5400000" flipH="1">
            <a:off x="17042200" y="-186700"/>
            <a:ext cx="1080600" cy="14538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</p:spTree>
    <p:extLst>
      <p:ext uri="{BB962C8B-B14F-4D97-AF65-F5344CB8AC3E}">
        <p14:creationId xmlns:p14="http://schemas.microsoft.com/office/powerpoint/2010/main" val="20379260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" name="Google Shape;112;p8"/>
          <p:cNvGrpSpPr/>
          <p:nvPr/>
        </p:nvGrpSpPr>
        <p:grpSpPr>
          <a:xfrm>
            <a:off x="0" y="-33700"/>
            <a:ext cx="18288000" cy="10320600"/>
            <a:chOff x="0" y="-16850"/>
            <a:chExt cx="9144000" cy="5160300"/>
          </a:xfrm>
        </p:grpSpPr>
        <p:cxnSp>
          <p:nvCxnSpPr>
            <p:cNvPr id="113" name="Google Shape;113;p8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8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8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8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8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8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8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0" name="Google Shape;120;p8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21" name="Google Shape;121;p8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22" name="Google Shape;122;p8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23" name="Google Shape;123;p8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24" name="Google Shape;124;p8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25" name="Google Shape;125;p8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</p:grpSp>
      <p:sp>
        <p:nvSpPr>
          <p:cNvPr id="126" name="Google Shape;126;p8"/>
          <p:cNvSpPr txBox="1">
            <a:spLocks noGrp="1"/>
          </p:cNvSpPr>
          <p:nvPr>
            <p:ph type="title"/>
          </p:nvPr>
        </p:nvSpPr>
        <p:spPr>
          <a:xfrm>
            <a:off x="2472300" y="2286000"/>
            <a:ext cx="6168600" cy="5410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9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9078420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8" name="Google Shape;128;p9"/>
          <p:cNvCxnSpPr/>
          <p:nvPr/>
        </p:nvCxnSpPr>
        <p:spPr>
          <a:xfrm>
            <a:off x="1433400" y="17325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29" name="Google Shape;129;p9"/>
          <p:cNvCxnSpPr/>
          <p:nvPr/>
        </p:nvCxnSpPr>
        <p:spPr>
          <a:xfrm>
            <a:off x="1433400" y="28392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0" name="Google Shape;130;p9"/>
          <p:cNvCxnSpPr/>
          <p:nvPr/>
        </p:nvCxnSpPr>
        <p:spPr>
          <a:xfrm>
            <a:off x="1433400" y="39459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1" name="Google Shape;131;p9"/>
          <p:cNvCxnSpPr/>
          <p:nvPr/>
        </p:nvCxnSpPr>
        <p:spPr>
          <a:xfrm>
            <a:off x="1433400" y="50526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2" name="Google Shape;132;p9"/>
          <p:cNvCxnSpPr/>
          <p:nvPr/>
        </p:nvCxnSpPr>
        <p:spPr>
          <a:xfrm>
            <a:off x="1433400" y="61593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3" name="Google Shape;133;p9"/>
          <p:cNvCxnSpPr/>
          <p:nvPr/>
        </p:nvCxnSpPr>
        <p:spPr>
          <a:xfrm>
            <a:off x="1433400" y="72660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4" name="Google Shape;134;p9"/>
          <p:cNvCxnSpPr/>
          <p:nvPr/>
        </p:nvCxnSpPr>
        <p:spPr>
          <a:xfrm>
            <a:off x="1433400" y="83727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5" name="Google Shape;135;p9"/>
          <p:cNvCxnSpPr/>
          <p:nvPr/>
        </p:nvCxnSpPr>
        <p:spPr>
          <a:xfrm>
            <a:off x="1433400" y="94794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36" name="Google Shape;136;p9"/>
          <p:cNvSpPr/>
          <p:nvPr/>
        </p:nvSpPr>
        <p:spPr>
          <a:xfrm>
            <a:off x="0" y="-33700"/>
            <a:ext cx="1433400" cy="10320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137" name="Google Shape;137;p9"/>
          <p:cNvSpPr/>
          <p:nvPr/>
        </p:nvSpPr>
        <p:spPr>
          <a:xfrm>
            <a:off x="547214" y="156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138" name="Google Shape;138;p9"/>
          <p:cNvSpPr/>
          <p:nvPr/>
        </p:nvSpPr>
        <p:spPr>
          <a:xfrm>
            <a:off x="547214" y="37827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139" name="Google Shape;139;p9"/>
          <p:cNvSpPr/>
          <p:nvPr/>
        </p:nvSpPr>
        <p:spPr>
          <a:xfrm>
            <a:off x="547214" y="615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140" name="Google Shape;140;p9"/>
          <p:cNvSpPr/>
          <p:nvPr/>
        </p:nvSpPr>
        <p:spPr>
          <a:xfrm>
            <a:off x="547214" y="82095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141" name="Google Shape;141;p9"/>
          <p:cNvSpPr txBox="1">
            <a:spLocks noGrp="1"/>
          </p:cNvSpPr>
          <p:nvPr>
            <p:ph type="title"/>
          </p:nvPr>
        </p:nvSpPr>
        <p:spPr>
          <a:xfrm>
            <a:off x="2871600" y="690458"/>
            <a:ext cx="13984800" cy="114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6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42" name="Google Shape;142;p9"/>
          <p:cNvSpPr txBox="1">
            <a:spLocks noGrp="1"/>
          </p:cNvSpPr>
          <p:nvPr>
            <p:ph type="subTitle" idx="1"/>
          </p:nvPr>
        </p:nvSpPr>
        <p:spPr>
          <a:xfrm rot="-302252">
            <a:off x="3341016" y="4703959"/>
            <a:ext cx="7379704" cy="2902026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2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9pPr>
          </a:lstStyle>
          <a:p>
            <a:endParaRPr/>
          </a:p>
        </p:txBody>
      </p:sp>
      <p:sp>
        <p:nvSpPr>
          <p:cNvPr id="143" name="Google Shape;143;p9"/>
          <p:cNvSpPr txBox="1">
            <a:spLocks noGrp="1"/>
          </p:cNvSpPr>
          <p:nvPr>
            <p:ph type="subTitle" idx="2"/>
          </p:nvPr>
        </p:nvSpPr>
        <p:spPr>
          <a:xfrm rot="974">
            <a:off x="10504200" y="4342856"/>
            <a:ext cx="6350400" cy="97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600">
                <a:solidFill>
                  <a:schemeClr val="l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9pPr>
          </a:lstStyle>
          <a:p>
            <a:endParaRPr dirty="0"/>
          </a:p>
        </p:txBody>
      </p:sp>
      <p:sp>
        <p:nvSpPr>
          <p:cNvPr id="144" name="Google Shape;144;p9"/>
          <p:cNvSpPr/>
          <p:nvPr/>
        </p:nvSpPr>
        <p:spPr>
          <a:xfrm rot="5400000" flipH="1">
            <a:off x="17042200" y="-186700"/>
            <a:ext cx="1080600" cy="14538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</p:spTree>
    <p:extLst>
      <p:ext uri="{BB962C8B-B14F-4D97-AF65-F5344CB8AC3E}">
        <p14:creationId xmlns:p14="http://schemas.microsoft.com/office/powerpoint/2010/main" val="114275970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" name="Google Shape;146;p10"/>
          <p:cNvGrpSpPr/>
          <p:nvPr/>
        </p:nvGrpSpPr>
        <p:grpSpPr>
          <a:xfrm>
            <a:off x="0" y="-33700"/>
            <a:ext cx="18288000" cy="10320600"/>
            <a:chOff x="0" y="-16850"/>
            <a:chExt cx="9144000" cy="5160300"/>
          </a:xfrm>
        </p:grpSpPr>
        <p:cxnSp>
          <p:nvCxnSpPr>
            <p:cNvPr id="147" name="Google Shape;147;p10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8" name="Google Shape;148;p10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9" name="Google Shape;149;p10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0" name="Google Shape;150;p10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1" name="Google Shape;151;p10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2" name="Google Shape;152;p10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3" name="Google Shape;153;p10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4" name="Google Shape;154;p10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55" name="Google Shape;155;p10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56" name="Google Shape;156;p10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57" name="Google Shape;157;p10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58" name="Google Shape;158;p10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59" name="Google Shape;159;p10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</p:grpSp>
      <p:sp>
        <p:nvSpPr>
          <p:cNvPr id="160" name="Google Shape;160;p10"/>
          <p:cNvSpPr txBox="1">
            <a:spLocks noGrp="1"/>
          </p:cNvSpPr>
          <p:nvPr>
            <p:ph type="title"/>
          </p:nvPr>
        </p:nvSpPr>
        <p:spPr>
          <a:xfrm>
            <a:off x="2871600" y="690458"/>
            <a:ext cx="13984800" cy="114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6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61" name="Google Shape;161;p10"/>
          <p:cNvSpPr/>
          <p:nvPr/>
        </p:nvSpPr>
        <p:spPr>
          <a:xfrm rot="5400000" flipH="1">
            <a:off x="17042200" y="-186700"/>
            <a:ext cx="1080600" cy="14538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</p:spTree>
    <p:extLst>
      <p:ext uri="{BB962C8B-B14F-4D97-AF65-F5344CB8AC3E}">
        <p14:creationId xmlns:p14="http://schemas.microsoft.com/office/powerpoint/2010/main" val="11001231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" name="Google Shape;163;p11"/>
          <p:cNvGrpSpPr/>
          <p:nvPr/>
        </p:nvGrpSpPr>
        <p:grpSpPr>
          <a:xfrm>
            <a:off x="0" y="-33700"/>
            <a:ext cx="18288000" cy="10320600"/>
            <a:chOff x="0" y="-16850"/>
            <a:chExt cx="9144000" cy="5160300"/>
          </a:xfrm>
        </p:grpSpPr>
        <p:cxnSp>
          <p:nvCxnSpPr>
            <p:cNvPr id="164" name="Google Shape;164;p11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5" name="Google Shape;165;p11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6" name="Google Shape;166;p11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7" name="Google Shape;167;p11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8" name="Google Shape;168;p11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9" name="Google Shape;169;p11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0" name="Google Shape;170;p11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1" name="Google Shape;171;p11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72" name="Google Shape;172;p11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73" name="Google Shape;173;p11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74" name="Google Shape;174;p11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75" name="Google Shape;175;p11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76" name="Google Shape;176;p11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</p:grpSp>
      <p:sp>
        <p:nvSpPr>
          <p:cNvPr id="177" name="Google Shape;177;p11"/>
          <p:cNvSpPr txBox="1">
            <a:spLocks noGrp="1"/>
          </p:cNvSpPr>
          <p:nvPr>
            <p:ph type="title" hasCustomPrompt="1"/>
          </p:nvPr>
        </p:nvSpPr>
        <p:spPr>
          <a:xfrm>
            <a:off x="2873400" y="2714800"/>
            <a:ext cx="13981200" cy="3927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9pPr>
          </a:lstStyle>
          <a:p>
            <a:r>
              <a:rPr dirty="0"/>
              <a:t>xx%</a:t>
            </a:r>
          </a:p>
        </p:txBody>
      </p:sp>
      <p:sp>
        <p:nvSpPr>
          <p:cNvPr id="178" name="Google Shape;178;p11"/>
          <p:cNvSpPr txBox="1">
            <a:spLocks noGrp="1"/>
          </p:cNvSpPr>
          <p:nvPr>
            <p:ph type="body" idx="1"/>
          </p:nvPr>
        </p:nvSpPr>
        <p:spPr>
          <a:xfrm>
            <a:off x="5101500" y="6406950"/>
            <a:ext cx="9525000" cy="260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914400" lvl="0" indent="-6858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828800" lvl="1" indent="-635000" algn="ctr">
              <a:spcBef>
                <a:spcPts val="3200"/>
              </a:spcBef>
              <a:spcAft>
                <a:spcPts val="0"/>
              </a:spcAft>
              <a:buSzPts val="1400"/>
              <a:buChar char="○"/>
              <a:defRPr/>
            </a:lvl2pPr>
            <a:lvl3pPr marL="2743200" lvl="2" indent="-635000" algn="ctr">
              <a:spcBef>
                <a:spcPts val="3200"/>
              </a:spcBef>
              <a:spcAft>
                <a:spcPts val="0"/>
              </a:spcAft>
              <a:buSzPts val="1400"/>
              <a:buChar char="■"/>
              <a:defRPr/>
            </a:lvl3pPr>
            <a:lvl4pPr marL="3657600" lvl="3" indent="-635000" algn="ctr">
              <a:spcBef>
                <a:spcPts val="3200"/>
              </a:spcBef>
              <a:spcAft>
                <a:spcPts val="0"/>
              </a:spcAft>
              <a:buSzPts val="1400"/>
              <a:buChar char="●"/>
              <a:defRPr/>
            </a:lvl4pPr>
            <a:lvl5pPr marL="4572000" lvl="4" indent="-635000" algn="ctr">
              <a:spcBef>
                <a:spcPts val="3200"/>
              </a:spcBef>
              <a:spcAft>
                <a:spcPts val="0"/>
              </a:spcAft>
              <a:buSzPts val="1400"/>
              <a:buChar char="○"/>
              <a:defRPr/>
            </a:lvl5pPr>
            <a:lvl6pPr marL="5486400" lvl="5" indent="-635000" algn="ctr">
              <a:spcBef>
                <a:spcPts val="3200"/>
              </a:spcBef>
              <a:spcAft>
                <a:spcPts val="0"/>
              </a:spcAft>
              <a:buSzPts val="1400"/>
              <a:buChar char="■"/>
              <a:defRPr/>
            </a:lvl6pPr>
            <a:lvl7pPr marL="6400800" lvl="6" indent="-635000" algn="ctr">
              <a:spcBef>
                <a:spcPts val="3200"/>
              </a:spcBef>
              <a:spcAft>
                <a:spcPts val="0"/>
              </a:spcAft>
              <a:buSzPts val="1400"/>
              <a:buChar char="●"/>
              <a:defRPr/>
            </a:lvl7pPr>
            <a:lvl8pPr marL="7315200" lvl="7" indent="-635000" algn="ctr">
              <a:spcBef>
                <a:spcPts val="3200"/>
              </a:spcBef>
              <a:spcAft>
                <a:spcPts val="0"/>
              </a:spcAft>
              <a:buSzPts val="1400"/>
              <a:buChar char="○"/>
              <a:defRPr/>
            </a:lvl8pPr>
            <a:lvl9pPr marL="8229600" lvl="8" indent="-635000" algn="ctr">
              <a:spcBef>
                <a:spcPts val="3200"/>
              </a:spcBef>
              <a:spcAft>
                <a:spcPts val="32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79" name="Google Shape;179;p11"/>
          <p:cNvSpPr/>
          <p:nvPr/>
        </p:nvSpPr>
        <p:spPr>
          <a:xfrm rot="5400000" flipH="1">
            <a:off x="17042200" y="-186700"/>
            <a:ext cx="1080600" cy="14538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</p:spTree>
    <p:extLst>
      <p:ext uri="{BB962C8B-B14F-4D97-AF65-F5344CB8AC3E}">
        <p14:creationId xmlns:p14="http://schemas.microsoft.com/office/powerpoint/2010/main" val="137470758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Agenda">
  <p:cSld name="Agenda"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2" name="Google Shape;182;p13"/>
          <p:cNvCxnSpPr/>
          <p:nvPr/>
        </p:nvCxnSpPr>
        <p:spPr>
          <a:xfrm>
            <a:off x="1433400" y="17325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3" name="Google Shape;183;p13"/>
          <p:cNvCxnSpPr/>
          <p:nvPr/>
        </p:nvCxnSpPr>
        <p:spPr>
          <a:xfrm>
            <a:off x="1433400" y="28392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4" name="Google Shape;184;p13"/>
          <p:cNvCxnSpPr/>
          <p:nvPr/>
        </p:nvCxnSpPr>
        <p:spPr>
          <a:xfrm>
            <a:off x="1433400" y="39459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5" name="Google Shape;185;p13"/>
          <p:cNvCxnSpPr/>
          <p:nvPr/>
        </p:nvCxnSpPr>
        <p:spPr>
          <a:xfrm>
            <a:off x="1433400" y="50526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6" name="Google Shape;186;p13"/>
          <p:cNvCxnSpPr/>
          <p:nvPr/>
        </p:nvCxnSpPr>
        <p:spPr>
          <a:xfrm>
            <a:off x="1433400" y="61593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7" name="Google Shape;187;p13"/>
          <p:cNvCxnSpPr/>
          <p:nvPr/>
        </p:nvCxnSpPr>
        <p:spPr>
          <a:xfrm>
            <a:off x="1433400" y="72660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8" name="Google Shape;188;p13"/>
          <p:cNvCxnSpPr/>
          <p:nvPr/>
        </p:nvCxnSpPr>
        <p:spPr>
          <a:xfrm>
            <a:off x="1433400" y="83727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9" name="Google Shape;189;p13"/>
          <p:cNvCxnSpPr/>
          <p:nvPr/>
        </p:nvCxnSpPr>
        <p:spPr>
          <a:xfrm>
            <a:off x="1433400" y="94794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90" name="Google Shape;190;p13"/>
          <p:cNvSpPr/>
          <p:nvPr/>
        </p:nvSpPr>
        <p:spPr>
          <a:xfrm>
            <a:off x="0" y="-33700"/>
            <a:ext cx="1433400" cy="10320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191" name="Google Shape;191;p13"/>
          <p:cNvSpPr/>
          <p:nvPr/>
        </p:nvSpPr>
        <p:spPr>
          <a:xfrm>
            <a:off x="547214" y="156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192" name="Google Shape;192;p13"/>
          <p:cNvSpPr/>
          <p:nvPr/>
        </p:nvSpPr>
        <p:spPr>
          <a:xfrm>
            <a:off x="547214" y="37827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193" name="Google Shape;193;p13"/>
          <p:cNvSpPr/>
          <p:nvPr/>
        </p:nvSpPr>
        <p:spPr>
          <a:xfrm>
            <a:off x="547214" y="615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194" name="Google Shape;194;p13"/>
          <p:cNvSpPr/>
          <p:nvPr/>
        </p:nvSpPr>
        <p:spPr>
          <a:xfrm>
            <a:off x="547214" y="82095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grpSp>
        <p:nvGrpSpPr>
          <p:cNvPr id="195" name="Google Shape;195;p13"/>
          <p:cNvGrpSpPr/>
          <p:nvPr/>
        </p:nvGrpSpPr>
        <p:grpSpPr>
          <a:xfrm>
            <a:off x="16661501" y="-28102"/>
            <a:ext cx="809314" cy="3616680"/>
            <a:chOff x="8574475" y="-14051"/>
            <a:chExt cx="404657" cy="1808340"/>
          </a:xfrm>
        </p:grpSpPr>
        <p:sp>
          <p:nvSpPr>
            <p:cNvPr id="196" name="Google Shape;196;p13"/>
            <p:cNvSpPr/>
            <p:nvPr/>
          </p:nvSpPr>
          <p:spPr>
            <a:xfrm>
              <a:off x="8574475" y="-14051"/>
              <a:ext cx="404657" cy="1808340"/>
            </a:xfrm>
            <a:custGeom>
              <a:avLst/>
              <a:gdLst/>
              <a:ahLst/>
              <a:cxnLst/>
              <a:rect l="l" t="t" r="r" b="b"/>
              <a:pathLst>
                <a:path w="8244" h="36841" extrusionOk="0">
                  <a:moveTo>
                    <a:pt x="0" y="0"/>
                  </a:moveTo>
                  <a:lnTo>
                    <a:pt x="0" y="36840"/>
                  </a:lnTo>
                  <a:lnTo>
                    <a:pt x="4124" y="32829"/>
                  </a:lnTo>
                  <a:lnTo>
                    <a:pt x="8244" y="36840"/>
                  </a:lnTo>
                  <a:lnTo>
                    <a:pt x="824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97" name="Google Shape;197;p13"/>
            <p:cNvSpPr/>
            <p:nvPr/>
          </p:nvSpPr>
          <p:spPr>
            <a:xfrm>
              <a:off x="8804287" y="-14051"/>
              <a:ext cx="174841" cy="270409"/>
            </a:xfrm>
            <a:custGeom>
              <a:avLst/>
              <a:gdLst/>
              <a:ahLst/>
              <a:cxnLst/>
              <a:rect l="l" t="t" r="r" b="b"/>
              <a:pathLst>
                <a:path w="3562" h="5509" extrusionOk="0">
                  <a:moveTo>
                    <a:pt x="1" y="0"/>
                  </a:moveTo>
                  <a:lnTo>
                    <a:pt x="3562" y="5509"/>
                  </a:lnTo>
                  <a:lnTo>
                    <a:pt x="3562" y="3826"/>
                  </a:lnTo>
                  <a:lnTo>
                    <a:pt x="109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98" name="Google Shape;198;p13"/>
            <p:cNvSpPr/>
            <p:nvPr/>
          </p:nvSpPr>
          <p:spPr>
            <a:xfrm>
              <a:off x="8574475" y="1712730"/>
              <a:ext cx="32494" cy="81530"/>
            </a:xfrm>
            <a:custGeom>
              <a:avLst/>
              <a:gdLst/>
              <a:ahLst/>
              <a:cxnLst/>
              <a:rect l="l" t="t" r="r" b="b"/>
              <a:pathLst>
                <a:path w="662" h="1661" extrusionOk="0">
                  <a:moveTo>
                    <a:pt x="0" y="1"/>
                  </a:moveTo>
                  <a:lnTo>
                    <a:pt x="0" y="1660"/>
                  </a:lnTo>
                  <a:lnTo>
                    <a:pt x="662" y="101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99" name="Google Shape;199;p13"/>
            <p:cNvSpPr/>
            <p:nvPr/>
          </p:nvSpPr>
          <p:spPr>
            <a:xfrm>
              <a:off x="8629302" y="-14051"/>
              <a:ext cx="349829" cy="541015"/>
            </a:xfrm>
            <a:custGeom>
              <a:avLst/>
              <a:gdLst/>
              <a:ahLst/>
              <a:cxnLst/>
              <a:rect l="l" t="t" r="r" b="b"/>
              <a:pathLst>
                <a:path w="7127" h="11022" extrusionOk="0">
                  <a:moveTo>
                    <a:pt x="1" y="0"/>
                  </a:moveTo>
                  <a:lnTo>
                    <a:pt x="7127" y="11021"/>
                  </a:lnTo>
                  <a:lnTo>
                    <a:pt x="7127" y="9338"/>
                  </a:lnTo>
                  <a:lnTo>
                    <a:pt x="109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200" name="Google Shape;200;p13"/>
            <p:cNvSpPr/>
            <p:nvPr/>
          </p:nvSpPr>
          <p:spPr>
            <a:xfrm>
              <a:off x="8574475" y="89173"/>
              <a:ext cx="404657" cy="708346"/>
            </a:xfrm>
            <a:custGeom>
              <a:avLst/>
              <a:gdLst/>
              <a:ahLst/>
              <a:cxnLst/>
              <a:rect l="l" t="t" r="r" b="b"/>
              <a:pathLst>
                <a:path w="8244" h="14431" extrusionOk="0">
                  <a:moveTo>
                    <a:pt x="0" y="1"/>
                  </a:moveTo>
                  <a:lnTo>
                    <a:pt x="0" y="1683"/>
                  </a:lnTo>
                  <a:lnTo>
                    <a:pt x="8244" y="14431"/>
                  </a:lnTo>
                  <a:lnTo>
                    <a:pt x="8244" y="1274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201" name="Google Shape;201;p13"/>
            <p:cNvSpPr/>
            <p:nvPr/>
          </p:nvSpPr>
          <p:spPr>
            <a:xfrm>
              <a:off x="8574475" y="1171430"/>
              <a:ext cx="399306" cy="617637"/>
            </a:xfrm>
            <a:custGeom>
              <a:avLst/>
              <a:gdLst/>
              <a:ahLst/>
              <a:cxnLst/>
              <a:rect l="l" t="t" r="r" b="b"/>
              <a:pathLst>
                <a:path w="8135" h="12583" extrusionOk="0">
                  <a:moveTo>
                    <a:pt x="0" y="1"/>
                  </a:moveTo>
                  <a:lnTo>
                    <a:pt x="0" y="1687"/>
                  </a:lnTo>
                  <a:lnTo>
                    <a:pt x="5199" y="9722"/>
                  </a:lnTo>
                  <a:lnTo>
                    <a:pt x="8135" y="12583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202" name="Google Shape;202;p13"/>
            <p:cNvSpPr/>
            <p:nvPr/>
          </p:nvSpPr>
          <p:spPr>
            <a:xfrm>
              <a:off x="8574475" y="1442178"/>
              <a:ext cx="139794" cy="248076"/>
            </a:xfrm>
            <a:custGeom>
              <a:avLst/>
              <a:gdLst/>
              <a:ahLst/>
              <a:cxnLst/>
              <a:rect l="l" t="t" r="r" b="b"/>
              <a:pathLst>
                <a:path w="2848" h="5054" extrusionOk="0">
                  <a:moveTo>
                    <a:pt x="0" y="0"/>
                  </a:moveTo>
                  <a:lnTo>
                    <a:pt x="0" y="1684"/>
                  </a:lnTo>
                  <a:lnTo>
                    <a:pt x="2180" y="5053"/>
                  </a:lnTo>
                  <a:lnTo>
                    <a:pt x="2847" y="44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203" name="Google Shape;203;p13"/>
            <p:cNvSpPr/>
            <p:nvPr/>
          </p:nvSpPr>
          <p:spPr>
            <a:xfrm>
              <a:off x="8574475" y="900878"/>
              <a:ext cx="404657" cy="708542"/>
            </a:xfrm>
            <a:custGeom>
              <a:avLst/>
              <a:gdLst/>
              <a:ahLst/>
              <a:cxnLst/>
              <a:rect l="l" t="t" r="r" b="b"/>
              <a:pathLst>
                <a:path w="8244" h="14435" extrusionOk="0">
                  <a:moveTo>
                    <a:pt x="0" y="0"/>
                  </a:moveTo>
                  <a:lnTo>
                    <a:pt x="0" y="1687"/>
                  </a:lnTo>
                  <a:lnTo>
                    <a:pt x="8244" y="14434"/>
                  </a:lnTo>
                  <a:lnTo>
                    <a:pt x="8244" y="127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204" name="Google Shape;204;p13"/>
            <p:cNvSpPr/>
            <p:nvPr/>
          </p:nvSpPr>
          <p:spPr>
            <a:xfrm>
              <a:off x="8574475" y="359725"/>
              <a:ext cx="404657" cy="708395"/>
            </a:xfrm>
            <a:custGeom>
              <a:avLst/>
              <a:gdLst/>
              <a:ahLst/>
              <a:cxnLst/>
              <a:rect l="l" t="t" r="r" b="b"/>
              <a:pathLst>
                <a:path w="8244" h="14432" extrusionOk="0">
                  <a:moveTo>
                    <a:pt x="0" y="0"/>
                  </a:moveTo>
                  <a:lnTo>
                    <a:pt x="0" y="1683"/>
                  </a:lnTo>
                  <a:lnTo>
                    <a:pt x="8244" y="14431"/>
                  </a:lnTo>
                  <a:lnTo>
                    <a:pt x="8244" y="127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205" name="Google Shape;205;p13"/>
            <p:cNvSpPr/>
            <p:nvPr/>
          </p:nvSpPr>
          <p:spPr>
            <a:xfrm>
              <a:off x="8574475" y="630277"/>
              <a:ext cx="404657" cy="708591"/>
            </a:xfrm>
            <a:custGeom>
              <a:avLst/>
              <a:gdLst/>
              <a:ahLst/>
              <a:cxnLst/>
              <a:rect l="l" t="t" r="r" b="b"/>
              <a:pathLst>
                <a:path w="8244" h="14436" extrusionOk="0">
                  <a:moveTo>
                    <a:pt x="0" y="1"/>
                  </a:moveTo>
                  <a:lnTo>
                    <a:pt x="0" y="1684"/>
                  </a:lnTo>
                  <a:lnTo>
                    <a:pt x="8244" y="14435"/>
                  </a:lnTo>
                  <a:lnTo>
                    <a:pt x="8244" y="1274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</p:grpSp>
      <p:grpSp>
        <p:nvGrpSpPr>
          <p:cNvPr id="206" name="Google Shape;206;p13"/>
          <p:cNvGrpSpPr/>
          <p:nvPr/>
        </p:nvGrpSpPr>
        <p:grpSpPr>
          <a:xfrm rot="-2208756">
            <a:off x="2205398" y="7768513"/>
            <a:ext cx="992756" cy="1268434"/>
            <a:chOff x="4257150" y="439500"/>
            <a:chExt cx="496378" cy="634217"/>
          </a:xfrm>
        </p:grpSpPr>
        <p:sp>
          <p:nvSpPr>
            <p:cNvPr id="207" name="Google Shape;207;p13"/>
            <p:cNvSpPr/>
            <p:nvPr/>
          </p:nvSpPr>
          <p:spPr>
            <a:xfrm>
              <a:off x="4257150" y="439500"/>
              <a:ext cx="496378" cy="634217"/>
            </a:xfrm>
            <a:custGeom>
              <a:avLst/>
              <a:gdLst/>
              <a:ahLst/>
              <a:cxnLst/>
              <a:rect l="l" t="t" r="r" b="b"/>
              <a:pathLst>
                <a:path w="15953" h="20383" extrusionOk="0">
                  <a:moveTo>
                    <a:pt x="9711" y="1634"/>
                  </a:moveTo>
                  <a:cubicBezTo>
                    <a:pt x="10362" y="1634"/>
                    <a:pt x="11021" y="1799"/>
                    <a:pt x="11624" y="2147"/>
                  </a:cubicBezTo>
                  <a:cubicBezTo>
                    <a:pt x="13455" y="3206"/>
                    <a:pt x="14084" y="5560"/>
                    <a:pt x="13019" y="7402"/>
                  </a:cubicBezTo>
                  <a:cubicBezTo>
                    <a:pt x="12999" y="7435"/>
                    <a:pt x="12979" y="7468"/>
                    <a:pt x="12950" y="7514"/>
                  </a:cubicBezTo>
                  <a:cubicBezTo>
                    <a:pt x="12936" y="7540"/>
                    <a:pt x="12924" y="7567"/>
                    <a:pt x="12910" y="7594"/>
                  </a:cubicBezTo>
                  <a:lnTo>
                    <a:pt x="9015" y="14346"/>
                  </a:lnTo>
                  <a:cubicBezTo>
                    <a:pt x="8677" y="14930"/>
                    <a:pt x="8062" y="15257"/>
                    <a:pt x="7431" y="15257"/>
                  </a:cubicBezTo>
                  <a:cubicBezTo>
                    <a:pt x="7123" y="15257"/>
                    <a:pt x="6810" y="15179"/>
                    <a:pt x="6525" y="15014"/>
                  </a:cubicBezTo>
                  <a:lnTo>
                    <a:pt x="4825" y="14031"/>
                  </a:lnTo>
                  <a:lnTo>
                    <a:pt x="2120" y="18721"/>
                  </a:lnTo>
                  <a:cubicBezTo>
                    <a:pt x="2112" y="18736"/>
                    <a:pt x="2097" y="18743"/>
                    <a:pt x="2082" y="18743"/>
                  </a:cubicBezTo>
                  <a:cubicBezTo>
                    <a:pt x="2045" y="18743"/>
                    <a:pt x="2003" y="18705"/>
                    <a:pt x="2024" y="18668"/>
                  </a:cubicBezTo>
                  <a:lnTo>
                    <a:pt x="4733" y="13979"/>
                  </a:lnTo>
                  <a:lnTo>
                    <a:pt x="3033" y="12997"/>
                  </a:lnTo>
                  <a:cubicBezTo>
                    <a:pt x="2163" y="12494"/>
                    <a:pt x="1865" y="11377"/>
                    <a:pt x="2365" y="10507"/>
                  </a:cubicBezTo>
                  <a:lnTo>
                    <a:pt x="6250" y="3778"/>
                  </a:lnTo>
                  <a:lnTo>
                    <a:pt x="6317" y="3675"/>
                  </a:lnTo>
                  <a:lnTo>
                    <a:pt x="6329" y="3652"/>
                  </a:lnTo>
                  <a:cubicBezTo>
                    <a:pt x="6346" y="3622"/>
                    <a:pt x="6360" y="3595"/>
                    <a:pt x="6372" y="3566"/>
                  </a:cubicBezTo>
                  <a:lnTo>
                    <a:pt x="6379" y="3553"/>
                  </a:lnTo>
                  <a:cubicBezTo>
                    <a:pt x="7090" y="2323"/>
                    <a:pt x="8383" y="1634"/>
                    <a:pt x="9711" y="1634"/>
                  </a:cubicBezTo>
                  <a:close/>
                  <a:moveTo>
                    <a:pt x="9715" y="1"/>
                  </a:moveTo>
                  <a:cubicBezTo>
                    <a:pt x="7823" y="1"/>
                    <a:pt x="5978" y="982"/>
                    <a:pt x="4964" y="2736"/>
                  </a:cubicBezTo>
                  <a:cubicBezTo>
                    <a:pt x="4944" y="2772"/>
                    <a:pt x="4924" y="2809"/>
                    <a:pt x="4908" y="2849"/>
                  </a:cubicBezTo>
                  <a:cubicBezTo>
                    <a:pt x="4881" y="2885"/>
                    <a:pt x="4858" y="2921"/>
                    <a:pt x="4838" y="2957"/>
                  </a:cubicBezTo>
                  <a:lnTo>
                    <a:pt x="953" y="9690"/>
                  </a:lnTo>
                  <a:cubicBezTo>
                    <a:pt x="0" y="11340"/>
                    <a:pt x="566" y="13460"/>
                    <a:pt x="2216" y="14412"/>
                  </a:cubicBezTo>
                  <a:lnTo>
                    <a:pt x="2500" y="14574"/>
                  </a:lnTo>
                  <a:lnTo>
                    <a:pt x="612" y="17851"/>
                  </a:lnTo>
                  <a:cubicBezTo>
                    <a:pt x="146" y="18654"/>
                    <a:pt x="424" y="19690"/>
                    <a:pt x="1227" y="20156"/>
                  </a:cubicBezTo>
                  <a:cubicBezTo>
                    <a:pt x="1493" y="20309"/>
                    <a:pt x="1783" y="20382"/>
                    <a:pt x="2070" y="20382"/>
                  </a:cubicBezTo>
                  <a:cubicBezTo>
                    <a:pt x="2654" y="20382"/>
                    <a:pt x="3223" y="20079"/>
                    <a:pt x="3535" y="19538"/>
                  </a:cubicBezTo>
                  <a:lnTo>
                    <a:pt x="5424" y="16264"/>
                  </a:lnTo>
                  <a:lnTo>
                    <a:pt x="5708" y="16426"/>
                  </a:lnTo>
                  <a:cubicBezTo>
                    <a:pt x="6251" y="16740"/>
                    <a:pt x="6845" y="16890"/>
                    <a:pt x="7431" y="16890"/>
                  </a:cubicBezTo>
                  <a:cubicBezTo>
                    <a:pt x="8626" y="16890"/>
                    <a:pt x="9789" y="16270"/>
                    <a:pt x="10430" y="15162"/>
                  </a:cubicBezTo>
                  <a:lnTo>
                    <a:pt x="14312" y="8430"/>
                  </a:lnTo>
                  <a:cubicBezTo>
                    <a:pt x="14335" y="8397"/>
                    <a:pt x="14352" y="8361"/>
                    <a:pt x="14368" y="8328"/>
                  </a:cubicBezTo>
                  <a:lnTo>
                    <a:pt x="14382" y="8308"/>
                  </a:lnTo>
                  <a:cubicBezTo>
                    <a:pt x="14401" y="8275"/>
                    <a:pt x="14421" y="8242"/>
                    <a:pt x="14441" y="8209"/>
                  </a:cubicBezTo>
                  <a:cubicBezTo>
                    <a:pt x="15952" y="5596"/>
                    <a:pt x="15053" y="2240"/>
                    <a:pt x="12440" y="732"/>
                  </a:cubicBezTo>
                  <a:cubicBezTo>
                    <a:pt x="11582" y="236"/>
                    <a:pt x="10643" y="1"/>
                    <a:pt x="97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6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208" name="Google Shape;208;p13"/>
            <p:cNvSpPr/>
            <p:nvPr/>
          </p:nvSpPr>
          <p:spPr>
            <a:xfrm>
              <a:off x="4290692" y="759242"/>
              <a:ext cx="197456" cy="289058"/>
            </a:xfrm>
            <a:custGeom>
              <a:avLst/>
              <a:gdLst/>
              <a:ahLst/>
              <a:cxnLst/>
              <a:rect l="l" t="t" r="r" b="b"/>
              <a:pathLst>
                <a:path w="6346" h="9290" extrusionOk="0">
                  <a:moveTo>
                    <a:pt x="5348" y="1"/>
                  </a:moveTo>
                  <a:cubicBezTo>
                    <a:pt x="5048" y="1"/>
                    <a:pt x="4756" y="157"/>
                    <a:pt x="4597" y="436"/>
                  </a:cubicBezTo>
                  <a:lnTo>
                    <a:pt x="239" y="7982"/>
                  </a:lnTo>
                  <a:cubicBezTo>
                    <a:pt x="1" y="8398"/>
                    <a:pt x="143" y="8931"/>
                    <a:pt x="560" y="9172"/>
                  </a:cubicBezTo>
                  <a:cubicBezTo>
                    <a:pt x="697" y="9252"/>
                    <a:pt x="847" y="9290"/>
                    <a:pt x="996" y="9290"/>
                  </a:cubicBezTo>
                  <a:cubicBezTo>
                    <a:pt x="1296" y="9290"/>
                    <a:pt x="1588" y="9134"/>
                    <a:pt x="1750" y="8854"/>
                  </a:cubicBezTo>
                  <a:lnTo>
                    <a:pt x="6105" y="1309"/>
                  </a:lnTo>
                  <a:cubicBezTo>
                    <a:pt x="6346" y="892"/>
                    <a:pt x="6204" y="356"/>
                    <a:pt x="5784" y="118"/>
                  </a:cubicBezTo>
                  <a:cubicBezTo>
                    <a:pt x="5646" y="39"/>
                    <a:pt x="5496" y="1"/>
                    <a:pt x="53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209" name="Google Shape;209;p13"/>
            <p:cNvSpPr/>
            <p:nvPr/>
          </p:nvSpPr>
          <p:spPr>
            <a:xfrm>
              <a:off x="4286149" y="464890"/>
              <a:ext cx="438348" cy="474690"/>
            </a:xfrm>
            <a:custGeom>
              <a:avLst/>
              <a:gdLst/>
              <a:ahLst/>
              <a:cxnLst/>
              <a:rect l="l" t="t" r="r" b="b"/>
              <a:pathLst>
                <a:path w="14088" h="15256" extrusionOk="0">
                  <a:moveTo>
                    <a:pt x="8776" y="0"/>
                  </a:moveTo>
                  <a:cubicBezTo>
                    <a:pt x="7167" y="0"/>
                    <a:pt x="5603" y="835"/>
                    <a:pt x="4740" y="2330"/>
                  </a:cubicBezTo>
                  <a:cubicBezTo>
                    <a:pt x="4720" y="2367"/>
                    <a:pt x="4703" y="2406"/>
                    <a:pt x="4680" y="2442"/>
                  </a:cubicBezTo>
                  <a:cubicBezTo>
                    <a:pt x="4660" y="2479"/>
                    <a:pt x="4634" y="2512"/>
                    <a:pt x="4611" y="2552"/>
                  </a:cubicBezTo>
                  <a:lnTo>
                    <a:pt x="725" y="9281"/>
                  </a:lnTo>
                  <a:cubicBezTo>
                    <a:pt x="1" y="10537"/>
                    <a:pt x="434" y="12161"/>
                    <a:pt x="1694" y="12889"/>
                  </a:cubicBezTo>
                  <a:lnTo>
                    <a:pt x="5186" y="14906"/>
                  </a:lnTo>
                  <a:cubicBezTo>
                    <a:pt x="5598" y="15143"/>
                    <a:pt x="6049" y="15256"/>
                    <a:pt x="6494" y="15256"/>
                  </a:cubicBezTo>
                  <a:cubicBezTo>
                    <a:pt x="7409" y="15256"/>
                    <a:pt x="8301" y="14782"/>
                    <a:pt x="8790" y="13937"/>
                  </a:cubicBezTo>
                  <a:lnTo>
                    <a:pt x="12676" y="7208"/>
                  </a:lnTo>
                  <a:cubicBezTo>
                    <a:pt x="12696" y="7168"/>
                    <a:pt x="12712" y="7132"/>
                    <a:pt x="12735" y="7092"/>
                  </a:cubicBezTo>
                  <a:cubicBezTo>
                    <a:pt x="12755" y="7055"/>
                    <a:pt x="12781" y="7022"/>
                    <a:pt x="12801" y="6986"/>
                  </a:cubicBezTo>
                  <a:cubicBezTo>
                    <a:pt x="14088" y="4757"/>
                    <a:pt x="13327" y="1910"/>
                    <a:pt x="11099" y="624"/>
                  </a:cubicBezTo>
                  <a:cubicBezTo>
                    <a:pt x="10366" y="201"/>
                    <a:pt x="9566" y="0"/>
                    <a:pt x="87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210" name="Google Shape;210;p13"/>
            <p:cNvSpPr/>
            <p:nvPr/>
          </p:nvSpPr>
          <p:spPr>
            <a:xfrm>
              <a:off x="4337613" y="553538"/>
              <a:ext cx="194687" cy="268740"/>
            </a:xfrm>
            <a:custGeom>
              <a:avLst/>
              <a:gdLst/>
              <a:ahLst/>
              <a:cxnLst/>
              <a:rect l="l" t="t" r="r" b="b"/>
              <a:pathLst>
                <a:path w="6257" h="8637" extrusionOk="0">
                  <a:moveTo>
                    <a:pt x="4970" y="1"/>
                  </a:moveTo>
                  <a:cubicBezTo>
                    <a:pt x="4582" y="1"/>
                    <a:pt x="4203" y="202"/>
                    <a:pt x="3995" y="565"/>
                  </a:cubicBezTo>
                  <a:lnTo>
                    <a:pt x="311" y="6948"/>
                  </a:lnTo>
                  <a:cubicBezTo>
                    <a:pt x="1" y="7486"/>
                    <a:pt x="186" y="8175"/>
                    <a:pt x="725" y="8486"/>
                  </a:cubicBezTo>
                  <a:cubicBezTo>
                    <a:pt x="902" y="8588"/>
                    <a:pt x="1095" y="8636"/>
                    <a:pt x="1286" y="8636"/>
                  </a:cubicBezTo>
                  <a:cubicBezTo>
                    <a:pt x="1675" y="8636"/>
                    <a:pt x="2054" y="8434"/>
                    <a:pt x="2263" y="8072"/>
                  </a:cubicBezTo>
                  <a:lnTo>
                    <a:pt x="5946" y="1693"/>
                  </a:lnTo>
                  <a:cubicBezTo>
                    <a:pt x="6257" y="1151"/>
                    <a:pt x="6075" y="463"/>
                    <a:pt x="5532" y="153"/>
                  </a:cubicBezTo>
                  <a:cubicBezTo>
                    <a:pt x="5355" y="50"/>
                    <a:pt x="5162" y="1"/>
                    <a:pt x="4970" y="1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211" name="Google Shape;211;p13"/>
            <p:cNvSpPr/>
            <p:nvPr/>
          </p:nvSpPr>
          <p:spPr>
            <a:xfrm>
              <a:off x="4456161" y="621992"/>
              <a:ext cx="194780" cy="268771"/>
            </a:xfrm>
            <a:custGeom>
              <a:avLst/>
              <a:gdLst/>
              <a:ahLst/>
              <a:cxnLst/>
              <a:rect l="l" t="t" r="r" b="b"/>
              <a:pathLst>
                <a:path w="6260" h="8638" extrusionOk="0">
                  <a:moveTo>
                    <a:pt x="4972" y="0"/>
                  </a:moveTo>
                  <a:cubicBezTo>
                    <a:pt x="4583" y="0"/>
                    <a:pt x="4203" y="203"/>
                    <a:pt x="3994" y="564"/>
                  </a:cubicBezTo>
                  <a:lnTo>
                    <a:pt x="310" y="6947"/>
                  </a:lnTo>
                  <a:cubicBezTo>
                    <a:pt x="0" y="7486"/>
                    <a:pt x="185" y="8174"/>
                    <a:pt x="724" y="8484"/>
                  </a:cubicBezTo>
                  <a:cubicBezTo>
                    <a:pt x="902" y="8588"/>
                    <a:pt x="1097" y="8637"/>
                    <a:pt x="1288" y="8637"/>
                  </a:cubicBezTo>
                  <a:cubicBezTo>
                    <a:pt x="1677" y="8637"/>
                    <a:pt x="2054" y="8435"/>
                    <a:pt x="2262" y="8074"/>
                  </a:cubicBezTo>
                  <a:lnTo>
                    <a:pt x="5945" y="1692"/>
                  </a:lnTo>
                  <a:cubicBezTo>
                    <a:pt x="6259" y="1153"/>
                    <a:pt x="6074" y="462"/>
                    <a:pt x="5532" y="151"/>
                  </a:cubicBezTo>
                  <a:cubicBezTo>
                    <a:pt x="5356" y="49"/>
                    <a:pt x="5163" y="0"/>
                    <a:pt x="4972" y="0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212" name="Google Shape;212;p13"/>
            <p:cNvSpPr/>
            <p:nvPr/>
          </p:nvSpPr>
          <p:spPr>
            <a:xfrm>
              <a:off x="4417454" y="490747"/>
              <a:ext cx="254583" cy="119202"/>
            </a:xfrm>
            <a:custGeom>
              <a:avLst/>
              <a:gdLst/>
              <a:ahLst/>
              <a:cxnLst/>
              <a:rect l="l" t="t" r="r" b="b"/>
              <a:pathLst>
                <a:path w="8182" h="3831" extrusionOk="0">
                  <a:moveTo>
                    <a:pt x="4028" y="1"/>
                  </a:moveTo>
                  <a:cubicBezTo>
                    <a:pt x="3436" y="1"/>
                    <a:pt x="2844" y="130"/>
                    <a:pt x="2308" y="451"/>
                  </a:cubicBezTo>
                  <a:cubicBezTo>
                    <a:pt x="1591" y="877"/>
                    <a:pt x="1" y="3268"/>
                    <a:pt x="447" y="3671"/>
                  </a:cubicBezTo>
                  <a:cubicBezTo>
                    <a:pt x="530" y="3744"/>
                    <a:pt x="616" y="3798"/>
                    <a:pt x="708" y="3830"/>
                  </a:cubicBezTo>
                  <a:lnTo>
                    <a:pt x="1429" y="2583"/>
                  </a:lnTo>
                  <a:cubicBezTo>
                    <a:pt x="1637" y="2220"/>
                    <a:pt x="2018" y="2018"/>
                    <a:pt x="2408" y="2018"/>
                  </a:cubicBezTo>
                  <a:cubicBezTo>
                    <a:pt x="2596" y="2018"/>
                    <a:pt x="2792" y="2067"/>
                    <a:pt x="2966" y="2171"/>
                  </a:cubicBezTo>
                  <a:cubicBezTo>
                    <a:pt x="3162" y="2283"/>
                    <a:pt x="3311" y="2441"/>
                    <a:pt x="3407" y="2627"/>
                  </a:cubicBezTo>
                  <a:cubicBezTo>
                    <a:pt x="3773" y="2415"/>
                    <a:pt x="4134" y="2253"/>
                    <a:pt x="4468" y="2230"/>
                  </a:cubicBezTo>
                  <a:cubicBezTo>
                    <a:pt x="4518" y="2226"/>
                    <a:pt x="4567" y="2223"/>
                    <a:pt x="4620" y="2223"/>
                  </a:cubicBezTo>
                  <a:cubicBezTo>
                    <a:pt x="5057" y="2223"/>
                    <a:pt x="5609" y="2336"/>
                    <a:pt x="6141" y="2448"/>
                  </a:cubicBezTo>
                  <a:cubicBezTo>
                    <a:pt x="6676" y="2560"/>
                    <a:pt x="7192" y="2673"/>
                    <a:pt x="7553" y="2673"/>
                  </a:cubicBezTo>
                  <a:cubicBezTo>
                    <a:pt x="7973" y="2673"/>
                    <a:pt x="8181" y="2524"/>
                    <a:pt x="7973" y="2048"/>
                  </a:cubicBezTo>
                  <a:cubicBezTo>
                    <a:pt x="7593" y="1175"/>
                    <a:pt x="5800" y="1"/>
                    <a:pt x="402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213" name="Google Shape;213;p13"/>
            <p:cNvSpPr/>
            <p:nvPr/>
          </p:nvSpPr>
          <p:spPr>
            <a:xfrm>
              <a:off x="4439483" y="553538"/>
              <a:ext cx="83979" cy="57843"/>
            </a:xfrm>
            <a:custGeom>
              <a:avLst/>
              <a:gdLst/>
              <a:ahLst/>
              <a:cxnLst/>
              <a:rect l="l" t="t" r="r" b="b"/>
              <a:pathLst>
                <a:path w="2699" h="1859" extrusionOk="0">
                  <a:moveTo>
                    <a:pt x="1700" y="0"/>
                  </a:moveTo>
                  <a:cubicBezTo>
                    <a:pt x="1310" y="0"/>
                    <a:pt x="929" y="202"/>
                    <a:pt x="721" y="565"/>
                  </a:cubicBezTo>
                  <a:lnTo>
                    <a:pt x="0" y="1812"/>
                  </a:lnTo>
                  <a:cubicBezTo>
                    <a:pt x="89" y="1845"/>
                    <a:pt x="185" y="1859"/>
                    <a:pt x="281" y="1859"/>
                  </a:cubicBezTo>
                  <a:cubicBezTo>
                    <a:pt x="976" y="1859"/>
                    <a:pt x="1855" y="1098"/>
                    <a:pt x="2699" y="609"/>
                  </a:cubicBezTo>
                  <a:cubicBezTo>
                    <a:pt x="2603" y="423"/>
                    <a:pt x="2454" y="265"/>
                    <a:pt x="2258" y="153"/>
                  </a:cubicBezTo>
                  <a:cubicBezTo>
                    <a:pt x="2084" y="49"/>
                    <a:pt x="1888" y="0"/>
                    <a:pt x="1700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</p:grpSp>
      <p:sp>
        <p:nvSpPr>
          <p:cNvPr id="214" name="Google Shape;214;p13"/>
          <p:cNvSpPr/>
          <p:nvPr/>
        </p:nvSpPr>
        <p:spPr>
          <a:xfrm rot="639960">
            <a:off x="9373907" y="710299"/>
            <a:ext cx="809302" cy="739426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2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215" name="Google Shape;215;p13"/>
          <p:cNvSpPr txBox="1">
            <a:spLocks noGrp="1"/>
          </p:cNvSpPr>
          <p:nvPr>
            <p:ph type="title"/>
          </p:nvPr>
        </p:nvSpPr>
        <p:spPr>
          <a:xfrm>
            <a:off x="10368788" y="2520442"/>
            <a:ext cx="6168600" cy="959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endParaRPr dirty="0"/>
          </a:p>
        </p:txBody>
      </p:sp>
      <p:sp>
        <p:nvSpPr>
          <p:cNvPr id="216" name="Google Shape;216;p13"/>
          <p:cNvSpPr txBox="1">
            <a:spLocks noGrp="1"/>
          </p:cNvSpPr>
          <p:nvPr>
            <p:ph type="title" idx="2"/>
          </p:nvPr>
        </p:nvSpPr>
        <p:spPr>
          <a:xfrm>
            <a:off x="3165600" y="2520442"/>
            <a:ext cx="6168600" cy="959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endParaRPr dirty="0"/>
          </a:p>
        </p:txBody>
      </p:sp>
      <p:sp>
        <p:nvSpPr>
          <p:cNvPr id="217" name="Google Shape;217;p13"/>
          <p:cNvSpPr txBox="1">
            <a:spLocks noGrp="1"/>
          </p:cNvSpPr>
          <p:nvPr>
            <p:ph type="subTitle" idx="1"/>
          </p:nvPr>
        </p:nvSpPr>
        <p:spPr>
          <a:xfrm flipH="1">
            <a:off x="3545422" y="3392732"/>
            <a:ext cx="5409600" cy="11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 panose="00000500000000000000"/>
              <a:buNone/>
              <a:defRPr sz="2800">
                <a:latin typeface="Didact Gothic" panose="00000500000000000000"/>
                <a:ea typeface="Didact Gothic" panose="00000500000000000000"/>
                <a:cs typeface="Didact Gothic" panose="00000500000000000000"/>
                <a:sym typeface="Didact Gothic" panose="0000050000000000000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8" name="Google Shape;218;p13"/>
          <p:cNvSpPr txBox="1">
            <a:spLocks noGrp="1"/>
          </p:cNvSpPr>
          <p:nvPr>
            <p:ph type="subTitle" idx="3"/>
          </p:nvPr>
        </p:nvSpPr>
        <p:spPr>
          <a:xfrm flipH="1">
            <a:off x="10773698" y="3392734"/>
            <a:ext cx="5409000" cy="11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 panose="00000500000000000000"/>
              <a:buNone/>
              <a:defRPr sz="2800">
                <a:latin typeface="Didact Gothic" panose="00000500000000000000"/>
                <a:ea typeface="Didact Gothic" panose="00000500000000000000"/>
                <a:cs typeface="Didact Gothic" panose="00000500000000000000"/>
                <a:sym typeface="Didact Gothic" panose="0000050000000000000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9" name="Google Shape;219;p13"/>
          <p:cNvSpPr txBox="1">
            <a:spLocks noGrp="1"/>
          </p:cNvSpPr>
          <p:nvPr>
            <p:ph type="title" idx="4"/>
          </p:nvPr>
        </p:nvSpPr>
        <p:spPr>
          <a:xfrm>
            <a:off x="10368788" y="7095592"/>
            <a:ext cx="6168600" cy="959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endParaRPr dirty="0"/>
          </a:p>
        </p:txBody>
      </p:sp>
      <p:sp>
        <p:nvSpPr>
          <p:cNvPr id="220" name="Google Shape;220;p13"/>
          <p:cNvSpPr txBox="1">
            <a:spLocks noGrp="1"/>
          </p:cNvSpPr>
          <p:nvPr>
            <p:ph type="title" idx="5"/>
          </p:nvPr>
        </p:nvSpPr>
        <p:spPr>
          <a:xfrm>
            <a:off x="3165600" y="7095592"/>
            <a:ext cx="6168600" cy="959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endParaRPr dirty="0"/>
          </a:p>
        </p:txBody>
      </p:sp>
      <p:sp>
        <p:nvSpPr>
          <p:cNvPr id="221" name="Google Shape;221;p13"/>
          <p:cNvSpPr txBox="1">
            <a:spLocks noGrp="1"/>
          </p:cNvSpPr>
          <p:nvPr>
            <p:ph type="subTitle" idx="6"/>
          </p:nvPr>
        </p:nvSpPr>
        <p:spPr>
          <a:xfrm flipH="1">
            <a:off x="3545422" y="7967882"/>
            <a:ext cx="5409600" cy="11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 panose="00000500000000000000"/>
              <a:buNone/>
              <a:defRPr sz="2800">
                <a:latin typeface="Didact Gothic" panose="00000500000000000000"/>
                <a:ea typeface="Didact Gothic" panose="00000500000000000000"/>
                <a:cs typeface="Didact Gothic" panose="00000500000000000000"/>
                <a:sym typeface="Didact Gothic" panose="0000050000000000000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2" name="Google Shape;222;p13"/>
          <p:cNvSpPr txBox="1">
            <a:spLocks noGrp="1"/>
          </p:cNvSpPr>
          <p:nvPr>
            <p:ph type="subTitle" idx="7"/>
          </p:nvPr>
        </p:nvSpPr>
        <p:spPr>
          <a:xfrm flipH="1">
            <a:off x="10773698" y="7967884"/>
            <a:ext cx="5409000" cy="11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 panose="00000500000000000000"/>
              <a:buNone/>
              <a:defRPr sz="2800">
                <a:latin typeface="Didact Gothic" panose="00000500000000000000"/>
                <a:ea typeface="Didact Gothic" panose="00000500000000000000"/>
                <a:cs typeface="Didact Gothic" panose="00000500000000000000"/>
                <a:sym typeface="Didact Gothic" panose="0000050000000000000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9194463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">
  <p:cSld name="Three columns"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4" name="Google Shape;224;p14"/>
          <p:cNvCxnSpPr/>
          <p:nvPr/>
        </p:nvCxnSpPr>
        <p:spPr>
          <a:xfrm>
            <a:off x="1433400" y="94794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25" name="Google Shape;225;p14"/>
          <p:cNvSpPr txBox="1">
            <a:spLocks noGrp="1"/>
          </p:cNvSpPr>
          <p:nvPr>
            <p:ph type="title"/>
          </p:nvPr>
        </p:nvSpPr>
        <p:spPr>
          <a:xfrm>
            <a:off x="2871600" y="690458"/>
            <a:ext cx="13984800" cy="114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66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cxnSp>
        <p:nvCxnSpPr>
          <p:cNvPr id="226" name="Google Shape;226;p14"/>
          <p:cNvCxnSpPr/>
          <p:nvPr/>
        </p:nvCxnSpPr>
        <p:spPr>
          <a:xfrm>
            <a:off x="1433400" y="17325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7" name="Google Shape;227;p14"/>
          <p:cNvCxnSpPr/>
          <p:nvPr/>
        </p:nvCxnSpPr>
        <p:spPr>
          <a:xfrm>
            <a:off x="1433400" y="28392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8" name="Google Shape;228;p14"/>
          <p:cNvCxnSpPr/>
          <p:nvPr/>
        </p:nvCxnSpPr>
        <p:spPr>
          <a:xfrm>
            <a:off x="1433400" y="39459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9" name="Google Shape;229;p14"/>
          <p:cNvCxnSpPr/>
          <p:nvPr/>
        </p:nvCxnSpPr>
        <p:spPr>
          <a:xfrm>
            <a:off x="1433400" y="50526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0" name="Google Shape;230;p14"/>
          <p:cNvCxnSpPr/>
          <p:nvPr/>
        </p:nvCxnSpPr>
        <p:spPr>
          <a:xfrm>
            <a:off x="1433400" y="61593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1" name="Google Shape;231;p14"/>
          <p:cNvCxnSpPr/>
          <p:nvPr/>
        </p:nvCxnSpPr>
        <p:spPr>
          <a:xfrm>
            <a:off x="1433400" y="72660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2" name="Google Shape;232;p14"/>
          <p:cNvCxnSpPr/>
          <p:nvPr/>
        </p:nvCxnSpPr>
        <p:spPr>
          <a:xfrm>
            <a:off x="1433400" y="83727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3" name="Google Shape;233;p14"/>
          <p:cNvCxnSpPr/>
          <p:nvPr/>
        </p:nvCxnSpPr>
        <p:spPr>
          <a:xfrm>
            <a:off x="1433400" y="94794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34" name="Google Shape;234;p14"/>
          <p:cNvSpPr/>
          <p:nvPr/>
        </p:nvSpPr>
        <p:spPr>
          <a:xfrm>
            <a:off x="0" y="-33700"/>
            <a:ext cx="1433400" cy="10320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235" name="Google Shape;235;p14"/>
          <p:cNvSpPr/>
          <p:nvPr/>
        </p:nvSpPr>
        <p:spPr>
          <a:xfrm>
            <a:off x="547214" y="156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236" name="Google Shape;236;p14"/>
          <p:cNvSpPr/>
          <p:nvPr/>
        </p:nvSpPr>
        <p:spPr>
          <a:xfrm>
            <a:off x="547214" y="37827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237" name="Google Shape;237;p14"/>
          <p:cNvSpPr/>
          <p:nvPr/>
        </p:nvSpPr>
        <p:spPr>
          <a:xfrm>
            <a:off x="547214" y="615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238" name="Google Shape;238;p14"/>
          <p:cNvSpPr/>
          <p:nvPr/>
        </p:nvSpPr>
        <p:spPr>
          <a:xfrm>
            <a:off x="547214" y="82095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239" name="Google Shape;239;p14"/>
          <p:cNvSpPr txBox="1">
            <a:spLocks noGrp="1"/>
          </p:cNvSpPr>
          <p:nvPr>
            <p:ph type="subTitle" idx="1"/>
          </p:nvPr>
        </p:nvSpPr>
        <p:spPr>
          <a:xfrm flipH="1">
            <a:off x="3162208" y="7829050"/>
            <a:ext cx="4228200" cy="11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0" name="Google Shape;240;p14"/>
          <p:cNvSpPr txBox="1">
            <a:spLocks noGrp="1"/>
          </p:cNvSpPr>
          <p:nvPr>
            <p:ph type="subTitle" idx="2"/>
          </p:nvPr>
        </p:nvSpPr>
        <p:spPr>
          <a:xfrm flipH="1">
            <a:off x="3162418" y="7049506"/>
            <a:ext cx="4228200" cy="870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 panose="02000000000000000000"/>
              <a:buNone/>
              <a:defRPr sz="48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 panose="02000000000000000000"/>
              <a:buNone/>
              <a:defRPr sz="4800" b="1"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 panose="02000000000000000000"/>
              <a:buNone/>
              <a:defRPr sz="4800" b="1"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 panose="02000000000000000000"/>
              <a:buNone/>
              <a:defRPr sz="4800" b="1"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 panose="02000000000000000000"/>
              <a:buNone/>
              <a:defRPr sz="4800" b="1"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 panose="02000000000000000000"/>
              <a:buNone/>
              <a:defRPr sz="4800" b="1"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 panose="02000000000000000000"/>
              <a:buNone/>
              <a:defRPr sz="4800" b="1"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 panose="02000000000000000000"/>
              <a:buNone/>
              <a:defRPr sz="4800" b="1"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 panose="02000000000000000000"/>
              <a:buNone/>
              <a:defRPr sz="4800" b="1"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9pPr>
          </a:lstStyle>
          <a:p>
            <a:endParaRPr dirty="0"/>
          </a:p>
        </p:txBody>
      </p:sp>
      <p:sp>
        <p:nvSpPr>
          <p:cNvPr id="241" name="Google Shape;241;p14"/>
          <p:cNvSpPr txBox="1">
            <a:spLocks noGrp="1"/>
          </p:cNvSpPr>
          <p:nvPr>
            <p:ph type="subTitle" idx="3"/>
          </p:nvPr>
        </p:nvSpPr>
        <p:spPr>
          <a:xfrm flipH="1">
            <a:off x="7749976" y="6181950"/>
            <a:ext cx="4228200" cy="11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2" name="Google Shape;242;p14"/>
          <p:cNvSpPr txBox="1">
            <a:spLocks noGrp="1"/>
          </p:cNvSpPr>
          <p:nvPr>
            <p:ph type="subTitle" idx="4"/>
          </p:nvPr>
        </p:nvSpPr>
        <p:spPr>
          <a:xfrm flipH="1">
            <a:off x="7749976" y="5399550"/>
            <a:ext cx="4228200" cy="870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 panose="02000000000000000000"/>
              <a:buNone/>
              <a:defRPr sz="48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 panose="02000000000000000000"/>
              <a:buNone/>
              <a:defRPr sz="4800" b="1"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 panose="02000000000000000000"/>
              <a:buNone/>
              <a:defRPr sz="4800" b="1"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 panose="02000000000000000000"/>
              <a:buNone/>
              <a:defRPr sz="4800" b="1"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 panose="02000000000000000000"/>
              <a:buNone/>
              <a:defRPr sz="4800" b="1"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 panose="02000000000000000000"/>
              <a:buNone/>
              <a:defRPr sz="4800" b="1"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 panose="02000000000000000000"/>
              <a:buNone/>
              <a:defRPr sz="4800" b="1"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 panose="02000000000000000000"/>
              <a:buNone/>
              <a:defRPr sz="4800" b="1"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 panose="02000000000000000000"/>
              <a:buNone/>
              <a:defRPr sz="4800" b="1"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9pPr>
          </a:lstStyle>
          <a:p>
            <a:endParaRPr dirty="0"/>
          </a:p>
        </p:txBody>
      </p:sp>
      <p:sp>
        <p:nvSpPr>
          <p:cNvPr id="243" name="Google Shape;243;p14"/>
          <p:cNvSpPr txBox="1">
            <a:spLocks noGrp="1"/>
          </p:cNvSpPr>
          <p:nvPr>
            <p:ph type="subTitle" idx="5"/>
          </p:nvPr>
        </p:nvSpPr>
        <p:spPr>
          <a:xfrm flipH="1">
            <a:off x="12337602" y="7810000"/>
            <a:ext cx="4228200" cy="11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4" name="Google Shape;244;p14"/>
          <p:cNvSpPr txBox="1">
            <a:spLocks noGrp="1"/>
          </p:cNvSpPr>
          <p:nvPr>
            <p:ph type="subTitle" idx="6"/>
          </p:nvPr>
        </p:nvSpPr>
        <p:spPr>
          <a:xfrm flipH="1">
            <a:off x="12337602" y="7049506"/>
            <a:ext cx="4228200" cy="870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 panose="02000000000000000000"/>
              <a:buNone/>
              <a:defRPr sz="48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 panose="02000000000000000000"/>
              <a:buNone/>
              <a:defRPr sz="4800" b="1"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 panose="02000000000000000000"/>
              <a:buNone/>
              <a:defRPr sz="4800" b="1"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 panose="02000000000000000000"/>
              <a:buNone/>
              <a:defRPr sz="4800" b="1"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 panose="02000000000000000000"/>
              <a:buNone/>
              <a:defRPr sz="4800" b="1"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 panose="02000000000000000000"/>
              <a:buNone/>
              <a:defRPr sz="4800" b="1"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 panose="02000000000000000000"/>
              <a:buNone/>
              <a:defRPr sz="4800" b="1"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 panose="02000000000000000000"/>
              <a:buNone/>
              <a:defRPr sz="4800" b="1"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 panose="02000000000000000000"/>
              <a:buNone/>
              <a:defRPr sz="4800" b="1"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3786845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1" name="Google Shape;281;p17"/>
          <p:cNvCxnSpPr/>
          <p:nvPr/>
        </p:nvCxnSpPr>
        <p:spPr>
          <a:xfrm>
            <a:off x="1433400" y="94794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2" name="Google Shape;282;p17"/>
          <p:cNvCxnSpPr/>
          <p:nvPr/>
        </p:nvCxnSpPr>
        <p:spPr>
          <a:xfrm>
            <a:off x="1433400" y="17325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3" name="Google Shape;283;p17"/>
          <p:cNvCxnSpPr/>
          <p:nvPr/>
        </p:nvCxnSpPr>
        <p:spPr>
          <a:xfrm>
            <a:off x="1433400" y="28392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4" name="Google Shape;284;p17"/>
          <p:cNvCxnSpPr/>
          <p:nvPr/>
        </p:nvCxnSpPr>
        <p:spPr>
          <a:xfrm>
            <a:off x="1433400" y="39459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5" name="Google Shape;285;p17"/>
          <p:cNvCxnSpPr/>
          <p:nvPr/>
        </p:nvCxnSpPr>
        <p:spPr>
          <a:xfrm>
            <a:off x="1433400" y="50526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6" name="Google Shape;286;p17"/>
          <p:cNvCxnSpPr/>
          <p:nvPr/>
        </p:nvCxnSpPr>
        <p:spPr>
          <a:xfrm>
            <a:off x="1433400" y="61593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7" name="Google Shape;287;p17"/>
          <p:cNvCxnSpPr/>
          <p:nvPr/>
        </p:nvCxnSpPr>
        <p:spPr>
          <a:xfrm>
            <a:off x="1433400" y="72660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8" name="Google Shape;288;p17"/>
          <p:cNvCxnSpPr/>
          <p:nvPr/>
        </p:nvCxnSpPr>
        <p:spPr>
          <a:xfrm>
            <a:off x="1433400" y="83727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9" name="Google Shape;289;p17"/>
          <p:cNvCxnSpPr/>
          <p:nvPr/>
        </p:nvCxnSpPr>
        <p:spPr>
          <a:xfrm>
            <a:off x="1433400" y="94794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90" name="Google Shape;290;p17"/>
          <p:cNvSpPr/>
          <p:nvPr/>
        </p:nvSpPr>
        <p:spPr>
          <a:xfrm>
            <a:off x="0" y="-33700"/>
            <a:ext cx="1433400" cy="10320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291" name="Google Shape;291;p17"/>
          <p:cNvSpPr/>
          <p:nvPr/>
        </p:nvSpPr>
        <p:spPr>
          <a:xfrm>
            <a:off x="547214" y="156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292" name="Google Shape;292;p17"/>
          <p:cNvSpPr/>
          <p:nvPr/>
        </p:nvSpPr>
        <p:spPr>
          <a:xfrm>
            <a:off x="547214" y="37827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293" name="Google Shape;293;p17"/>
          <p:cNvSpPr/>
          <p:nvPr/>
        </p:nvSpPr>
        <p:spPr>
          <a:xfrm>
            <a:off x="547214" y="615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294" name="Google Shape;294;p17"/>
          <p:cNvSpPr/>
          <p:nvPr/>
        </p:nvSpPr>
        <p:spPr>
          <a:xfrm>
            <a:off x="547214" y="82095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</p:spTree>
    <p:extLst>
      <p:ext uri="{BB962C8B-B14F-4D97-AF65-F5344CB8AC3E}">
        <p14:creationId xmlns:p14="http://schemas.microsoft.com/office/powerpoint/2010/main" val="70870590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 userDrawn="1">
  <p:cSld name="1_Title and Content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Google Shape;27;p9"/>
          <p:cNvPicPr preferRelativeResize="0"/>
          <p:nvPr/>
        </p:nvPicPr>
        <p:blipFill rotWithShape="1">
          <a:blip r:embed="rId2"/>
          <a:srcRect/>
          <a:stretch>
            <a:fillRect/>
          </a:stretch>
        </p:blipFill>
        <p:spPr>
          <a:xfrm>
            <a:off x="14283" y="3006"/>
            <a:ext cx="18248758" cy="10280992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Google Shape;30;p9"/>
          <p:cNvSpPr txBox="1">
            <a:spLocks noGrp="1"/>
          </p:cNvSpPr>
          <p:nvPr>
            <p:ph type="dt" idx="10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97561B3B-9BA6-4C4D-8B30-45AEED0A188D}" type="datetimeFigureOut">
              <a:rPr lang="en-US" smtClean="0"/>
              <a:t>11/12/2025</a:t>
            </a:fld>
            <a:endParaRPr lang="en-US" dirty="0"/>
          </a:p>
        </p:txBody>
      </p:sp>
      <p:sp>
        <p:nvSpPr>
          <p:cNvPr id="31" name="Google Shape;31;p9"/>
          <p:cNvSpPr txBox="1">
            <a:spLocks noGrp="1"/>
          </p:cNvSpPr>
          <p:nvPr>
            <p:ph type="ftr" idx="11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 dirty="0"/>
          </a:p>
        </p:txBody>
      </p:sp>
      <p:sp>
        <p:nvSpPr>
          <p:cNvPr id="32" name="Google Shape;32;p9"/>
          <p:cNvSpPr txBox="1">
            <a:spLocks noGrp="1"/>
          </p:cNvSpPr>
          <p:nvPr>
            <p:ph type="sldNum" idx="12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4DADA5AD-FBF5-4393-A73C-EEA18769A2C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537469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 rot="-193354">
            <a:off x="5134044" y="3521489"/>
            <a:ext cx="8165112" cy="3299214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Odibee Sans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9pPr>
          </a:lstStyle>
          <a:p>
            <a:endParaRPr dirty="0"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 rot="-193396">
            <a:off x="5961185" y="5680135"/>
            <a:ext cx="7288330" cy="97053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200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18000" y="-17370"/>
            <a:ext cx="18288000" cy="10321048"/>
            <a:chOff x="-8950" y="0"/>
            <a:chExt cx="9144000" cy="5143551"/>
          </a:xfrm>
        </p:grpSpPr>
        <p:sp>
          <p:nvSpPr>
            <p:cNvPr id="12" name="Google Shape;12;p2"/>
            <p:cNvSpPr/>
            <p:nvPr/>
          </p:nvSpPr>
          <p:spPr>
            <a:xfrm>
              <a:off x="-8950" y="0"/>
              <a:ext cx="9144000" cy="51435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8950" y="1285817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8950" y="2571634"/>
              <a:ext cx="9144000" cy="12861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-8950" y="3857451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</p:grpSp>
    </p:spTree>
    <p:extLst>
      <p:ext uri="{BB962C8B-B14F-4D97-AF65-F5344CB8AC3E}">
        <p14:creationId xmlns:p14="http://schemas.microsoft.com/office/powerpoint/2010/main" val="149446199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solidFill>
          <a:schemeClr val="lt1"/>
        </a:solidFill>
        <a:effectLst/>
      </p:bgPr>
    </p:bg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Google Shape;17;p3"/>
          <p:cNvCxnSpPr/>
          <p:nvPr/>
        </p:nvCxnSpPr>
        <p:spPr>
          <a:xfrm>
            <a:off x="1433400" y="17325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" name="Google Shape;18;p3"/>
          <p:cNvCxnSpPr/>
          <p:nvPr/>
        </p:nvCxnSpPr>
        <p:spPr>
          <a:xfrm>
            <a:off x="1433400" y="28392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9" name="Google Shape;19;p3"/>
          <p:cNvCxnSpPr/>
          <p:nvPr/>
        </p:nvCxnSpPr>
        <p:spPr>
          <a:xfrm>
            <a:off x="1433400" y="39459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" name="Google Shape;20;p3"/>
          <p:cNvCxnSpPr/>
          <p:nvPr/>
        </p:nvCxnSpPr>
        <p:spPr>
          <a:xfrm>
            <a:off x="1433400" y="50526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1" name="Google Shape;21;p3"/>
          <p:cNvCxnSpPr/>
          <p:nvPr/>
        </p:nvCxnSpPr>
        <p:spPr>
          <a:xfrm>
            <a:off x="1433400" y="61593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" name="Google Shape;22;p3"/>
          <p:cNvCxnSpPr/>
          <p:nvPr/>
        </p:nvCxnSpPr>
        <p:spPr>
          <a:xfrm>
            <a:off x="1433400" y="72660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" name="Google Shape;23;p3"/>
          <p:cNvCxnSpPr/>
          <p:nvPr/>
        </p:nvCxnSpPr>
        <p:spPr>
          <a:xfrm>
            <a:off x="1433400" y="83727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" name="Google Shape;24;p3"/>
          <p:cNvCxnSpPr/>
          <p:nvPr/>
        </p:nvCxnSpPr>
        <p:spPr>
          <a:xfrm>
            <a:off x="1433400" y="94794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" name="Google Shape;25;p3"/>
          <p:cNvSpPr/>
          <p:nvPr/>
        </p:nvSpPr>
        <p:spPr>
          <a:xfrm>
            <a:off x="0" y="-33700"/>
            <a:ext cx="1433400" cy="10320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26" name="Google Shape;26;p3"/>
          <p:cNvSpPr/>
          <p:nvPr/>
        </p:nvSpPr>
        <p:spPr>
          <a:xfrm>
            <a:off x="547214" y="156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27" name="Google Shape;27;p3"/>
          <p:cNvSpPr/>
          <p:nvPr/>
        </p:nvSpPr>
        <p:spPr>
          <a:xfrm>
            <a:off x="547214" y="37827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28" name="Google Shape;28;p3"/>
          <p:cNvSpPr/>
          <p:nvPr/>
        </p:nvSpPr>
        <p:spPr>
          <a:xfrm>
            <a:off x="547214" y="615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29" name="Google Shape;29;p3"/>
          <p:cNvSpPr/>
          <p:nvPr/>
        </p:nvSpPr>
        <p:spPr>
          <a:xfrm>
            <a:off x="547214" y="82095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30" name="Google Shape;30;p3"/>
          <p:cNvSpPr txBox="1">
            <a:spLocks noGrp="1"/>
          </p:cNvSpPr>
          <p:nvPr>
            <p:ph type="ctrTitle"/>
          </p:nvPr>
        </p:nvSpPr>
        <p:spPr>
          <a:xfrm rot="-182">
            <a:off x="4204202" y="5281774"/>
            <a:ext cx="11319600" cy="1791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>
                <a:solidFill>
                  <a:srgbClr val="FFFF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Odibee Sa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9pPr>
          </a:lstStyle>
          <a:p>
            <a:endParaRPr dirty="0"/>
          </a:p>
        </p:txBody>
      </p:sp>
      <p:sp>
        <p:nvSpPr>
          <p:cNvPr id="31" name="Google Shape;31;p3"/>
          <p:cNvSpPr txBox="1">
            <a:spLocks noGrp="1"/>
          </p:cNvSpPr>
          <p:nvPr>
            <p:ph type="subTitle" idx="1"/>
          </p:nvPr>
        </p:nvSpPr>
        <p:spPr>
          <a:xfrm rot="989">
            <a:off x="4648800" y="6800626"/>
            <a:ext cx="10430400" cy="97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200">
                <a:solidFill>
                  <a:srgbClr val="FFFFFF"/>
                </a:solidFill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9pPr>
          </a:lstStyle>
          <a:p>
            <a:endParaRPr/>
          </a:p>
        </p:txBody>
      </p:sp>
      <p:sp>
        <p:nvSpPr>
          <p:cNvPr id="32" name="Google Shape;32;p3"/>
          <p:cNvSpPr/>
          <p:nvPr/>
        </p:nvSpPr>
        <p:spPr>
          <a:xfrm rot="5400000" flipH="1">
            <a:off x="17042200" y="-186700"/>
            <a:ext cx="1080600" cy="14538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</p:spTree>
    <p:extLst>
      <p:ext uri="{BB962C8B-B14F-4D97-AF65-F5344CB8AC3E}">
        <p14:creationId xmlns:p14="http://schemas.microsoft.com/office/powerpoint/2010/main" val="2430171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solidFill>
          <a:schemeClr val="lt1"/>
        </a:solidFill>
        <a:effectLst/>
      </p:bgPr>
    </p:bg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4"/>
          <p:cNvSpPr txBox="1">
            <a:spLocks noGrp="1"/>
          </p:cNvSpPr>
          <p:nvPr>
            <p:ph type="title"/>
          </p:nvPr>
        </p:nvSpPr>
        <p:spPr>
          <a:xfrm>
            <a:off x="2871600" y="690458"/>
            <a:ext cx="13984800" cy="114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6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35" name="Google Shape;35;p4"/>
          <p:cNvSpPr txBox="1">
            <a:spLocks noGrp="1"/>
          </p:cNvSpPr>
          <p:nvPr>
            <p:ph type="body" idx="1"/>
          </p:nvPr>
        </p:nvSpPr>
        <p:spPr>
          <a:xfrm>
            <a:off x="2871600" y="2348500"/>
            <a:ext cx="13984800" cy="683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914400" lvl="0" indent="-609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A000"/>
              </a:buClr>
              <a:buSzPts val="1200"/>
              <a:buFont typeface="Abel"/>
              <a:buChar char="●"/>
              <a:defRPr sz="2400"/>
            </a:lvl1pPr>
            <a:lvl2pPr marL="1828800" lvl="1" indent="-635000">
              <a:spcBef>
                <a:spcPts val="32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2pPr>
            <a:lvl3pPr marL="2743200" lvl="2" indent="-635000">
              <a:spcBef>
                <a:spcPts val="32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3pPr>
            <a:lvl4pPr marL="3657600" lvl="3" indent="-635000">
              <a:spcBef>
                <a:spcPts val="32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/>
            </a:lvl4pPr>
            <a:lvl5pPr marL="4572000" lvl="4" indent="-635000">
              <a:spcBef>
                <a:spcPts val="32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5pPr>
            <a:lvl6pPr marL="5486400" lvl="5" indent="-635000">
              <a:spcBef>
                <a:spcPts val="32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6pPr>
            <a:lvl7pPr marL="6400800" lvl="6" indent="-635000">
              <a:spcBef>
                <a:spcPts val="32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/>
            </a:lvl7pPr>
            <a:lvl8pPr marL="7315200" lvl="7" indent="-635000">
              <a:spcBef>
                <a:spcPts val="32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8pPr>
            <a:lvl9pPr marL="8229600" lvl="8" indent="-635000">
              <a:spcBef>
                <a:spcPts val="3200"/>
              </a:spcBef>
              <a:spcAft>
                <a:spcPts val="320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9pPr>
          </a:lstStyle>
          <a:p>
            <a:endParaRPr/>
          </a:p>
        </p:txBody>
      </p:sp>
      <p:cxnSp>
        <p:nvCxnSpPr>
          <p:cNvPr id="36" name="Google Shape;36;p4"/>
          <p:cNvCxnSpPr/>
          <p:nvPr/>
        </p:nvCxnSpPr>
        <p:spPr>
          <a:xfrm>
            <a:off x="1433400" y="17325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7" name="Google Shape;37;p4"/>
          <p:cNvCxnSpPr/>
          <p:nvPr/>
        </p:nvCxnSpPr>
        <p:spPr>
          <a:xfrm>
            <a:off x="1433400" y="28392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8" name="Google Shape;38;p4"/>
          <p:cNvCxnSpPr/>
          <p:nvPr/>
        </p:nvCxnSpPr>
        <p:spPr>
          <a:xfrm>
            <a:off x="1433400" y="39459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9" name="Google Shape;39;p4"/>
          <p:cNvCxnSpPr/>
          <p:nvPr/>
        </p:nvCxnSpPr>
        <p:spPr>
          <a:xfrm>
            <a:off x="1433400" y="50526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0" name="Google Shape;40;p4"/>
          <p:cNvCxnSpPr/>
          <p:nvPr/>
        </p:nvCxnSpPr>
        <p:spPr>
          <a:xfrm>
            <a:off x="1433400" y="61593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1" name="Google Shape;41;p4"/>
          <p:cNvCxnSpPr/>
          <p:nvPr/>
        </p:nvCxnSpPr>
        <p:spPr>
          <a:xfrm>
            <a:off x="1433400" y="72660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2" name="Google Shape;42;p4"/>
          <p:cNvCxnSpPr/>
          <p:nvPr/>
        </p:nvCxnSpPr>
        <p:spPr>
          <a:xfrm>
            <a:off x="1433400" y="83727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3" name="Google Shape;43;p4"/>
          <p:cNvCxnSpPr/>
          <p:nvPr/>
        </p:nvCxnSpPr>
        <p:spPr>
          <a:xfrm>
            <a:off x="1433400" y="94794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4" name="Google Shape;44;p4"/>
          <p:cNvSpPr/>
          <p:nvPr/>
        </p:nvSpPr>
        <p:spPr>
          <a:xfrm>
            <a:off x="0" y="-33700"/>
            <a:ext cx="1433400" cy="10320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45" name="Google Shape;45;p4"/>
          <p:cNvSpPr/>
          <p:nvPr/>
        </p:nvSpPr>
        <p:spPr>
          <a:xfrm>
            <a:off x="547214" y="156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46" name="Google Shape;46;p4"/>
          <p:cNvSpPr/>
          <p:nvPr/>
        </p:nvSpPr>
        <p:spPr>
          <a:xfrm>
            <a:off x="547214" y="37827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47" name="Google Shape;47;p4"/>
          <p:cNvSpPr/>
          <p:nvPr/>
        </p:nvSpPr>
        <p:spPr>
          <a:xfrm>
            <a:off x="547214" y="615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48" name="Google Shape;48;p4"/>
          <p:cNvSpPr/>
          <p:nvPr/>
        </p:nvSpPr>
        <p:spPr>
          <a:xfrm>
            <a:off x="547214" y="82095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49" name="Google Shape;49;p4"/>
          <p:cNvSpPr/>
          <p:nvPr/>
        </p:nvSpPr>
        <p:spPr>
          <a:xfrm rot="5400000" flipH="1">
            <a:off x="17042200" y="-186700"/>
            <a:ext cx="1080600" cy="14538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grpSp>
        <p:nvGrpSpPr>
          <p:cNvPr id="50" name="Google Shape;50;p4"/>
          <p:cNvGrpSpPr/>
          <p:nvPr/>
        </p:nvGrpSpPr>
        <p:grpSpPr>
          <a:xfrm rot="637806">
            <a:off x="16073835" y="8182894"/>
            <a:ext cx="1289430" cy="1586152"/>
            <a:chOff x="7086900" y="2742275"/>
            <a:chExt cx="1912041" cy="2352039"/>
          </a:xfrm>
        </p:grpSpPr>
        <p:sp>
          <p:nvSpPr>
            <p:cNvPr id="51" name="Google Shape;51;p4"/>
            <p:cNvSpPr/>
            <p:nvPr/>
          </p:nvSpPr>
          <p:spPr>
            <a:xfrm>
              <a:off x="7086900" y="2742275"/>
              <a:ext cx="1912041" cy="2352039"/>
            </a:xfrm>
            <a:custGeom>
              <a:avLst/>
              <a:gdLst/>
              <a:ahLst/>
              <a:cxnLst/>
              <a:rect l="l" t="t" r="r" b="b"/>
              <a:pathLst>
                <a:path w="10538" h="12963" extrusionOk="0">
                  <a:moveTo>
                    <a:pt x="5129" y="1"/>
                  </a:moveTo>
                  <a:cubicBezTo>
                    <a:pt x="4967" y="1"/>
                    <a:pt x="4868" y="12"/>
                    <a:pt x="4855" y="36"/>
                  </a:cubicBezTo>
                  <a:cubicBezTo>
                    <a:pt x="4663" y="393"/>
                    <a:pt x="328" y="7625"/>
                    <a:pt x="189" y="7879"/>
                  </a:cubicBezTo>
                  <a:cubicBezTo>
                    <a:pt x="1" y="8224"/>
                    <a:pt x="3890" y="8601"/>
                    <a:pt x="4346" y="8653"/>
                  </a:cubicBezTo>
                  <a:cubicBezTo>
                    <a:pt x="4428" y="8663"/>
                    <a:pt x="4378" y="12919"/>
                    <a:pt x="4759" y="12962"/>
                  </a:cubicBezTo>
                  <a:cubicBezTo>
                    <a:pt x="4760" y="12962"/>
                    <a:pt x="4761" y="12962"/>
                    <a:pt x="4761" y="12962"/>
                  </a:cubicBezTo>
                  <a:cubicBezTo>
                    <a:pt x="5053" y="12962"/>
                    <a:pt x="10404" y="5409"/>
                    <a:pt x="10404" y="5409"/>
                  </a:cubicBezTo>
                  <a:cubicBezTo>
                    <a:pt x="10460" y="5327"/>
                    <a:pt x="10410" y="5214"/>
                    <a:pt x="10311" y="5194"/>
                  </a:cubicBezTo>
                  <a:lnTo>
                    <a:pt x="7927" y="4735"/>
                  </a:lnTo>
                  <a:cubicBezTo>
                    <a:pt x="7927" y="4735"/>
                    <a:pt x="10179" y="1312"/>
                    <a:pt x="10341" y="965"/>
                  </a:cubicBezTo>
                  <a:cubicBezTo>
                    <a:pt x="10537" y="543"/>
                    <a:pt x="6269" y="1"/>
                    <a:pt x="512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52" name="Google Shape;52;p4"/>
            <p:cNvSpPr/>
            <p:nvPr/>
          </p:nvSpPr>
          <p:spPr>
            <a:xfrm>
              <a:off x="7376118" y="2897952"/>
              <a:ext cx="888705" cy="1206411"/>
            </a:xfrm>
            <a:custGeom>
              <a:avLst/>
              <a:gdLst/>
              <a:ahLst/>
              <a:cxnLst/>
              <a:rect l="l" t="t" r="r" b="b"/>
              <a:pathLst>
                <a:path w="4898" h="6649" extrusionOk="0">
                  <a:moveTo>
                    <a:pt x="4292" y="1"/>
                  </a:moveTo>
                  <a:cubicBezTo>
                    <a:pt x="4008" y="1"/>
                    <a:pt x="3816" y="25"/>
                    <a:pt x="3793" y="84"/>
                  </a:cubicBezTo>
                  <a:cubicBezTo>
                    <a:pt x="3674" y="402"/>
                    <a:pt x="54" y="6053"/>
                    <a:pt x="14" y="6374"/>
                  </a:cubicBezTo>
                  <a:cubicBezTo>
                    <a:pt x="0" y="6496"/>
                    <a:pt x="496" y="6582"/>
                    <a:pt x="1125" y="6648"/>
                  </a:cubicBezTo>
                  <a:cubicBezTo>
                    <a:pt x="2067" y="5299"/>
                    <a:pt x="4180" y="1377"/>
                    <a:pt x="4898" y="25"/>
                  </a:cubicBezTo>
                  <a:cubicBezTo>
                    <a:pt x="4673" y="10"/>
                    <a:pt x="4466" y="1"/>
                    <a:pt x="4292" y="1"/>
                  </a:cubicBezTo>
                  <a:close/>
                </a:path>
              </a:pathLst>
            </a:custGeom>
            <a:solidFill>
              <a:srgbClr val="DDA50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53" name="Google Shape;53;p4"/>
            <p:cNvSpPr/>
            <p:nvPr/>
          </p:nvSpPr>
          <p:spPr>
            <a:xfrm>
              <a:off x="7376118" y="2897952"/>
              <a:ext cx="1344852" cy="1921476"/>
            </a:xfrm>
            <a:custGeom>
              <a:avLst/>
              <a:gdLst/>
              <a:ahLst/>
              <a:cxnLst/>
              <a:rect l="l" t="t" r="r" b="b"/>
              <a:pathLst>
                <a:path w="7412" h="10590" extrusionOk="0">
                  <a:moveTo>
                    <a:pt x="4292" y="1"/>
                  </a:moveTo>
                  <a:cubicBezTo>
                    <a:pt x="4008" y="1"/>
                    <a:pt x="3816" y="25"/>
                    <a:pt x="3793" y="84"/>
                  </a:cubicBezTo>
                  <a:cubicBezTo>
                    <a:pt x="3674" y="402"/>
                    <a:pt x="54" y="6053"/>
                    <a:pt x="14" y="6374"/>
                  </a:cubicBezTo>
                  <a:cubicBezTo>
                    <a:pt x="0" y="6496"/>
                    <a:pt x="496" y="6582"/>
                    <a:pt x="1125" y="6648"/>
                  </a:cubicBezTo>
                  <a:cubicBezTo>
                    <a:pt x="2146" y="6751"/>
                    <a:pt x="3523" y="6787"/>
                    <a:pt x="3657" y="6800"/>
                  </a:cubicBezTo>
                  <a:cubicBezTo>
                    <a:pt x="3661" y="6800"/>
                    <a:pt x="3665" y="6803"/>
                    <a:pt x="3665" y="6807"/>
                  </a:cubicBezTo>
                  <a:cubicBezTo>
                    <a:pt x="3856" y="6939"/>
                    <a:pt x="3334" y="10513"/>
                    <a:pt x="3538" y="10589"/>
                  </a:cubicBezTo>
                  <a:cubicBezTo>
                    <a:pt x="3546" y="10589"/>
                    <a:pt x="3558" y="10586"/>
                    <a:pt x="3575" y="10577"/>
                  </a:cubicBezTo>
                  <a:cubicBezTo>
                    <a:pt x="4002" y="10285"/>
                    <a:pt x="7242" y="5421"/>
                    <a:pt x="7325" y="5167"/>
                  </a:cubicBezTo>
                  <a:cubicBezTo>
                    <a:pt x="7411" y="4905"/>
                    <a:pt x="4825" y="4710"/>
                    <a:pt x="4511" y="4621"/>
                  </a:cubicBezTo>
                  <a:cubicBezTo>
                    <a:pt x="4197" y="4528"/>
                    <a:pt x="7245" y="759"/>
                    <a:pt x="7328" y="498"/>
                  </a:cubicBezTo>
                  <a:cubicBezTo>
                    <a:pt x="7384" y="329"/>
                    <a:pt x="5959" y="101"/>
                    <a:pt x="4901" y="25"/>
                  </a:cubicBezTo>
                  <a:lnTo>
                    <a:pt x="4898" y="25"/>
                  </a:lnTo>
                  <a:cubicBezTo>
                    <a:pt x="4673" y="10"/>
                    <a:pt x="4466" y="1"/>
                    <a:pt x="429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54" name="Google Shape;54;p4"/>
            <p:cNvSpPr/>
            <p:nvPr/>
          </p:nvSpPr>
          <p:spPr>
            <a:xfrm>
              <a:off x="7980862" y="4126492"/>
              <a:ext cx="219183" cy="692929"/>
            </a:xfrm>
            <a:custGeom>
              <a:avLst/>
              <a:gdLst/>
              <a:ahLst/>
              <a:cxnLst/>
              <a:rect l="l" t="t" r="r" b="b"/>
              <a:pathLst>
                <a:path w="1208" h="3819" extrusionOk="0">
                  <a:moveTo>
                    <a:pt x="817" y="1"/>
                  </a:moveTo>
                  <a:cubicBezTo>
                    <a:pt x="649" y="1"/>
                    <a:pt x="459" y="20"/>
                    <a:pt x="332" y="36"/>
                  </a:cubicBezTo>
                  <a:cubicBezTo>
                    <a:pt x="523" y="168"/>
                    <a:pt x="1" y="3742"/>
                    <a:pt x="205" y="3818"/>
                  </a:cubicBezTo>
                  <a:cubicBezTo>
                    <a:pt x="213" y="3818"/>
                    <a:pt x="225" y="3815"/>
                    <a:pt x="242" y="3806"/>
                  </a:cubicBezTo>
                  <a:cubicBezTo>
                    <a:pt x="659" y="2770"/>
                    <a:pt x="1171" y="323"/>
                    <a:pt x="1194" y="131"/>
                  </a:cubicBezTo>
                  <a:cubicBezTo>
                    <a:pt x="1207" y="30"/>
                    <a:pt x="1028" y="1"/>
                    <a:pt x="817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55" name="Google Shape;55;p4"/>
            <p:cNvSpPr/>
            <p:nvPr/>
          </p:nvSpPr>
          <p:spPr>
            <a:xfrm>
              <a:off x="8267721" y="3019880"/>
              <a:ext cx="325871" cy="353631"/>
            </a:xfrm>
            <a:custGeom>
              <a:avLst/>
              <a:gdLst/>
              <a:ahLst/>
              <a:cxnLst/>
              <a:rect l="l" t="t" r="r" b="b"/>
              <a:pathLst>
                <a:path w="1796" h="1949" extrusionOk="0">
                  <a:moveTo>
                    <a:pt x="1455" y="0"/>
                  </a:moveTo>
                  <a:cubicBezTo>
                    <a:pt x="1396" y="0"/>
                    <a:pt x="1336" y="27"/>
                    <a:pt x="1287" y="90"/>
                  </a:cubicBezTo>
                  <a:cubicBezTo>
                    <a:pt x="906" y="572"/>
                    <a:pt x="526" y="1059"/>
                    <a:pt x="146" y="1542"/>
                  </a:cubicBezTo>
                  <a:cubicBezTo>
                    <a:pt x="1" y="1726"/>
                    <a:pt x="169" y="1949"/>
                    <a:pt x="344" y="1949"/>
                  </a:cubicBezTo>
                  <a:cubicBezTo>
                    <a:pt x="401" y="1949"/>
                    <a:pt x="463" y="1922"/>
                    <a:pt x="513" y="1862"/>
                  </a:cubicBezTo>
                  <a:cubicBezTo>
                    <a:pt x="893" y="1376"/>
                    <a:pt x="1273" y="893"/>
                    <a:pt x="1654" y="407"/>
                  </a:cubicBezTo>
                  <a:cubicBezTo>
                    <a:pt x="1796" y="226"/>
                    <a:pt x="1627" y="0"/>
                    <a:pt x="145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56" name="Google Shape;56;p4"/>
            <p:cNvSpPr/>
            <p:nvPr/>
          </p:nvSpPr>
          <p:spPr>
            <a:xfrm>
              <a:off x="8168109" y="3399093"/>
              <a:ext cx="121385" cy="88362"/>
            </a:xfrm>
            <a:custGeom>
              <a:avLst/>
              <a:gdLst/>
              <a:ahLst/>
              <a:cxnLst/>
              <a:rect l="l" t="t" r="r" b="b"/>
              <a:pathLst>
                <a:path w="669" h="487" extrusionOk="0">
                  <a:moveTo>
                    <a:pt x="331" y="1"/>
                  </a:moveTo>
                  <a:cubicBezTo>
                    <a:pt x="63" y="1"/>
                    <a:pt x="0" y="427"/>
                    <a:pt x="292" y="483"/>
                  </a:cubicBezTo>
                  <a:cubicBezTo>
                    <a:pt x="308" y="486"/>
                    <a:pt x="324" y="486"/>
                    <a:pt x="341" y="486"/>
                  </a:cubicBezTo>
                  <a:cubicBezTo>
                    <a:pt x="606" y="486"/>
                    <a:pt x="669" y="60"/>
                    <a:pt x="380" y="7"/>
                  </a:cubicBezTo>
                  <a:cubicBezTo>
                    <a:pt x="364" y="4"/>
                    <a:pt x="344" y="1"/>
                    <a:pt x="33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57" name="Google Shape;57;p4"/>
            <p:cNvSpPr/>
            <p:nvPr/>
          </p:nvSpPr>
          <p:spPr>
            <a:xfrm>
              <a:off x="8313988" y="3873018"/>
              <a:ext cx="299562" cy="381755"/>
            </a:xfrm>
            <a:custGeom>
              <a:avLst/>
              <a:gdLst/>
              <a:ahLst/>
              <a:cxnLst/>
              <a:rect l="l" t="t" r="r" b="b"/>
              <a:pathLst>
                <a:path w="1651" h="2104" extrusionOk="0">
                  <a:moveTo>
                    <a:pt x="1316" y="0"/>
                  </a:moveTo>
                  <a:cubicBezTo>
                    <a:pt x="1250" y="0"/>
                    <a:pt x="1187" y="31"/>
                    <a:pt x="1141" y="107"/>
                  </a:cubicBezTo>
                  <a:cubicBezTo>
                    <a:pt x="800" y="639"/>
                    <a:pt x="463" y="1175"/>
                    <a:pt x="122" y="1707"/>
                  </a:cubicBezTo>
                  <a:cubicBezTo>
                    <a:pt x="0" y="1896"/>
                    <a:pt x="169" y="2104"/>
                    <a:pt x="338" y="2104"/>
                  </a:cubicBezTo>
                  <a:cubicBezTo>
                    <a:pt x="400" y="2104"/>
                    <a:pt x="463" y="2074"/>
                    <a:pt x="509" y="1998"/>
                  </a:cubicBezTo>
                  <a:cubicBezTo>
                    <a:pt x="849" y="1465"/>
                    <a:pt x="1191" y="930"/>
                    <a:pt x="1528" y="397"/>
                  </a:cubicBezTo>
                  <a:cubicBezTo>
                    <a:pt x="1650" y="209"/>
                    <a:pt x="1481" y="0"/>
                    <a:pt x="1316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</p:grpSp>
      <p:sp>
        <p:nvSpPr>
          <p:cNvPr id="58" name="Google Shape;58;p4"/>
          <p:cNvSpPr/>
          <p:nvPr/>
        </p:nvSpPr>
        <p:spPr>
          <a:xfrm>
            <a:off x="16436324" y="1923812"/>
            <a:ext cx="357248" cy="326400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59" name="Google Shape;59;p4"/>
          <p:cNvSpPr/>
          <p:nvPr/>
        </p:nvSpPr>
        <p:spPr>
          <a:xfrm>
            <a:off x="2639024" y="9316262"/>
            <a:ext cx="357248" cy="326400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</p:spTree>
    <p:extLst>
      <p:ext uri="{BB962C8B-B14F-4D97-AF65-F5344CB8AC3E}">
        <p14:creationId xmlns:p14="http://schemas.microsoft.com/office/powerpoint/2010/main" val="172953878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solidFill>
          <a:schemeClr val="lt1"/>
        </a:solidFill>
        <a:effectLst/>
      </p:bgPr>
    </p:bg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5"/>
          <p:cNvSpPr txBox="1">
            <a:spLocks noGrp="1"/>
          </p:cNvSpPr>
          <p:nvPr>
            <p:ph type="title"/>
          </p:nvPr>
        </p:nvSpPr>
        <p:spPr>
          <a:xfrm>
            <a:off x="2871600" y="690458"/>
            <a:ext cx="13984800" cy="114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6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endParaRPr dirty="0"/>
          </a:p>
        </p:txBody>
      </p:sp>
      <p:cxnSp>
        <p:nvCxnSpPr>
          <p:cNvPr id="62" name="Google Shape;62;p5"/>
          <p:cNvCxnSpPr/>
          <p:nvPr/>
        </p:nvCxnSpPr>
        <p:spPr>
          <a:xfrm>
            <a:off x="1433400" y="17325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3" name="Google Shape;63;p5"/>
          <p:cNvCxnSpPr/>
          <p:nvPr/>
        </p:nvCxnSpPr>
        <p:spPr>
          <a:xfrm>
            <a:off x="1433400" y="28392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4" name="Google Shape;64;p5"/>
          <p:cNvCxnSpPr/>
          <p:nvPr/>
        </p:nvCxnSpPr>
        <p:spPr>
          <a:xfrm>
            <a:off x="1433400" y="39459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5" name="Google Shape;65;p5"/>
          <p:cNvCxnSpPr/>
          <p:nvPr/>
        </p:nvCxnSpPr>
        <p:spPr>
          <a:xfrm>
            <a:off x="1433400" y="50526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" name="Google Shape;66;p5"/>
          <p:cNvCxnSpPr/>
          <p:nvPr/>
        </p:nvCxnSpPr>
        <p:spPr>
          <a:xfrm>
            <a:off x="1433400" y="61593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7" name="Google Shape;67;p5"/>
          <p:cNvCxnSpPr/>
          <p:nvPr/>
        </p:nvCxnSpPr>
        <p:spPr>
          <a:xfrm>
            <a:off x="1433400" y="72660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8" name="Google Shape;68;p5"/>
          <p:cNvCxnSpPr/>
          <p:nvPr/>
        </p:nvCxnSpPr>
        <p:spPr>
          <a:xfrm>
            <a:off x="1433400" y="83727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9" name="Google Shape;69;p5"/>
          <p:cNvCxnSpPr/>
          <p:nvPr/>
        </p:nvCxnSpPr>
        <p:spPr>
          <a:xfrm>
            <a:off x="1433400" y="94794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0" name="Google Shape;70;p5"/>
          <p:cNvSpPr/>
          <p:nvPr/>
        </p:nvSpPr>
        <p:spPr>
          <a:xfrm>
            <a:off x="0" y="-33700"/>
            <a:ext cx="1433400" cy="10320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71" name="Google Shape;71;p5"/>
          <p:cNvSpPr txBox="1">
            <a:spLocks noGrp="1"/>
          </p:cNvSpPr>
          <p:nvPr>
            <p:ph type="subTitle" idx="1"/>
          </p:nvPr>
        </p:nvSpPr>
        <p:spPr>
          <a:xfrm rot="-438706" flipH="1">
            <a:off x="3636521" y="5180981"/>
            <a:ext cx="4224150" cy="204405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5"/>
          <p:cNvSpPr txBox="1">
            <a:spLocks noGrp="1"/>
          </p:cNvSpPr>
          <p:nvPr>
            <p:ph type="subTitle" idx="2"/>
          </p:nvPr>
        </p:nvSpPr>
        <p:spPr>
          <a:xfrm rot="-438706" flipH="1">
            <a:off x="3315383" y="3264833"/>
            <a:ext cx="4224150" cy="870506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58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48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48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48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48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48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48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48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48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 dirty="0"/>
          </a:p>
        </p:txBody>
      </p:sp>
      <p:sp>
        <p:nvSpPr>
          <p:cNvPr id="73" name="Google Shape;73;p5"/>
          <p:cNvSpPr/>
          <p:nvPr/>
        </p:nvSpPr>
        <p:spPr>
          <a:xfrm>
            <a:off x="547214" y="156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74" name="Google Shape;74;p5"/>
          <p:cNvSpPr/>
          <p:nvPr/>
        </p:nvSpPr>
        <p:spPr>
          <a:xfrm>
            <a:off x="547214" y="37827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75" name="Google Shape;75;p5"/>
          <p:cNvSpPr/>
          <p:nvPr/>
        </p:nvSpPr>
        <p:spPr>
          <a:xfrm>
            <a:off x="547214" y="615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76" name="Google Shape;76;p5"/>
          <p:cNvSpPr/>
          <p:nvPr/>
        </p:nvSpPr>
        <p:spPr>
          <a:xfrm>
            <a:off x="547214" y="82095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77" name="Google Shape;77;p5"/>
          <p:cNvSpPr txBox="1">
            <a:spLocks noGrp="1"/>
          </p:cNvSpPr>
          <p:nvPr>
            <p:ph type="subTitle" idx="3"/>
          </p:nvPr>
        </p:nvSpPr>
        <p:spPr>
          <a:xfrm rot="472683" flipH="1">
            <a:off x="11079270" y="6094597"/>
            <a:ext cx="4224268" cy="204429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5"/>
          <p:cNvSpPr txBox="1">
            <a:spLocks noGrp="1"/>
          </p:cNvSpPr>
          <p:nvPr>
            <p:ph type="subTitle" idx="4"/>
          </p:nvPr>
        </p:nvSpPr>
        <p:spPr>
          <a:xfrm rot="472683" flipH="1">
            <a:off x="11425142" y="4181746"/>
            <a:ext cx="4224268" cy="87042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58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48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48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48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48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48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48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48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48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6380424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solidFill>
          <a:schemeClr val="lt1"/>
        </a:solid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6"/>
          <p:cNvSpPr txBox="1">
            <a:spLocks noGrp="1"/>
          </p:cNvSpPr>
          <p:nvPr>
            <p:ph type="title"/>
          </p:nvPr>
        </p:nvSpPr>
        <p:spPr>
          <a:xfrm>
            <a:off x="2871600" y="690458"/>
            <a:ext cx="13984800" cy="114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6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cxnSp>
        <p:nvCxnSpPr>
          <p:cNvPr id="81" name="Google Shape;81;p6"/>
          <p:cNvCxnSpPr/>
          <p:nvPr/>
        </p:nvCxnSpPr>
        <p:spPr>
          <a:xfrm>
            <a:off x="1433400" y="17325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2" name="Google Shape;82;p6"/>
          <p:cNvCxnSpPr/>
          <p:nvPr/>
        </p:nvCxnSpPr>
        <p:spPr>
          <a:xfrm>
            <a:off x="1433400" y="28392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3" name="Google Shape;83;p6"/>
          <p:cNvCxnSpPr/>
          <p:nvPr/>
        </p:nvCxnSpPr>
        <p:spPr>
          <a:xfrm>
            <a:off x="1433400" y="39459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4" name="Google Shape;84;p6"/>
          <p:cNvCxnSpPr/>
          <p:nvPr/>
        </p:nvCxnSpPr>
        <p:spPr>
          <a:xfrm>
            <a:off x="1433400" y="50526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5" name="Google Shape;85;p6"/>
          <p:cNvCxnSpPr/>
          <p:nvPr/>
        </p:nvCxnSpPr>
        <p:spPr>
          <a:xfrm>
            <a:off x="1433400" y="61593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6" name="Google Shape;86;p6"/>
          <p:cNvCxnSpPr/>
          <p:nvPr/>
        </p:nvCxnSpPr>
        <p:spPr>
          <a:xfrm>
            <a:off x="1433400" y="72660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7" name="Google Shape;87;p6"/>
          <p:cNvCxnSpPr/>
          <p:nvPr/>
        </p:nvCxnSpPr>
        <p:spPr>
          <a:xfrm>
            <a:off x="1433400" y="83727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8" name="Google Shape;88;p6"/>
          <p:cNvCxnSpPr/>
          <p:nvPr/>
        </p:nvCxnSpPr>
        <p:spPr>
          <a:xfrm>
            <a:off x="1433400" y="94794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9" name="Google Shape;89;p6"/>
          <p:cNvSpPr/>
          <p:nvPr/>
        </p:nvSpPr>
        <p:spPr>
          <a:xfrm>
            <a:off x="0" y="-33700"/>
            <a:ext cx="1433400" cy="10320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90" name="Google Shape;90;p6"/>
          <p:cNvSpPr/>
          <p:nvPr/>
        </p:nvSpPr>
        <p:spPr>
          <a:xfrm>
            <a:off x="547214" y="156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91" name="Google Shape;91;p6"/>
          <p:cNvSpPr/>
          <p:nvPr/>
        </p:nvSpPr>
        <p:spPr>
          <a:xfrm>
            <a:off x="547214" y="37827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92" name="Google Shape;92;p6"/>
          <p:cNvSpPr/>
          <p:nvPr/>
        </p:nvSpPr>
        <p:spPr>
          <a:xfrm>
            <a:off x="547214" y="615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93" name="Google Shape;93;p6"/>
          <p:cNvSpPr/>
          <p:nvPr/>
        </p:nvSpPr>
        <p:spPr>
          <a:xfrm>
            <a:off x="547214" y="82095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</p:spTree>
    <p:extLst>
      <p:ext uri="{BB962C8B-B14F-4D97-AF65-F5344CB8AC3E}">
        <p14:creationId xmlns:p14="http://schemas.microsoft.com/office/powerpoint/2010/main" val="93504445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lt1"/>
        </a:solidFill>
        <a:effectLst/>
      </p:bgPr>
    </p:bg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5" name="Google Shape;95;p7"/>
          <p:cNvCxnSpPr/>
          <p:nvPr/>
        </p:nvCxnSpPr>
        <p:spPr>
          <a:xfrm>
            <a:off x="1433400" y="17325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6" name="Google Shape;96;p7"/>
          <p:cNvCxnSpPr/>
          <p:nvPr/>
        </p:nvCxnSpPr>
        <p:spPr>
          <a:xfrm>
            <a:off x="1433400" y="28392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7" name="Google Shape;97;p7"/>
          <p:cNvCxnSpPr/>
          <p:nvPr/>
        </p:nvCxnSpPr>
        <p:spPr>
          <a:xfrm>
            <a:off x="1433400" y="39459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8" name="Google Shape;98;p7"/>
          <p:cNvCxnSpPr/>
          <p:nvPr/>
        </p:nvCxnSpPr>
        <p:spPr>
          <a:xfrm>
            <a:off x="1433400" y="50526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9" name="Google Shape;99;p7"/>
          <p:cNvCxnSpPr/>
          <p:nvPr/>
        </p:nvCxnSpPr>
        <p:spPr>
          <a:xfrm>
            <a:off x="1433400" y="61593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0" name="Google Shape;100;p7"/>
          <p:cNvCxnSpPr/>
          <p:nvPr/>
        </p:nvCxnSpPr>
        <p:spPr>
          <a:xfrm>
            <a:off x="1433400" y="72660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1" name="Google Shape;101;p7"/>
          <p:cNvCxnSpPr/>
          <p:nvPr/>
        </p:nvCxnSpPr>
        <p:spPr>
          <a:xfrm>
            <a:off x="1433400" y="83727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2" name="Google Shape;102;p7"/>
          <p:cNvCxnSpPr/>
          <p:nvPr/>
        </p:nvCxnSpPr>
        <p:spPr>
          <a:xfrm>
            <a:off x="1433400" y="94794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03" name="Google Shape;103;p7"/>
          <p:cNvSpPr/>
          <p:nvPr/>
        </p:nvSpPr>
        <p:spPr>
          <a:xfrm>
            <a:off x="0" y="-33700"/>
            <a:ext cx="1433400" cy="10320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104" name="Google Shape;104;p7"/>
          <p:cNvSpPr/>
          <p:nvPr/>
        </p:nvSpPr>
        <p:spPr>
          <a:xfrm>
            <a:off x="547214" y="156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105" name="Google Shape;105;p7"/>
          <p:cNvSpPr/>
          <p:nvPr/>
        </p:nvSpPr>
        <p:spPr>
          <a:xfrm>
            <a:off x="547214" y="37827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106" name="Google Shape;106;p7"/>
          <p:cNvSpPr/>
          <p:nvPr/>
        </p:nvSpPr>
        <p:spPr>
          <a:xfrm>
            <a:off x="547214" y="615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107" name="Google Shape;107;p7"/>
          <p:cNvSpPr/>
          <p:nvPr/>
        </p:nvSpPr>
        <p:spPr>
          <a:xfrm>
            <a:off x="547214" y="82095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108" name="Google Shape;108;p7"/>
          <p:cNvSpPr txBox="1">
            <a:spLocks noGrp="1"/>
          </p:cNvSpPr>
          <p:nvPr>
            <p:ph type="title"/>
          </p:nvPr>
        </p:nvSpPr>
        <p:spPr>
          <a:xfrm>
            <a:off x="2871600" y="690458"/>
            <a:ext cx="13984800" cy="114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6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09" name="Google Shape;109;p7"/>
          <p:cNvSpPr txBox="1">
            <a:spLocks noGrp="1"/>
          </p:cNvSpPr>
          <p:nvPr>
            <p:ph type="subTitle" idx="1"/>
          </p:nvPr>
        </p:nvSpPr>
        <p:spPr>
          <a:xfrm rot="891">
            <a:off x="4898550" y="6797070"/>
            <a:ext cx="9255000" cy="97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200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9pPr>
          </a:lstStyle>
          <a:p>
            <a:endParaRPr/>
          </a:p>
        </p:txBody>
      </p:sp>
      <p:sp>
        <p:nvSpPr>
          <p:cNvPr id="110" name="Google Shape;110;p7"/>
          <p:cNvSpPr/>
          <p:nvPr/>
        </p:nvSpPr>
        <p:spPr>
          <a:xfrm rot="5400000" flipH="1">
            <a:off x="17042200" y="-186700"/>
            <a:ext cx="1080600" cy="14538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</p:spTree>
    <p:extLst>
      <p:ext uri="{BB962C8B-B14F-4D97-AF65-F5344CB8AC3E}">
        <p14:creationId xmlns:p14="http://schemas.microsoft.com/office/powerpoint/2010/main" val="48783764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" name="Google Shape;112;p8"/>
          <p:cNvGrpSpPr/>
          <p:nvPr/>
        </p:nvGrpSpPr>
        <p:grpSpPr>
          <a:xfrm>
            <a:off x="0" y="-33700"/>
            <a:ext cx="18288000" cy="10320600"/>
            <a:chOff x="0" y="-16850"/>
            <a:chExt cx="9144000" cy="5160300"/>
          </a:xfrm>
        </p:grpSpPr>
        <p:cxnSp>
          <p:nvCxnSpPr>
            <p:cNvPr id="113" name="Google Shape;113;p8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8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8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8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8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8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8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0" name="Google Shape;120;p8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21" name="Google Shape;121;p8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22" name="Google Shape;122;p8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23" name="Google Shape;123;p8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24" name="Google Shape;124;p8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25" name="Google Shape;125;p8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</p:grpSp>
      <p:sp>
        <p:nvSpPr>
          <p:cNvPr id="126" name="Google Shape;126;p8"/>
          <p:cNvSpPr txBox="1">
            <a:spLocks noGrp="1"/>
          </p:cNvSpPr>
          <p:nvPr>
            <p:ph type="title"/>
          </p:nvPr>
        </p:nvSpPr>
        <p:spPr>
          <a:xfrm>
            <a:off x="2472300" y="2286000"/>
            <a:ext cx="6168600" cy="5410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9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33189330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8" name="Google Shape;128;p9"/>
          <p:cNvCxnSpPr/>
          <p:nvPr/>
        </p:nvCxnSpPr>
        <p:spPr>
          <a:xfrm>
            <a:off x="1433400" y="17325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29" name="Google Shape;129;p9"/>
          <p:cNvCxnSpPr/>
          <p:nvPr/>
        </p:nvCxnSpPr>
        <p:spPr>
          <a:xfrm>
            <a:off x="1433400" y="28392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0" name="Google Shape;130;p9"/>
          <p:cNvCxnSpPr/>
          <p:nvPr/>
        </p:nvCxnSpPr>
        <p:spPr>
          <a:xfrm>
            <a:off x="1433400" y="39459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1" name="Google Shape;131;p9"/>
          <p:cNvCxnSpPr/>
          <p:nvPr/>
        </p:nvCxnSpPr>
        <p:spPr>
          <a:xfrm>
            <a:off x="1433400" y="50526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2" name="Google Shape;132;p9"/>
          <p:cNvCxnSpPr/>
          <p:nvPr/>
        </p:nvCxnSpPr>
        <p:spPr>
          <a:xfrm>
            <a:off x="1433400" y="61593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3" name="Google Shape;133;p9"/>
          <p:cNvCxnSpPr/>
          <p:nvPr/>
        </p:nvCxnSpPr>
        <p:spPr>
          <a:xfrm>
            <a:off x="1433400" y="72660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4" name="Google Shape;134;p9"/>
          <p:cNvCxnSpPr/>
          <p:nvPr/>
        </p:nvCxnSpPr>
        <p:spPr>
          <a:xfrm>
            <a:off x="1433400" y="83727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5" name="Google Shape;135;p9"/>
          <p:cNvCxnSpPr/>
          <p:nvPr/>
        </p:nvCxnSpPr>
        <p:spPr>
          <a:xfrm>
            <a:off x="1433400" y="94794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36" name="Google Shape;136;p9"/>
          <p:cNvSpPr/>
          <p:nvPr/>
        </p:nvSpPr>
        <p:spPr>
          <a:xfrm>
            <a:off x="0" y="-33700"/>
            <a:ext cx="1433400" cy="10320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137" name="Google Shape;137;p9"/>
          <p:cNvSpPr/>
          <p:nvPr/>
        </p:nvSpPr>
        <p:spPr>
          <a:xfrm>
            <a:off x="547214" y="156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138" name="Google Shape;138;p9"/>
          <p:cNvSpPr/>
          <p:nvPr/>
        </p:nvSpPr>
        <p:spPr>
          <a:xfrm>
            <a:off x="547214" y="37827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139" name="Google Shape;139;p9"/>
          <p:cNvSpPr/>
          <p:nvPr/>
        </p:nvSpPr>
        <p:spPr>
          <a:xfrm>
            <a:off x="547214" y="615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140" name="Google Shape;140;p9"/>
          <p:cNvSpPr/>
          <p:nvPr/>
        </p:nvSpPr>
        <p:spPr>
          <a:xfrm>
            <a:off x="547214" y="82095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141" name="Google Shape;141;p9"/>
          <p:cNvSpPr txBox="1">
            <a:spLocks noGrp="1"/>
          </p:cNvSpPr>
          <p:nvPr>
            <p:ph type="title"/>
          </p:nvPr>
        </p:nvSpPr>
        <p:spPr>
          <a:xfrm>
            <a:off x="2871600" y="690458"/>
            <a:ext cx="13984800" cy="114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6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42" name="Google Shape;142;p9"/>
          <p:cNvSpPr txBox="1">
            <a:spLocks noGrp="1"/>
          </p:cNvSpPr>
          <p:nvPr>
            <p:ph type="subTitle" idx="1"/>
          </p:nvPr>
        </p:nvSpPr>
        <p:spPr>
          <a:xfrm rot="-302252">
            <a:off x="3341016" y="4703959"/>
            <a:ext cx="7379704" cy="2902026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2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9pPr>
          </a:lstStyle>
          <a:p>
            <a:endParaRPr/>
          </a:p>
        </p:txBody>
      </p:sp>
      <p:sp>
        <p:nvSpPr>
          <p:cNvPr id="143" name="Google Shape;143;p9"/>
          <p:cNvSpPr txBox="1">
            <a:spLocks noGrp="1"/>
          </p:cNvSpPr>
          <p:nvPr>
            <p:ph type="subTitle" idx="2"/>
          </p:nvPr>
        </p:nvSpPr>
        <p:spPr>
          <a:xfrm rot="974">
            <a:off x="10504200" y="4342856"/>
            <a:ext cx="6350400" cy="97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600">
                <a:solidFill>
                  <a:schemeClr val="l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9pPr>
          </a:lstStyle>
          <a:p>
            <a:endParaRPr dirty="0"/>
          </a:p>
        </p:txBody>
      </p:sp>
      <p:sp>
        <p:nvSpPr>
          <p:cNvPr id="144" name="Google Shape;144;p9"/>
          <p:cNvSpPr/>
          <p:nvPr/>
        </p:nvSpPr>
        <p:spPr>
          <a:xfrm rot="5400000" flipH="1">
            <a:off x="17042200" y="-186700"/>
            <a:ext cx="1080600" cy="14538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</p:spTree>
    <p:extLst>
      <p:ext uri="{BB962C8B-B14F-4D97-AF65-F5344CB8AC3E}">
        <p14:creationId xmlns:p14="http://schemas.microsoft.com/office/powerpoint/2010/main" val="133377991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" name="Google Shape;146;p10"/>
          <p:cNvGrpSpPr/>
          <p:nvPr/>
        </p:nvGrpSpPr>
        <p:grpSpPr>
          <a:xfrm>
            <a:off x="0" y="-33700"/>
            <a:ext cx="18288000" cy="10320600"/>
            <a:chOff x="0" y="-16850"/>
            <a:chExt cx="9144000" cy="5160300"/>
          </a:xfrm>
        </p:grpSpPr>
        <p:cxnSp>
          <p:nvCxnSpPr>
            <p:cNvPr id="147" name="Google Shape;147;p10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8" name="Google Shape;148;p10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9" name="Google Shape;149;p10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0" name="Google Shape;150;p10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1" name="Google Shape;151;p10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2" name="Google Shape;152;p10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3" name="Google Shape;153;p10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4" name="Google Shape;154;p10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55" name="Google Shape;155;p10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56" name="Google Shape;156;p10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57" name="Google Shape;157;p10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58" name="Google Shape;158;p10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59" name="Google Shape;159;p10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</p:grpSp>
      <p:sp>
        <p:nvSpPr>
          <p:cNvPr id="160" name="Google Shape;160;p10"/>
          <p:cNvSpPr txBox="1">
            <a:spLocks noGrp="1"/>
          </p:cNvSpPr>
          <p:nvPr>
            <p:ph type="title"/>
          </p:nvPr>
        </p:nvSpPr>
        <p:spPr>
          <a:xfrm>
            <a:off x="2871600" y="690458"/>
            <a:ext cx="13984800" cy="114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6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61" name="Google Shape;161;p10"/>
          <p:cNvSpPr/>
          <p:nvPr/>
        </p:nvSpPr>
        <p:spPr>
          <a:xfrm rot="5400000" flipH="1">
            <a:off x="17042200" y="-186700"/>
            <a:ext cx="1080600" cy="14538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</p:spTree>
    <p:extLst>
      <p:ext uri="{BB962C8B-B14F-4D97-AF65-F5344CB8AC3E}">
        <p14:creationId xmlns:p14="http://schemas.microsoft.com/office/powerpoint/2010/main" val="56105515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" name="Google Shape;163;p11"/>
          <p:cNvGrpSpPr/>
          <p:nvPr/>
        </p:nvGrpSpPr>
        <p:grpSpPr>
          <a:xfrm>
            <a:off x="0" y="-33700"/>
            <a:ext cx="18288000" cy="10320600"/>
            <a:chOff x="0" y="-16850"/>
            <a:chExt cx="9144000" cy="5160300"/>
          </a:xfrm>
        </p:grpSpPr>
        <p:cxnSp>
          <p:nvCxnSpPr>
            <p:cNvPr id="164" name="Google Shape;164;p11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5" name="Google Shape;165;p11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6" name="Google Shape;166;p11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7" name="Google Shape;167;p11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8" name="Google Shape;168;p11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9" name="Google Shape;169;p11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0" name="Google Shape;170;p11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1" name="Google Shape;171;p11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72" name="Google Shape;172;p11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73" name="Google Shape;173;p11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74" name="Google Shape;174;p11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75" name="Google Shape;175;p11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76" name="Google Shape;176;p11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</p:grpSp>
      <p:sp>
        <p:nvSpPr>
          <p:cNvPr id="177" name="Google Shape;177;p11"/>
          <p:cNvSpPr txBox="1">
            <a:spLocks noGrp="1"/>
          </p:cNvSpPr>
          <p:nvPr>
            <p:ph type="title" hasCustomPrompt="1"/>
          </p:nvPr>
        </p:nvSpPr>
        <p:spPr>
          <a:xfrm>
            <a:off x="2873400" y="2714800"/>
            <a:ext cx="13981200" cy="3927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9pPr>
          </a:lstStyle>
          <a:p>
            <a:r>
              <a:rPr dirty="0"/>
              <a:t>xx%</a:t>
            </a:r>
          </a:p>
        </p:txBody>
      </p:sp>
      <p:sp>
        <p:nvSpPr>
          <p:cNvPr id="178" name="Google Shape;178;p11"/>
          <p:cNvSpPr txBox="1">
            <a:spLocks noGrp="1"/>
          </p:cNvSpPr>
          <p:nvPr>
            <p:ph type="body" idx="1"/>
          </p:nvPr>
        </p:nvSpPr>
        <p:spPr>
          <a:xfrm>
            <a:off x="5101500" y="6406950"/>
            <a:ext cx="9525000" cy="260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914400" lvl="0" indent="-6858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828800" lvl="1" indent="-635000" algn="ctr">
              <a:spcBef>
                <a:spcPts val="3200"/>
              </a:spcBef>
              <a:spcAft>
                <a:spcPts val="0"/>
              </a:spcAft>
              <a:buSzPts val="1400"/>
              <a:buChar char="○"/>
              <a:defRPr/>
            </a:lvl2pPr>
            <a:lvl3pPr marL="2743200" lvl="2" indent="-635000" algn="ctr">
              <a:spcBef>
                <a:spcPts val="3200"/>
              </a:spcBef>
              <a:spcAft>
                <a:spcPts val="0"/>
              </a:spcAft>
              <a:buSzPts val="1400"/>
              <a:buChar char="■"/>
              <a:defRPr/>
            </a:lvl3pPr>
            <a:lvl4pPr marL="3657600" lvl="3" indent="-635000" algn="ctr">
              <a:spcBef>
                <a:spcPts val="3200"/>
              </a:spcBef>
              <a:spcAft>
                <a:spcPts val="0"/>
              </a:spcAft>
              <a:buSzPts val="1400"/>
              <a:buChar char="●"/>
              <a:defRPr/>
            </a:lvl4pPr>
            <a:lvl5pPr marL="4572000" lvl="4" indent="-635000" algn="ctr">
              <a:spcBef>
                <a:spcPts val="3200"/>
              </a:spcBef>
              <a:spcAft>
                <a:spcPts val="0"/>
              </a:spcAft>
              <a:buSzPts val="1400"/>
              <a:buChar char="○"/>
              <a:defRPr/>
            </a:lvl5pPr>
            <a:lvl6pPr marL="5486400" lvl="5" indent="-635000" algn="ctr">
              <a:spcBef>
                <a:spcPts val="3200"/>
              </a:spcBef>
              <a:spcAft>
                <a:spcPts val="0"/>
              </a:spcAft>
              <a:buSzPts val="1400"/>
              <a:buChar char="■"/>
              <a:defRPr/>
            </a:lvl6pPr>
            <a:lvl7pPr marL="6400800" lvl="6" indent="-635000" algn="ctr">
              <a:spcBef>
                <a:spcPts val="3200"/>
              </a:spcBef>
              <a:spcAft>
                <a:spcPts val="0"/>
              </a:spcAft>
              <a:buSzPts val="1400"/>
              <a:buChar char="●"/>
              <a:defRPr/>
            </a:lvl7pPr>
            <a:lvl8pPr marL="7315200" lvl="7" indent="-635000" algn="ctr">
              <a:spcBef>
                <a:spcPts val="3200"/>
              </a:spcBef>
              <a:spcAft>
                <a:spcPts val="0"/>
              </a:spcAft>
              <a:buSzPts val="1400"/>
              <a:buChar char="○"/>
              <a:defRPr/>
            </a:lvl8pPr>
            <a:lvl9pPr marL="8229600" lvl="8" indent="-635000" algn="ctr">
              <a:spcBef>
                <a:spcPts val="3200"/>
              </a:spcBef>
              <a:spcAft>
                <a:spcPts val="32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79" name="Google Shape;179;p11"/>
          <p:cNvSpPr/>
          <p:nvPr/>
        </p:nvSpPr>
        <p:spPr>
          <a:xfrm rot="5400000" flipH="1">
            <a:off x="17042200" y="-186700"/>
            <a:ext cx="1080600" cy="14538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</p:spTree>
    <p:extLst>
      <p:ext uri="{BB962C8B-B14F-4D97-AF65-F5344CB8AC3E}">
        <p14:creationId xmlns:p14="http://schemas.microsoft.com/office/powerpoint/2010/main" val="225108549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Agenda">
  <p:cSld name="Agenda"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2" name="Google Shape;182;p13"/>
          <p:cNvCxnSpPr/>
          <p:nvPr/>
        </p:nvCxnSpPr>
        <p:spPr>
          <a:xfrm>
            <a:off x="1433400" y="17325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3" name="Google Shape;183;p13"/>
          <p:cNvCxnSpPr/>
          <p:nvPr/>
        </p:nvCxnSpPr>
        <p:spPr>
          <a:xfrm>
            <a:off x="1433400" y="28392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4" name="Google Shape;184;p13"/>
          <p:cNvCxnSpPr/>
          <p:nvPr/>
        </p:nvCxnSpPr>
        <p:spPr>
          <a:xfrm>
            <a:off x="1433400" y="39459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5" name="Google Shape;185;p13"/>
          <p:cNvCxnSpPr/>
          <p:nvPr/>
        </p:nvCxnSpPr>
        <p:spPr>
          <a:xfrm>
            <a:off x="1433400" y="50526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6" name="Google Shape;186;p13"/>
          <p:cNvCxnSpPr/>
          <p:nvPr/>
        </p:nvCxnSpPr>
        <p:spPr>
          <a:xfrm>
            <a:off x="1433400" y="61593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7" name="Google Shape;187;p13"/>
          <p:cNvCxnSpPr/>
          <p:nvPr/>
        </p:nvCxnSpPr>
        <p:spPr>
          <a:xfrm>
            <a:off x="1433400" y="72660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8" name="Google Shape;188;p13"/>
          <p:cNvCxnSpPr/>
          <p:nvPr/>
        </p:nvCxnSpPr>
        <p:spPr>
          <a:xfrm>
            <a:off x="1433400" y="83727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9" name="Google Shape;189;p13"/>
          <p:cNvCxnSpPr/>
          <p:nvPr/>
        </p:nvCxnSpPr>
        <p:spPr>
          <a:xfrm>
            <a:off x="1433400" y="94794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90" name="Google Shape;190;p13"/>
          <p:cNvSpPr/>
          <p:nvPr/>
        </p:nvSpPr>
        <p:spPr>
          <a:xfrm>
            <a:off x="0" y="-33700"/>
            <a:ext cx="1433400" cy="10320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191" name="Google Shape;191;p13"/>
          <p:cNvSpPr/>
          <p:nvPr/>
        </p:nvSpPr>
        <p:spPr>
          <a:xfrm>
            <a:off x="547214" y="156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192" name="Google Shape;192;p13"/>
          <p:cNvSpPr/>
          <p:nvPr/>
        </p:nvSpPr>
        <p:spPr>
          <a:xfrm>
            <a:off x="547214" y="37827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193" name="Google Shape;193;p13"/>
          <p:cNvSpPr/>
          <p:nvPr/>
        </p:nvSpPr>
        <p:spPr>
          <a:xfrm>
            <a:off x="547214" y="615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194" name="Google Shape;194;p13"/>
          <p:cNvSpPr/>
          <p:nvPr/>
        </p:nvSpPr>
        <p:spPr>
          <a:xfrm>
            <a:off x="547214" y="82095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grpSp>
        <p:nvGrpSpPr>
          <p:cNvPr id="195" name="Google Shape;195;p13"/>
          <p:cNvGrpSpPr/>
          <p:nvPr/>
        </p:nvGrpSpPr>
        <p:grpSpPr>
          <a:xfrm>
            <a:off x="16661501" y="-28102"/>
            <a:ext cx="809314" cy="3616680"/>
            <a:chOff x="8574475" y="-14051"/>
            <a:chExt cx="404657" cy="1808340"/>
          </a:xfrm>
        </p:grpSpPr>
        <p:sp>
          <p:nvSpPr>
            <p:cNvPr id="196" name="Google Shape;196;p13"/>
            <p:cNvSpPr/>
            <p:nvPr/>
          </p:nvSpPr>
          <p:spPr>
            <a:xfrm>
              <a:off x="8574475" y="-14051"/>
              <a:ext cx="404657" cy="1808340"/>
            </a:xfrm>
            <a:custGeom>
              <a:avLst/>
              <a:gdLst/>
              <a:ahLst/>
              <a:cxnLst/>
              <a:rect l="l" t="t" r="r" b="b"/>
              <a:pathLst>
                <a:path w="8244" h="36841" extrusionOk="0">
                  <a:moveTo>
                    <a:pt x="0" y="0"/>
                  </a:moveTo>
                  <a:lnTo>
                    <a:pt x="0" y="36840"/>
                  </a:lnTo>
                  <a:lnTo>
                    <a:pt x="4124" y="32829"/>
                  </a:lnTo>
                  <a:lnTo>
                    <a:pt x="8244" y="36840"/>
                  </a:lnTo>
                  <a:lnTo>
                    <a:pt x="824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97" name="Google Shape;197;p13"/>
            <p:cNvSpPr/>
            <p:nvPr/>
          </p:nvSpPr>
          <p:spPr>
            <a:xfrm>
              <a:off x="8804287" y="-14051"/>
              <a:ext cx="174841" cy="270409"/>
            </a:xfrm>
            <a:custGeom>
              <a:avLst/>
              <a:gdLst/>
              <a:ahLst/>
              <a:cxnLst/>
              <a:rect l="l" t="t" r="r" b="b"/>
              <a:pathLst>
                <a:path w="3562" h="5509" extrusionOk="0">
                  <a:moveTo>
                    <a:pt x="1" y="0"/>
                  </a:moveTo>
                  <a:lnTo>
                    <a:pt x="3562" y="5509"/>
                  </a:lnTo>
                  <a:lnTo>
                    <a:pt x="3562" y="3826"/>
                  </a:lnTo>
                  <a:lnTo>
                    <a:pt x="109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98" name="Google Shape;198;p13"/>
            <p:cNvSpPr/>
            <p:nvPr/>
          </p:nvSpPr>
          <p:spPr>
            <a:xfrm>
              <a:off x="8574475" y="1712730"/>
              <a:ext cx="32494" cy="81530"/>
            </a:xfrm>
            <a:custGeom>
              <a:avLst/>
              <a:gdLst/>
              <a:ahLst/>
              <a:cxnLst/>
              <a:rect l="l" t="t" r="r" b="b"/>
              <a:pathLst>
                <a:path w="662" h="1661" extrusionOk="0">
                  <a:moveTo>
                    <a:pt x="0" y="1"/>
                  </a:moveTo>
                  <a:lnTo>
                    <a:pt x="0" y="1660"/>
                  </a:lnTo>
                  <a:lnTo>
                    <a:pt x="662" y="101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199" name="Google Shape;199;p13"/>
            <p:cNvSpPr/>
            <p:nvPr/>
          </p:nvSpPr>
          <p:spPr>
            <a:xfrm>
              <a:off x="8629302" y="-14051"/>
              <a:ext cx="349829" cy="541015"/>
            </a:xfrm>
            <a:custGeom>
              <a:avLst/>
              <a:gdLst/>
              <a:ahLst/>
              <a:cxnLst/>
              <a:rect l="l" t="t" r="r" b="b"/>
              <a:pathLst>
                <a:path w="7127" h="11022" extrusionOk="0">
                  <a:moveTo>
                    <a:pt x="1" y="0"/>
                  </a:moveTo>
                  <a:lnTo>
                    <a:pt x="7127" y="11021"/>
                  </a:lnTo>
                  <a:lnTo>
                    <a:pt x="7127" y="9338"/>
                  </a:lnTo>
                  <a:lnTo>
                    <a:pt x="109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200" name="Google Shape;200;p13"/>
            <p:cNvSpPr/>
            <p:nvPr/>
          </p:nvSpPr>
          <p:spPr>
            <a:xfrm>
              <a:off x="8574475" y="89173"/>
              <a:ext cx="404657" cy="708346"/>
            </a:xfrm>
            <a:custGeom>
              <a:avLst/>
              <a:gdLst/>
              <a:ahLst/>
              <a:cxnLst/>
              <a:rect l="l" t="t" r="r" b="b"/>
              <a:pathLst>
                <a:path w="8244" h="14431" extrusionOk="0">
                  <a:moveTo>
                    <a:pt x="0" y="1"/>
                  </a:moveTo>
                  <a:lnTo>
                    <a:pt x="0" y="1683"/>
                  </a:lnTo>
                  <a:lnTo>
                    <a:pt x="8244" y="14431"/>
                  </a:lnTo>
                  <a:lnTo>
                    <a:pt x="8244" y="1274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201" name="Google Shape;201;p13"/>
            <p:cNvSpPr/>
            <p:nvPr/>
          </p:nvSpPr>
          <p:spPr>
            <a:xfrm>
              <a:off x="8574475" y="1171430"/>
              <a:ext cx="399306" cy="617637"/>
            </a:xfrm>
            <a:custGeom>
              <a:avLst/>
              <a:gdLst/>
              <a:ahLst/>
              <a:cxnLst/>
              <a:rect l="l" t="t" r="r" b="b"/>
              <a:pathLst>
                <a:path w="8135" h="12583" extrusionOk="0">
                  <a:moveTo>
                    <a:pt x="0" y="1"/>
                  </a:moveTo>
                  <a:lnTo>
                    <a:pt x="0" y="1687"/>
                  </a:lnTo>
                  <a:lnTo>
                    <a:pt x="5199" y="9722"/>
                  </a:lnTo>
                  <a:lnTo>
                    <a:pt x="8135" y="12583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202" name="Google Shape;202;p13"/>
            <p:cNvSpPr/>
            <p:nvPr/>
          </p:nvSpPr>
          <p:spPr>
            <a:xfrm>
              <a:off x="8574475" y="1442178"/>
              <a:ext cx="139794" cy="248076"/>
            </a:xfrm>
            <a:custGeom>
              <a:avLst/>
              <a:gdLst/>
              <a:ahLst/>
              <a:cxnLst/>
              <a:rect l="l" t="t" r="r" b="b"/>
              <a:pathLst>
                <a:path w="2848" h="5054" extrusionOk="0">
                  <a:moveTo>
                    <a:pt x="0" y="0"/>
                  </a:moveTo>
                  <a:lnTo>
                    <a:pt x="0" y="1684"/>
                  </a:lnTo>
                  <a:lnTo>
                    <a:pt x="2180" y="5053"/>
                  </a:lnTo>
                  <a:lnTo>
                    <a:pt x="2847" y="44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203" name="Google Shape;203;p13"/>
            <p:cNvSpPr/>
            <p:nvPr/>
          </p:nvSpPr>
          <p:spPr>
            <a:xfrm>
              <a:off x="8574475" y="900878"/>
              <a:ext cx="404657" cy="708542"/>
            </a:xfrm>
            <a:custGeom>
              <a:avLst/>
              <a:gdLst/>
              <a:ahLst/>
              <a:cxnLst/>
              <a:rect l="l" t="t" r="r" b="b"/>
              <a:pathLst>
                <a:path w="8244" h="14435" extrusionOk="0">
                  <a:moveTo>
                    <a:pt x="0" y="0"/>
                  </a:moveTo>
                  <a:lnTo>
                    <a:pt x="0" y="1687"/>
                  </a:lnTo>
                  <a:lnTo>
                    <a:pt x="8244" y="14434"/>
                  </a:lnTo>
                  <a:lnTo>
                    <a:pt x="8244" y="127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204" name="Google Shape;204;p13"/>
            <p:cNvSpPr/>
            <p:nvPr/>
          </p:nvSpPr>
          <p:spPr>
            <a:xfrm>
              <a:off x="8574475" y="359725"/>
              <a:ext cx="404657" cy="708395"/>
            </a:xfrm>
            <a:custGeom>
              <a:avLst/>
              <a:gdLst/>
              <a:ahLst/>
              <a:cxnLst/>
              <a:rect l="l" t="t" r="r" b="b"/>
              <a:pathLst>
                <a:path w="8244" h="14432" extrusionOk="0">
                  <a:moveTo>
                    <a:pt x="0" y="0"/>
                  </a:moveTo>
                  <a:lnTo>
                    <a:pt x="0" y="1683"/>
                  </a:lnTo>
                  <a:lnTo>
                    <a:pt x="8244" y="14431"/>
                  </a:lnTo>
                  <a:lnTo>
                    <a:pt x="8244" y="127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205" name="Google Shape;205;p13"/>
            <p:cNvSpPr/>
            <p:nvPr/>
          </p:nvSpPr>
          <p:spPr>
            <a:xfrm>
              <a:off x="8574475" y="630277"/>
              <a:ext cx="404657" cy="708591"/>
            </a:xfrm>
            <a:custGeom>
              <a:avLst/>
              <a:gdLst/>
              <a:ahLst/>
              <a:cxnLst/>
              <a:rect l="l" t="t" r="r" b="b"/>
              <a:pathLst>
                <a:path w="8244" h="14436" extrusionOk="0">
                  <a:moveTo>
                    <a:pt x="0" y="1"/>
                  </a:moveTo>
                  <a:lnTo>
                    <a:pt x="0" y="1684"/>
                  </a:lnTo>
                  <a:lnTo>
                    <a:pt x="8244" y="14435"/>
                  </a:lnTo>
                  <a:lnTo>
                    <a:pt x="8244" y="1274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</p:grpSp>
      <p:grpSp>
        <p:nvGrpSpPr>
          <p:cNvPr id="206" name="Google Shape;206;p13"/>
          <p:cNvGrpSpPr/>
          <p:nvPr/>
        </p:nvGrpSpPr>
        <p:grpSpPr>
          <a:xfrm rot="-2208756">
            <a:off x="2205398" y="7768513"/>
            <a:ext cx="992756" cy="1268434"/>
            <a:chOff x="4257150" y="439500"/>
            <a:chExt cx="496378" cy="634217"/>
          </a:xfrm>
        </p:grpSpPr>
        <p:sp>
          <p:nvSpPr>
            <p:cNvPr id="207" name="Google Shape;207;p13"/>
            <p:cNvSpPr/>
            <p:nvPr/>
          </p:nvSpPr>
          <p:spPr>
            <a:xfrm>
              <a:off x="4257150" y="439500"/>
              <a:ext cx="496378" cy="634217"/>
            </a:xfrm>
            <a:custGeom>
              <a:avLst/>
              <a:gdLst/>
              <a:ahLst/>
              <a:cxnLst/>
              <a:rect l="l" t="t" r="r" b="b"/>
              <a:pathLst>
                <a:path w="15953" h="20383" extrusionOk="0">
                  <a:moveTo>
                    <a:pt x="9711" y="1634"/>
                  </a:moveTo>
                  <a:cubicBezTo>
                    <a:pt x="10362" y="1634"/>
                    <a:pt x="11021" y="1799"/>
                    <a:pt x="11624" y="2147"/>
                  </a:cubicBezTo>
                  <a:cubicBezTo>
                    <a:pt x="13455" y="3206"/>
                    <a:pt x="14084" y="5560"/>
                    <a:pt x="13019" y="7402"/>
                  </a:cubicBezTo>
                  <a:cubicBezTo>
                    <a:pt x="12999" y="7435"/>
                    <a:pt x="12979" y="7468"/>
                    <a:pt x="12950" y="7514"/>
                  </a:cubicBezTo>
                  <a:cubicBezTo>
                    <a:pt x="12936" y="7540"/>
                    <a:pt x="12924" y="7567"/>
                    <a:pt x="12910" y="7594"/>
                  </a:cubicBezTo>
                  <a:lnTo>
                    <a:pt x="9015" y="14346"/>
                  </a:lnTo>
                  <a:cubicBezTo>
                    <a:pt x="8677" y="14930"/>
                    <a:pt x="8062" y="15257"/>
                    <a:pt x="7431" y="15257"/>
                  </a:cubicBezTo>
                  <a:cubicBezTo>
                    <a:pt x="7123" y="15257"/>
                    <a:pt x="6810" y="15179"/>
                    <a:pt x="6525" y="15014"/>
                  </a:cubicBezTo>
                  <a:lnTo>
                    <a:pt x="4825" y="14031"/>
                  </a:lnTo>
                  <a:lnTo>
                    <a:pt x="2120" y="18721"/>
                  </a:lnTo>
                  <a:cubicBezTo>
                    <a:pt x="2112" y="18736"/>
                    <a:pt x="2097" y="18743"/>
                    <a:pt x="2082" y="18743"/>
                  </a:cubicBezTo>
                  <a:cubicBezTo>
                    <a:pt x="2045" y="18743"/>
                    <a:pt x="2003" y="18705"/>
                    <a:pt x="2024" y="18668"/>
                  </a:cubicBezTo>
                  <a:lnTo>
                    <a:pt x="4733" y="13979"/>
                  </a:lnTo>
                  <a:lnTo>
                    <a:pt x="3033" y="12997"/>
                  </a:lnTo>
                  <a:cubicBezTo>
                    <a:pt x="2163" y="12494"/>
                    <a:pt x="1865" y="11377"/>
                    <a:pt x="2365" y="10507"/>
                  </a:cubicBezTo>
                  <a:lnTo>
                    <a:pt x="6250" y="3778"/>
                  </a:lnTo>
                  <a:lnTo>
                    <a:pt x="6317" y="3675"/>
                  </a:lnTo>
                  <a:lnTo>
                    <a:pt x="6329" y="3652"/>
                  </a:lnTo>
                  <a:cubicBezTo>
                    <a:pt x="6346" y="3622"/>
                    <a:pt x="6360" y="3595"/>
                    <a:pt x="6372" y="3566"/>
                  </a:cubicBezTo>
                  <a:lnTo>
                    <a:pt x="6379" y="3553"/>
                  </a:lnTo>
                  <a:cubicBezTo>
                    <a:pt x="7090" y="2323"/>
                    <a:pt x="8383" y="1634"/>
                    <a:pt x="9711" y="1634"/>
                  </a:cubicBezTo>
                  <a:close/>
                  <a:moveTo>
                    <a:pt x="9715" y="1"/>
                  </a:moveTo>
                  <a:cubicBezTo>
                    <a:pt x="7823" y="1"/>
                    <a:pt x="5978" y="982"/>
                    <a:pt x="4964" y="2736"/>
                  </a:cubicBezTo>
                  <a:cubicBezTo>
                    <a:pt x="4944" y="2772"/>
                    <a:pt x="4924" y="2809"/>
                    <a:pt x="4908" y="2849"/>
                  </a:cubicBezTo>
                  <a:cubicBezTo>
                    <a:pt x="4881" y="2885"/>
                    <a:pt x="4858" y="2921"/>
                    <a:pt x="4838" y="2957"/>
                  </a:cubicBezTo>
                  <a:lnTo>
                    <a:pt x="953" y="9690"/>
                  </a:lnTo>
                  <a:cubicBezTo>
                    <a:pt x="0" y="11340"/>
                    <a:pt x="566" y="13460"/>
                    <a:pt x="2216" y="14412"/>
                  </a:cubicBezTo>
                  <a:lnTo>
                    <a:pt x="2500" y="14574"/>
                  </a:lnTo>
                  <a:lnTo>
                    <a:pt x="612" y="17851"/>
                  </a:lnTo>
                  <a:cubicBezTo>
                    <a:pt x="146" y="18654"/>
                    <a:pt x="424" y="19690"/>
                    <a:pt x="1227" y="20156"/>
                  </a:cubicBezTo>
                  <a:cubicBezTo>
                    <a:pt x="1493" y="20309"/>
                    <a:pt x="1783" y="20382"/>
                    <a:pt x="2070" y="20382"/>
                  </a:cubicBezTo>
                  <a:cubicBezTo>
                    <a:pt x="2654" y="20382"/>
                    <a:pt x="3223" y="20079"/>
                    <a:pt x="3535" y="19538"/>
                  </a:cubicBezTo>
                  <a:lnTo>
                    <a:pt x="5424" y="16264"/>
                  </a:lnTo>
                  <a:lnTo>
                    <a:pt x="5708" y="16426"/>
                  </a:lnTo>
                  <a:cubicBezTo>
                    <a:pt x="6251" y="16740"/>
                    <a:pt x="6845" y="16890"/>
                    <a:pt x="7431" y="16890"/>
                  </a:cubicBezTo>
                  <a:cubicBezTo>
                    <a:pt x="8626" y="16890"/>
                    <a:pt x="9789" y="16270"/>
                    <a:pt x="10430" y="15162"/>
                  </a:cubicBezTo>
                  <a:lnTo>
                    <a:pt x="14312" y="8430"/>
                  </a:lnTo>
                  <a:cubicBezTo>
                    <a:pt x="14335" y="8397"/>
                    <a:pt x="14352" y="8361"/>
                    <a:pt x="14368" y="8328"/>
                  </a:cubicBezTo>
                  <a:lnTo>
                    <a:pt x="14382" y="8308"/>
                  </a:lnTo>
                  <a:cubicBezTo>
                    <a:pt x="14401" y="8275"/>
                    <a:pt x="14421" y="8242"/>
                    <a:pt x="14441" y="8209"/>
                  </a:cubicBezTo>
                  <a:cubicBezTo>
                    <a:pt x="15952" y="5596"/>
                    <a:pt x="15053" y="2240"/>
                    <a:pt x="12440" y="732"/>
                  </a:cubicBezTo>
                  <a:cubicBezTo>
                    <a:pt x="11582" y="236"/>
                    <a:pt x="10643" y="1"/>
                    <a:pt x="97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6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208" name="Google Shape;208;p13"/>
            <p:cNvSpPr/>
            <p:nvPr/>
          </p:nvSpPr>
          <p:spPr>
            <a:xfrm>
              <a:off x="4290692" y="759242"/>
              <a:ext cx="197456" cy="289058"/>
            </a:xfrm>
            <a:custGeom>
              <a:avLst/>
              <a:gdLst/>
              <a:ahLst/>
              <a:cxnLst/>
              <a:rect l="l" t="t" r="r" b="b"/>
              <a:pathLst>
                <a:path w="6346" h="9290" extrusionOk="0">
                  <a:moveTo>
                    <a:pt x="5348" y="1"/>
                  </a:moveTo>
                  <a:cubicBezTo>
                    <a:pt x="5048" y="1"/>
                    <a:pt x="4756" y="157"/>
                    <a:pt x="4597" y="436"/>
                  </a:cubicBezTo>
                  <a:lnTo>
                    <a:pt x="239" y="7982"/>
                  </a:lnTo>
                  <a:cubicBezTo>
                    <a:pt x="1" y="8398"/>
                    <a:pt x="143" y="8931"/>
                    <a:pt x="560" y="9172"/>
                  </a:cubicBezTo>
                  <a:cubicBezTo>
                    <a:pt x="697" y="9252"/>
                    <a:pt x="847" y="9290"/>
                    <a:pt x="996" y="9290"/>
                  </a:cubicBezTo>
                  <a:cubicBezTo>
                    <a:pt x="1296" y="9290"/>
                    <a:pt x="1588" y="9134"/>
                    <a:pt x="1750" y="8854"/>
                  </a:cubicBezTo>
                  <a:lnTo>
                    <a:pt x="6105" y="1309"/>
                  </a:lnTo>
                  <a:cubicBezTo>
                    <a:pt x="6346" y="892"/>
                    <a:pt x="6204" y="356"/>
                    <a:pt x="5784" y="118"/>
                  </a:cubicBezTo>
                  <a:cubicBezTo>
                    <a:pt x="5646" y="39"/>
                    <a:pt x="5496" y="1"/>
                    <a:pt x="53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209" name="Google Shape;209;p13"/>
            <p:cNvSpPr/>
            <p:nvPr/>
          </p:nvSpPr>
          <p:spPr>
            <a:xfrm>
              <a:off x="4286149" y="464890"/>
              <a:ext cx="438348" cy="474690"/>
            </a:xfrm>
            <a:custGeom>
              <a:avLst/>
              <a:gdLst/>
              <a:ahLst/>
              <a:cxnLst/>
              <a:rect l="l" t="t" r="r" b="b"/>
              <a:pathLst>
                <a:path w="14088" h="15256" extrusionOk="0">
                  <a:moveTo>
                    <a:pt x="8776" y="0"/>
                  </a:moveTo>
                  <a:cubicBezTo>
                    <a:pt x="7167" y="0"/>
                    <a:pt x="5603" y="835"/>
                    <a:pt x="4740" y="2330"/>
                  </a:cubicBezTo>
                  <a:cubicBezTo>
                    <a:pt x="4720" y="2367"/>
                    <a:pt x="4703" y="2406"/>
                    <a:pt x="4680" y="2442"/>
                  </a:cubicBezTo>
                  <a:cubicBezTo>
                    <a:pt x="4660" y="2479"/>
                    <a:pt x="4634" y="2512"/>
                    <a:pt x="4611" y="2552"/>
                  </a:cubicBezTo>
                  <a:lnTo>
                    <a:pt x="725" y="9281"/>
                  </a:lnTo>
                  <a:cubicBezTo>
                    <a:pt x="1" y="10537"/>
                    <a:pt x="434" y="12161"/>
                    <a:pt x="1694" y="12889"/>
                  </a:cubicBezTo>
                  <a:lnTo>
                    <a:pt x="5186" y="14906"/>
                  </a:lnTo>
                  <a:cubicBezTo>
                    <a:pt x="5598" y="15143"/>
                    <a:pt x="6049" y="15256"/>
                    <a:pt x="6494" y="15256"/>
                  </a:cubicBezTo>
                  <a:cubicBezTo>
                    <a:pt x="7409" y="15256"/>
                    <a:pt x="8301" y="14782"/>
                    <a:pt x="8790" y="13937"/>
                  </a:cubicBezTo>
                  <a:lnTo>
                    <a:pt x="12676" y="7208"/>
                  </a:lnTo>
                  <a:cubicBezTo>
                    <a:pt x="12696" y="7168"/>
                    <a:pt x="12712" y="7132"/>
                    <a:pt x="12735" y="7092"/>
                  </a:cubicBezTo>
                  <a:cubicBezTo>
                    <a:pt x="12755" y="7055"/>
                    <a:pt x="12781" y="7022"/>
                    <a:pt x="12801" y="6986"/>
                  </a:cubicBezTo>
                  <a:cubicBezTo>
                    <a:pt x="14088" y="4757"/>
                    <a:pt x="13327" y="1910"/>
                    <a:pt x="11099" y="624"/>
                  </a:cubicBezTo>
                  <a:cubicBezTo>
                    <a:pt x="10366" y="201"/>
                    <a:pt x="9566" y="0"/>
                    <a:pt x="87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210" name="Google Shape;210;p13"/>
            <p:cNvSpPr/>
            <p:nvPr/>
          </p:nvSpPr>
          <p:spPr>
            <a:xfrm>
              <a:off x="4337613" y="553538"/>
              <a:ext cx="194687" cy="268740"/>
            </a:xfrm>
            <a:custGeom>
              <a:avLst/>
              <a:gdLst/>
              <a:ahLst/>
              <a:cxnLst/>
              <a:rect l="l" t="t" r="r" b="b"/>
              <a:pathLst>
                <a:path w="6257" h="8637" extrusionOk="0">
                  <a:moveTo>
                    <a:pt x="4970" y="1"/>
                  </a:moveTo>
                  <a:cubicBezTo>
                    <a:pt x="4582" y="1"/>
                    <a:pt x="4203" y="202"/>
                    <a:pt x="3995" y="565"/>
                  </a:cubicBezTo>
                  <a:lnTo>
                    <a:pt x="311" y="6948"/>
                  </a:lnTo>
                  <a:cubicBezTo>
                    <a:pt x="1" y="7486"/>
                    <a:pt x="186" y="8175"/>
                    <a:pt x="725" y="8486"/>
                  </a:cubicBezTo>
                  <a:cubicBezTo>
                    <a:pt x="902" y="8588"/>
                    <a:pt x="1095" y="8636"/>
                    <a:pt x="1286" y="8636"/>
                  </a:cubicBezTo>
                  <a:cubicBezTo>
                    <a:pt x="1675" y="8636"/>
                    <a:pt x="2054" y="8434"/>
                    <a:pt x="2263" y="8072"/>
                  </a:cubicBezTo>
                  <a:lnTo>
                    <a:pt x="5946" y="1693"/>
                  </a:lnTo>
                  <a:cubicBezTo>
                    <a:pt x="6257" y="1151"/>
                    <a:pt x="6075" y="463"/>
                    <a:pt x="5532" y="153"/>
                  </a:cubicBezTo>
                  <a:cubicBezTo>
                    <a:pt x="5355" y="50"/>
                    <a:pt x="5162" y="1"/>
                    <a:pt x="4970" y="1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211" name="Google Shape;211;p13"/>
            <p:cNvSpPr/>
            <p:nvPr/>
          </p:nvSpPr>
          <p:spPr>
            <a:xfrm>
              <a:off x="4456161" y="621992"/>
              <a:ext cx="194780" cy="268771"/>
            </a:xfrm>
            <a:custGeom>
              <a:avLst/>
              <a:gdLst/>
              <a:ahLst/>
              <a:cxnLst/>
              <a:rect l="l" t="t" r="r" b="b"/>
              <a:pathLst>
                <a:path w="6260" h="8638" extrusionOk="0">
                  <a:moveTo>
                    <a:pt x="4972" y="0"/>
                  </a:moveTo>
                  <a:cubicBezTo>
                    <a:pt x="4583" y="0"/>
                    <a:pt x="4203" y="203"/>
                    <a:pt x="3994" y="564"/>
                  </a:cubicBezTo>
                  <a:lnTo>
                    <a:pt x="310" y="6947"/>
                  </a:lnTo>
                  <a:cubicBezTo>
                    <a:pt x="0" y="7486"/>
                    <a:pt x="185" y="8174"/>
                    <a:pt x="724" y="8484"/>
                  </a:cubicBezTo>
                  <a:cubicBezTo>
                    <a:pt x="902" y="8588"/>
                    <a:pt x="1097" y="8637"/>
                    <a:pt x="1288" y="8637"/>
                  </a:cubicBezTo>
                  <a:cubicBezTo>
                    <a:pt x="1677" y="8637"/>
                    <a:pt x="2054" y="8435"/>
                    <a:pt x="2262" y="8074"/>
                  </a:cubicBezTo>
                  <a:lnTo>
                    <a:pt x="5945" y="1692"/>
                  </a:lnTo>
                  <a:cubicBezTo>
                    <a:pt x="6259" y="1153"/>
                    <a:pt x="6074" y="462"/>
                    <a:pt x="5532" y="151"/>
                  </a:cubicBezTo>
                  <a:cubicBezTo>
                    <a:pt x="5356" y="49"/>
                    <a:pt x="5163" y="0"/>
                    <a:pt x="4972" y="0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212" name="Google Shape;212;p13"/>
            <p:cNvSpPr/>
            <p:nvPr/>
          </p:nvSpPr>
          <p:spPr>
            <a:xfrm>
              <a:off x="4417454" y="490747"/>
              <a:ext cx="254583" cy="119202"/>
            </a:xfrm>
            <a:custGeom>
              <a:avLst/>
              <a:gdLst/>
              <a:ahLst/>
              <a:cxnLst/>
              <a:rect l="l" t="t" r="r" b="b"/>
              <a:pathLst>
                <a:path w="8182" h="3831" extrusionOk="0">
                  <a:moveTo>
                    <a:pt x="4028" y="1"/>
                  </a:moveTo>
                  <a:cubicBezTo>
                    <a:pt x="3436" y="1"/>
                    <a:pt x="2844" y="130"/>
                    <a:pt x="2308" y="451"/>
                  </a:cubicBezTo>
                  <a:cubicBezTo>
                    <a:pt x="1591" y="877"/>
                    <a:pt x="1" y="3268"/>
                    <a:pt x="447" y="3671"/>
                  </a:cubicBezTo>
                  <a:cubicBezTo>
                    <a:pt x="530" y="3744"/>
                    <a:pt x="616" y="3798"/>
                    <a:pt x="708" y="3830"/>
                  </a:cubicBezTo>
                  <a:lnTo>
                    <a:pt x="1429" y="2583"/>
                  </a:lnTo>
                  <a:cubicBezTo>
                    <a:pt x="1637" y="2220"/>
                    <a:pt x="2018" y="2018"/>
                    <a:pt x="2408" y="2018"/>
                  </a:cubicBezTo>
                  <a:cubicBezTo>
                    <a:pt x="2596" y="2018"/>
                    <a:pt x="2792" y="2067"/>
                    <a:pt x="2966" y="2171"/>
                  </a:cubicBezTo>
                  <a:cubicBezTo>
                    <a:pt x="3162" y="2283"/>
                    <a:pt x="3311" y="2441"/>
                    <a:pt x="3407" y="2627"/>
                  </a:cubicBezTo>
                  <a:cubicBezTo>
                    <a:pt x="3773" y="2415"/>
                    <a:pt x="4134" y="2253"/>
                    <a:pt x="4468" y="2230"/>
                  </a:cubicBezTo>
                  <a:cubicBezTo>
                    <a:pt x="4518" y="2226"/>
                    <a:pt x="4567" y="2223"/>
                    <a:pt x="4620" y="2223"/>
                  </a:cubicBezTo>
                  <a:cubicBezTo>
                    <a:pt x="5057" y="2223"/>
                    <a:pt x="5609" y="2336"/>
                    <a:pt x="6141" y="2448"/>
                  </a:cubicBezTo>
                  <a:cubicBezTo>
                    <a:pt x="6676" y="2560"/>
                    <a:pt x="7192" y="2673"/>
                    <a:pt x="7553" y="2673"/>
                  </a:cubicBezTo>
                  <a:cubicBezTo>
                    <a:pt x="7973" y="2673"/>
                    <a:pt x="8181" y="2524"/>
                    <a:pt x="7973" y="2048"/>
                  </a:cubicBezTo>
                  <a:cubicBezTo>
                    <a:pt x="7593" y="1175"/>
                    <a:pt x="5800" y="1"/>
                    <a:pt x="402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  <p:sp>
          <p:nvSpPr>
            <p:cNvPr id="213" name="Google Shape;213;p13"/>
            <p:cNvSpPr/>
            <p:nvPr/>
          </p:nvSpPr>
          <p:spPr>
            <a:xfrm>
              <a:off x="4439483" y="553538"/>
              <a:ext cx="83979" cy="57843"/>
            </a:xfrm>
            <a:custGeom>
              <a:avLst/>
              <a:gdLst/>
              <a:ahLst/>
              <a:cxnLst/>
              <a:rect l="l" t="t" r="r" b="b"/>
              <a:pathLst>
                <a:path w="2699" h="1859" extrusionOk="0">
                  <a:moveTo>
                    <a:pt x="1700" y="0"/>
                  </a:moveTo>
                  <a:cubicBezTo>
                    <a:pt x="1310" y="0"/>
                    <a:pt x="929" y="202"/>
                    <a:pt x="721" y="565"/>
                  </a:cubicBezTo>
                  <a:lnTo>
                    <a:pt x="0" y="1812"/>
                  </a:lnTo>
                  <a:cubicBezTo>
                    <a:pt x="89" y="1845"/>
                    <a:pt x="185" y="1859"/>
                    <a:pt x="281" y="1859"/>
                  </a:cubicBezTo>
                  <a:cubicBezTo>
                    <a:pt x="976" y="1859"/>
                    <a:pt x="1855" y="1098"/>
                    <a:pt x="2699" y="609"/>
                  </a:cubicBezTo>
                  <a:cubicBezTo>
                    <a:pt x="2603" y="423"/>
                    <a:pt x="2454" y="265"/>
                    <a:pt x="2258" y="153"/>
                  </a:cubicBezTo>
                  <a:cubicBezTo>
                    <a:pt x="2084" y="49"/>
                    <a:pt x="1888" y="0"/>
                    <a:pt x="1700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/>
            </a:p>
          </p:txBody>
        </p:sp>
      </p:grpSp>
      <p:sp>
        <p:nvSpPr>
          <p:cNvPr id="214" name="Google Shape;214;p13"/>
          <p:cNvSpPr/>
          <p:nvPr/>
        </p:nvSpPr>
        <p:spPr>
          <a:xfrm rot="639960">
            <a:off x="9373907" y="710299"/>
            <a:ext cx="809302" cy="739426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2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215" name="Google Shape;215;p13"/>
          <p:cNvSpPr txBox="1">
            <a:spLocks noGrp="1"/>
          </p:cNvSpPr>
          <p:nvPr>
            <p:ph type="title"/>
          </p:nvPr>
        </p:nvSpPr>
        <p:spPr>
          <a:xfrm>
            <a:off x="10368788" y="2520442"/>
            <a:ext cx="6168600" cy="959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endParaRPr dirty="0"/>
          </a:p>
        </p:txBody>
      </p:sp>
      <p:sp>
        <p:nvSpPr>
          <p:cNvPr id="216" name="Google Shape;216;p13"/>
          <p:cNvSpPr txBox="1">
            <a:spLocks noGrp="1"/>
          </p:cNvSpPr>
          <p:nvPr>
            <p:ph type="title" idx="2"/>
          </p:nvPr>
        </p:nvSpPr>
        <p:spPr>
          <a:xfrm>
            <a:off x="3165600" y="2520442"/>
            <a:ext cx="6168600" cy="959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endParaRPr dirty="0"/>
          </a:p>
        </p:txBody>
      </p:sp>
      <p:sp>
        <p:nvSpPr>
          <p:cNvPr id="217" name="Google Shape;217;p13"/>
          <p:cNvSpPr txBox="1">
            <a:spLocks noGrp="1"/>
          </p:cNvSpPr>
          <p:nvPr>
            <p:ph type="subTitle" idx="1"/>
          </p:nvPr>
        </p:nvSpPr>
        <p:spPr>
          <a:xfrm flipH="1">
            <a:off x="3545422" y="3392732"/>
            <a:ext cx="5409600" cy="11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/>
              <a:buNone/>
              <a:defRPr sz="2800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8" name="Google Shape;218;p13"/>
          <p:cNvSpPr txBox="1">
            <a:spLocks noGrp="1"/>
          </p:cNvSpPr>
          <p:nvPr>
            <p:ph type="subTitle" idx="3"/>
          </p:nvPr>
        </p:nvSpPr>
        <p:spPr>
          <a:xfrm flipH="1">
            <a:off x="10773698" y="3392734"/>
            <a:ext cx="5409000" cy="11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/>
              <a:buNone/>
              <a:defRPr sz="2800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9" name="Google Shape;219;p13"/>
          <p:cNvSpPr txBox="1">
            <a:spLocks noGrp="1"/>
          </p:cNvSpPr>
          <p:nvPr>
            <p:ph type="title" idx="4"/>
          </p:nvPr>
        </p:nvSpPr>
        <p:spPr>
          <a:xfrm>
            <a:off x="10368788" y="7095592"/>
            <a:ext cx="6168600" cy="959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endParaRPr dirty="0"/>
          </a:p>
        </p:txBody>
      </p:sp>
      <p:sp>
        <p:nvSpPr>
          <p:cNvPr id="220" name="Google Shape;220;p13"/>
          <p:cNvSpPr txBox="1">
            <a:spLocks noGrp="1"/>
          </p:cNvSpPr>
          <p:nvPr>
            <p:ph type="title" idx="5"/>
          </p:nvPr>
        </p:nvSpPr>
        <p:spPr>
          <a:xfrm>
            <a:off x="3165600" y="7095592"/>
            <a:ext cx="6168600" cy="959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endParaRPr dirty="0"/>
          </a:p>
        </p:txBody>
      </p:sp>
      <p:sp>
        <p:nvSpPr>
          <p:cNvPr id="221" name="Google Shape;221;p13"/>
          <p:cNvSpPr txBox="1">
            <a:spLocks noGrp="1"/>
          </p:cNvSpPr>
          <p:nvPr>
            <p:ph type="subTitle" idx="6"/>
          </p:nvPr>
        </p:nvSpPr>
        <p:spPr>
          <a:xfrm flipH="1">
            <a:off x="3545422" y="7967882"/>
            <a:ext cx="5409600" cy="11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/>
              <a:buNone/>
              <a:defRPr sz="2800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2" name="Google Shape;222;p13"/>
          <p:cNvSpPr txBox="1">
            <a:spLocks noGrp="1"/>
          </p:cNvSpPr>
          <p:nvPr>
            <p:ph type="subTitle" idx="7"/>
          </p:nvPr>
        </p:nvSpPr>
        <p:spPr>
          <a:xfrm flipH="1">
            <a:off x="10773698" y="7967884"/>
            <a:ext cx="5409000" cy="11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/>
              <a:buNone/>
              <a:defRPr sz="2800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2019257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">
  <p:cSld name="Three columns"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4" name="Google Shape;224;p14"/>
          <p:cNvCxnSpPr/>
          <p:nvPr/>
        </p:nvCxnSpPr>
        <p:spPr>
          <a:xfrm>
            <a:off x="1433400" y="94794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25" name="Google Shape;225;p14"/>
          <p:cNvSpPr txBox="1">
            <a:spLocks noGrp="1"/>
          </p:cNvSpPr>
          <p:nvPr>
            <p:ph type="title"/>
          </p:nvPr>
        </p:nvSpPr>
        <p:spPr>
          <a:xfrm>
            <a:off x="2871600" y="690458"/>
            <a:ext cx="13984800" cy="114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66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cxnSp>
        <p:nvCxnSpPr>
          <p:cNvPr id="226" name="Google Shape;226;p14"/>
          <p:cNvCxnSpPr/>
          <p:nvPr/>
        </p:nvCxnSpPr>
        <p:spPr>
          <a:xfrm>
            <a:off x="1433400" y="17325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7" name="Google Shape;227;p14"/>
          <p:cNvCxnSpPr/>
          <p:nvPr/>
        </p:nvCxnSpPr>
        <p:spPr>
          <a:xfrm>
            <a:off x="1433400" y="28392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8" name="Google Shape;228;p14"/>
          <p:cNvCxnSpPr/>
          <p:nvPr/>
        </p:nvCxnSpPr>
        <p:spPr>
          <a:xfrm>
            <a:off x="1433400" y="39459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9" name="Google Shape;229;p14"/>
          <p:cNvCxnSpPr/>
          <p:nvPr/>
        </p:nvCxnSpPr>
        <p:spPr>
          <a:xfrm>
            <a:off x="1433400" y="50526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0" name="Google Shape;230;p14"/>
          <p:cNvCxnSpPr/>
          <p:nvPr/>
        </p:nvCxnSpPr>
        <p:spPr>
          <a:xfrm>
            <a:off x="1433400" y="61593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1" name="Google Shape;231;p14"/>
          <p:cNvCxnSpPr/>
          <p:nvPr/>
        </p:nvCxnSpPr>
        <p:spPr>
          <a:xfrm>
            <a:off x="1433400" y="72660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2" name="Google Shape;232;p14"/>
          <p:cNvCxnSpPr/>
          <p:nvPr/>
        </p:nvCxnSpPr>
        <p:spPr>
          <a:xfrm>
            <a:off x="1433400" y="83727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3" name="Google Shape;233;p14"/>
          <p:cNvCxnSpPr/>
          <p:nvPr/>
        </p:nvCxnSpPr>
        <p:spPr>
          <a:xfrm>
            <a:off x="1433400" y="94794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34" name="Google Shape;234;p14"/>
          <p:cNvSpPr/>
          <p:nvPr/>
        </p:nvSpPr>
        <p:spPr>
          <a:xfrm>
            <a:off x="0" y="-33700"/>
            <a:ext cx="1433400" cy="10320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235" name="Google Shape;235;p14"/>
          <p:cNvSpPr/>
          <p:nvPr/>
        </p:nvSpPr>
        <p:spPr>
          <a:xfrm>
            <a:off x="547214" y="156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236" name="Google Shape;236;p14"/>
          <p:cNvSpPr/>
          <p:nvPr/>
        </p:nvSpPr>
        <p:spPr>
          <a:xfrm>
            <a:off x="547214" y="37827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237" name="Google Shape;237;p14"/>
          <p:cNvSpPr/>
          <p:nvPr/>
        </p:nvSpPr>
        <p:spPr>
          <a:xfrm>
            <a:off x="547214" y="615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238" name="Google Shape;238;p14"/>
          <p:cNvSpPr/>
          <p:nvPr/>
        </p:nvSpPr>
        <p:spPr>
          <a:xfrm>
            <a:off x="547214" y="82095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239" name="Google Shape;239;p14"/>
          <p:cNvSpPr txBox="1">
            <a:spLocks noGrp="1"/>
          </p:cNvSpPr>
          <p:nvPr>
            <p:ph type="subTitle" idx="1"/>
          </p:nvPr>
        </p:nvSpPr>
        <p:spPr>
          <a:xfrm flipH="1">
            <a:off x="3162208" y="7829050"/>
            <a:ext cx="4228200" cy="11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0" name="Google Shape;240;p14"/>
          <p:cNvSpPr txBox="1">
            <a:spLocks noGrp="1"/>
          </p:cNvSpPr>
          <p:nvPr>
            <p:ph type="subTitle" idx="2"/>
          </p:nvPr>
        </p:nvSpPr>
        <p:spPr>
          <a:xfrm flipH="1">
            <a:off x="3162418" y="7049506"/>
            <a:ext cx="4228200" cy="870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48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48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48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48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48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48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48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48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48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 dirty="0"/>
          </a:p>
        </p:txBody>
      </p:sp>
      <p:sp>
        <p:nvSpPr>
          <p:cNvPr id="241" name="Google Shape;241;p14"/>
          <p:cNvSpPr txBox="1">
            <a:spLocks noGrp="1"/>
          </p:cNvSpPr>
          <p:nvPr>
            <p:ph type="subTitle" idx="3"/>
          </p:nvPr>
        </p:nvSpPr>
        <p:spPr>
          <a:xfrm flipH="1">
            <a:off x="7749976" y="6181950"/>
            <a:ext cx="4228200" cy="11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2" name="Google Shape;242;p14"/>
          <p:cNvSpPr txBox="1">
            <a:spLocks noGrp="1"/>
          </p:cNvSpPr>
          <p:nvPr>
            <p:ph type="subTitle" idx="4"/>
          </p:nvPr>
        </p:nvSpPr>
        <p:spPr>
          <a:xfrm flipH="1">
            <a:off x="7749976" y="5399550"/>
            <a:ext cx="4228200" cy="870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48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48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48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48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48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48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48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48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48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 dirty="0"/>
          </a:p>
        </p:txBody>
      </p:sp>
      <p:sp>
        <p:nvSpPr>
          <p:cNvPr id="243" name="Google Shape;243;p14"/>
          <p:cNvSpPr txBox="1">
            <a:spLocks noGrp="1"/>
          </p:cNvSpPr>
          <p:nvPr>
            <p:ph type="subTitle" idx="5"/>
          </p:nvPr>
        </p:nvSpPr>
        <p:spPr>
          <a:xfrm flipH="1">
            <a:off x="12337602" y="7810000"/>
            <a:ext cx="4228200" cy="11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4" name="Google Shape;244;p14"/>
          <p:cNvSpPr txBox="1">
            <a:spLocks noGrp="1"/>
          </p:cNvSpPr>
          <p:nvPr>
            <p:ph type="subTitle" idx="6"/>
          </p:nvPr>
        </p:nvSpPr>
        <p:spPr>
          <a:xfrm flipH="1">
            <a:off x="12337602" y="7049506"/>
            <a:ext cx="4228200" cy="870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48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48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48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48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48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48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48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48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48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411800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1" name="Google Shape;281;p17"/>
          <p:cNvCxnSpPr/>
          <p:nvPr/>
        </p:nvCxnSpPr>
        <p:spPr>
          <a:xfrm>
            <a:off x="1433400" y="94794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2" name="Google Shape;282;p17"/>
          <p:cNvCxnSpPr/>
          <p:nvPr/>
        </p:nvCxnSpPr>
        <p:spPr>
          <a:xfrm>
            <a:off x="1433400" y="17325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3" name="Google Shape;283;p17"/>
          <p:cNvCxnSpPr/>
          <p:nvPr/>
        </p:nvCxnSpPr>
        <p:spPr>
          <a:xfrm>
            <a:off x="1433400" y="28392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4" name="Google Shape;284;p17"/>
          <p:cNvCxnSpPr/>
          <p:nvPr/>
        </p:nvCxnSpPr>
        <p:spPr>
          <a:xfrm>
            <a:off x="1433400" y="39459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5" name="Google Shape;285;p17"/>
          <p:cNvCxnSpPr/>
          <p:nvPr/>
        </p:nvCxnSpPr>
        <p:spPr>
          <a:xfrm>
            <a:off x="1433400" y="50526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6" name="Google Shape;286;p17"/>
          <p:cNvCxnSpPr/>
          <p:nvPr/>
        </p:nvCxnSpPr>
        <p:spPr>
          <a:xfrm>
            <a:off x="1433400" y="61593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7" name="Google Shape;287;p17"/>
          <p:cNvCxnSpPr/>
          <p:nvPr/>
        </p:nvCxnSpPr>
        <p:spPr>
          <a:xfrm>
            <a:off x="1433400" y="72660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8" name="Google Shape;288;p17"/>
          <p:cNvCxnSpPr/>
          <p:nvPr/>
        </p:nvCxnSpPr>
        <p:spPr>
          <a:xfrm>
            <a:off x="1433400" y="83727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9" name="Google Shape;289;p17"/>
          <p:cNvCxnSpPr/>
          <p:nvPr/>
        </p:nvCxnSpPr>
        <p:spPr>
          <a:xfrm>
            <a:off x="1433400" y="9479450"/>
            <a:ext cx="168546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90" name="Google Shape;290;p17"/>
          <p:cNvSpPr/>
          <p:nvPr/>
        </p:nvSpPr>
        <p:spPr>
          <a:xfrm>
            <a:off x="0" y="-33700"/>
            <a:ext cx="1433400" cy="10320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291" name="Google Shape;291;p17"/>
          <p:cNvSpPr/>
          <p:nvPr/>
        </p:nvSpPr>
        <p:spPr>
          <a:xfrm>
            <a:off x="547214" y="156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292" name="Google Shape;292;p17"/>
          <p:cNvSpPr/>
          <p:nvPr/>
        </p:nvSpPr>
        <p:spPr>
          <a:xfrm>
            <a:off x="547214" y="37827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293" name="Google Shape;293;p17"/>
          <p:cNvSpPr/>
          <p:nvPr/>
        </p:nvSpPr>
        <p:spPr>
          <a:xfrm>
            <a:off x="547214" y="61593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  <p:sp>
        <p:nvSpPr>
          <p:cNvPr id="294" name="Google Shape;294;p17"/>
          <p:cNvSpPr/>
          <p:nvPr/>
        </p:nvSpPr>
        <p:spPr>
          <a:xfrm>
            <a:off x="547214" y="8209550"/>
            <a:ext cx="326400" cy="326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600"/>
          </a:p>
        </p:txBody>
      </p:sp>
    </p:spTree>
    <p:extLst>
      <p:ext uri="{BB962C8B-B14F-4D97-AF65-F5344CB8AC3E}">
        <p14:creationId xmlns:p14="http://schemas.microsoft.com/office/powerpoint/2010/main" val="136855271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/>
            </a:lvl1pPr>
            <a:lvl2pPr marL="685800" indent="0" algn="ctr">
              <a:buNone/>
              <a:defRPr/>
            </a:lvl2pPr>
            <a:lvl3pPr marL="1371600" indent="0" algn="ctr">
              <a:buNone/>
              <a:defRPr/>
            </a:lvl3pPr>
            <a:lvl4pPr marL="2057400" indent="0" algn="ctr">
              <a:buNone/>
              <a:defRPr/>
            </a:lvl4pPr>
            <a:lvl5pPr marL="2743200" indent="0" algn="ctr">
              <a:buNone/>
              <a:defRPr/>
            </a:lvl5pPr>
            <a:lvl6pPr marL="3429000" indent="0" algn="ctr">
              <a:buNone/>
              <a:defRPr/>
            </a:lvl6pPr>
            <a:lvl7pPr marL="4114800" indent="0" algn="ctr">
              <a:buNone/>
              <a:defRPr/>
            </a:lvl7pPr>
            <a:lvl8pPr marL="4800600" indent="0" algn="ctr">
              <a:buNone/>
              <a:defRPr/>
            </a:lvl8pPr>
            <a:lvl9pPr marL="54864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637B72EF-E12F-4506-AB10-4CA8468815C0}" type="slidenum">
              <a:rPr lang="en-US" altLang="en-US" smtClean="0">
                <a:solidFill>
                  <a:srgbClr val="000000"/>
                </a:solidFill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620210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5C8F9E8C-ACC7-4078-B802-C142B562E68E}" type="slidenum">
              <a:rPr lang="en-US" altLang="en-US" smtClean="0">
                <a:solidFill>
                  <a:srgbClr val="000000"/>
                </a:solidFill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46665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6610352"/>
            <a:ext cx="15544800" cy="2043112"/>
          </a:xfrm>
        </p:spPr>
        <p:txBody>
          <a:bodyPr anchor="t"/>
          <a:lstStyle>
            <a:lvl1pPr algn="l">
              <a:defRPr sz="6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4360070"/>
            <a:ext cx="15544800" cy="2250280"/>
          </a:xfrm>
        </p:spPr>
        <p:txBody>
          <a:bodyPr anchor="b"/>
          <a:lstStyle>
            <a:lvl1pPr marL="0" indent="0">
              <a:buNone/>
              <a:defRPr sz="3000"/>
            </a:lvl1pPr>
            <a:lvl2pPr marL="685800" indent="0">
              <a:buNone/>
              <a:defRPr sz="2700"/>
            </a:lvl2pPr>
            <a:lvl3pPr marL="1371600" indent="0">
              <a:buNone/>
              <a:defRPr sz="2400"/>
            </a:lvl3pPr>
            <a:lvl4pPr marL="2057400" indent="0">
              <a:buNone/>
              <a:defRPr sz="2100"/>
            </a:lvl4pPr>
            <a:lvl5pPr marL="2743200" indent="0">
              <a:buNone/>
              <a:defRPr sz="2100"/>
            </a:lvl5pPr>
            <a:lvl6pPr marL="3429000" indent="0">
              <a:buNone/>
              <a:defRPr sz="2100"/>
            </a:lvl6pPr>
            <a:lvl7pPr marL="4114800" indent="0">
              <a:buNone/>
              <a:defRPr sz="2100"/>
            </a:lvl7pPr>
            <a:lvl8pPr marL="4800600" indent="0">
              <a:buNone/>
              <a:defRPr sz="2100"/>
            </a:lvl8pPr>
            <a:lvl9pPr marL="548640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6C968106-3BA2-484B-A18F-0EBA5FE4EC09}" type="slidenum">
              <a:rPr lang="en-US" altLang="en-US" smtClean="0">
                <a:solidFill>
                  <a:srgbClr val="000000"/>
                </a:solidFill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681884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00302"/>
            <a:ext cx="8077200" cy="6788944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6400" y="2400302"/>
            <a:ext cx="8077200" cy="6788944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D5FE7BD5-7A1F-41B1-8933-15C0223709F7}" type="slidenum">
              <a:rPr lang="en-US" altLang="en-US" smtClean="0">
                <a:solidFill>
                  <a:srgbClr val="000000"/>
                </a:solidFill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750232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302670"/>
            <a:ext cx="8080376" cy="959644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3262312"/>
            <a:ext cx="8080376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3" y="2302670"/>
            <a:ext cx="8083550" cy="959644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3" y="3262312"/>
            <a:ext cx="8083550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13BE886D-F06E-41CF-B7E8-D64627DB4AB8}" type="slidenum">
              <a:rPr lang="en-US" altLang="en-US" smtClean="0">
                <a:solidFill>
                  <a:srgbClr val="000000"/>
                </a:solidFill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100629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6D4077AA-6C09-4243-AE4E-0D47B4E6792D}" type="slidenum">
              <a:rPr lang="en-US" altLang="en-US" smtClean="0">
                <a:solidFill>
                  <a:srgbClr val="000000"/>
                </a:solidFill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858268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32D4E7DA-49A3-41E4-A568-4D3D45C605E3}" type="slidenum">
              <a:rPr lang="en-US" altLang="en-US" smtClean="0">
                <a:solidFill>
                  <a:srgbClr val="000000"/>
                </a:solidFill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664804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3" y="409574"/>
            <a:ext cx="6016626" cy="1743076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0" y="409577"/>
            <a:ext cx="10223500" cy="8779670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3" y="2152653"/>
            <a:ext cx="6016626" cy="7036594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0CDE26D9-9C0C-4AA7-98D5-784D7CDDB75A}" type="slidenum">
              <a:rPr lang="en-US" altLang="en-US" smtClean="0">
                <a:solidFill>
                  <a:srgbClr val="000000"/>
                </a:solidFill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302620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6" y="7200900"/>
            <a:ext cx="10972800" cy="850108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6" y="919162"/>
            <a:ext cx="10972800" cy="6172200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6" y="8051007"/>
            <a:ext cx="10972800" cy="1207294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8D9F8A71-DEB8-4E7E-8782-0418687E7743}" type="slidenum">
              <a:rPr lang="en-US" altLang="en-US" smtClean="0">
                <a:solidFill>
                  <a:srgbClr val="000000"/>
                </a:solidFill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43175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AB2DF7F9-C2CA-4A2F-A286-E772C81EF3E3}" type="slidenum">
              <a:rPr lang="en-US" altLang="en-US" smtClean="0">
                <a:solidFill>
                  <a:srgbClr val="000000"/>
                </a:solidFill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806872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0" y="411958"/>
            <a:ext cx="4114800" cy="87772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11958"/>
            <a:ext cx="12039600" cy="87772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AE2C78DB-5919-4AE2-A282-488335F696E4}" type="slidenum">
              <a:rPr lang="en-US" altLang="en-US" smtClean="0">
                <a:solidFill>
                  <a:srgbClr val="000000"/>
                </a:solidFill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692766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4572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6400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7315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282762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97704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6610352"/>
            <a:ext cx="15544800" cy="2043112"/>
          </a:xfrm>
        </p:spPr>
        <p:txBody>
          <a:bodyPr anchor="t"/>
          <a:lstStyle>
            <a:lvl1pPr algn="l">
              <a:defRPr sz="8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4360070"/>
            <a:ext cx="15544800" cy="2250280"/>
          </a:xfrm>
        </p:spPr>
        <p:txBody>
          <a:bodyPr anchor="b"/>
          <a:lstStyle>
            <a:lvl1pPr marL="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353656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00302"/>
            <a:ext cx="8077200" cy="6788944"/>
          </a:xfrm>
        </p:spPr>
        <p:txBody>
          <a:bodyPr/>
          <a:lstStyle>
            <a:lvl1pPr>
              <a:defRPr sz="5600"/>
            </a:lvl1pPr>
            <a:lvl2pPr>
              <a:defRPr sz="4800"/>
            </a:lvl2pPr>
            <a:lvl3pPr>
              <a:defRPr sz="4000"/>
            </a:lvl3pPr>
            <a:lvl4pPr>
              <a:defRPr sz="3600"/>
            </a:lvl4pPr>
            <a:lvl5pPr>
              <a:defRPr sz="3600"/>
            </a:lvl5pPr>
            <a:lvl6pPr>
              <a:defRPr sz="3600"/>
            </a:lvl6pPr>
            <a:lvl7pPr>
              <a:defRPr sz="3600"/>
            </a:lvl7pPr>
            <a:lvl8pPr>
              <a:defRPr sz="3600"/>
            </a:lvl8pPr>
            <a:lvl9pPr>
              <a:defRPr sz="3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6400" y="2400302"/>
            <a:ext cx="8077200" cy="6788944"/>
          </a:xfrm>
        </p:spPr>
        <p:txBody>
          <a:bodyPr/>
          <a:lstStyle>
            <a:lvl1pPr>
              <a:defRPr sz="5600"/>
            </a:lvl1pPr>
            <a:lvl2pPr>
              <a:defRPr sz="4800"/>
            </a:lvl2pPr>
            <a:lvl3pPr>
              <a:defRPr sz="4000"/>
            </a:lvl3pPr>
            <a:lvl4pPr>
              <a:defRPr sz="3600"/>
            </a:lvl4pPr>
            <a:lvl5pPr>
              <a:defRPr sz="3600"/>
            </a:lvl5pPr>
            <a:lvl6pPr>
              <a:defRPr sz="3600"/>
            </a:lvl6pPr>
            <a:lvl7pPr>
              <a:defRPr sz="3600"/>
            </a:lvl7pPr>
            <a:lvl8pPr>
              <a:defRPr sz="3600"/>
            </a:lvl8pPr>
            <a:lvl9pPr>
              <a:defRPr sz="3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1116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302670"/>
            <a:ext cx="8080376" cy="95964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3262312"/>
            <a:ext cx="8080376" cy="5926932"/>
          </a:xfrm>
        </p:spPr>
        <p:txBody>
          <a:bodyPr/>
          <a:lstStyle>
            <a:lvl1pPr>
              <a:defRPr sz="4800"/>
            </a:lvl1pPr>
            <a:lvl2pPr>
              <a:defRPr sz="4000"/>
            </a:lvl2pPr>
            <a:lvl3pPr>
              <a:defRPr sz="3600"/>
            </a:lvl3pPr>
            <a:lvl4pPr>
              <a:defRPr sz="3200"/>
            </a:lvl4pPr>
            <a:lvl5pPr>
              <a:defRPr sz="3200"/>
            </a:lvl5pPr>
            <a:lvl6pPr>
              <a:defRPr sz="3200"/>
            </a:lvl6pPr>
            <a:lvl7pPr>
              <a:defRPr sz="3200"/>
            </a:lvl7pPr>
            <a:lvl8pPr>
              <a:defRPr sz="3200"/>
            </a:lvl8pPr>
            <a:lvl9pPr>
              <a:defRPr sz="3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3" y="2302670"/>
            <a:ext cx="8083550" cy="95964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3" y="3262312"/>
            <a:ext cx="8083550" cy="5926932"/>
          </a:xfrm>
        </p:spPr>
        <p:txBody>
          <a:bodyPr/>
          <a:lstStyle>
            <a:lvl1pPr>
              <a:defRPr sz="4800"/>
            </a:lvl1pPr>
            <a:lvl2pPr>
              <a:defRPr sz="4000"/>
            </a:lvl2pPr>
            <a:lvl3pPr>
              <a:defRPr sz="3600"/>
            </a:lvl3pPr>
            <a:lvl4pPr>
              <a:defRPr sz="3200"/>
            </a:lvl4pPr>
            <a:lvl5pPr>
              <a:defRPr sz="3200"/>
            </a:lvl5pPr>
            <a:lvl6pPr>
              <a:defRPr sz="3200"/>
            </a:lvl6pPr>
            <a:lvl7pPr>
              <a:defRPr sz="3200"/>
            </a:lvl7pPr>
            <a:lvl8pPr>
              <a:defRPr sz="3200"/>
            </a:lvl8pPr>
            <a:lvl9pPr>
              <a:defRPr sz="3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9592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726799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90915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3" y="409574"/>
            <a:ext cx="6016626" cy="1743076"/>
          </a:xfrm>
        </p:spPr>
        <p:txBody>
          <a:bodyPr anchor="b"/>
          <a:lstStyle>
            <a:lvl1pPr algn="l">
              <a:defRPr sz="4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0" y="409577"/>
            <a:ext cx="10223500" cy="877967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3" y="2152653"/>
            <a:ext cx="6016626" cy="7036594"/>
          </a:xfrm>
        </p:spPr>
        <p:txBody>
          <a:bodyPr/>
          <a:lstStyle>
            <a:lvl1pPr marL="0" indent="0">
              <a:buNone/>
              <a:defRPr sz="2800"/>
            </a:lvl1pPr>
            <a:lvl2pPr marL="914400" indent="0">
              <a:buNone/>
              <a:defRPr sz="2400"/>
            </a:lvl2pPr>
            <a:lvl3pPr marL="1828800" indent="0">
              <a:buNone/>
              <a:defRPr sz="2000"/>
            </a:lvl3pPr>
            <a:lvl4pPr marL="2743200" indent="0">
              <a:buNone/>
              <a:defRPr sz="1800"/>
            </a:lvl4pPr>
            <a:lvl5pPr marL="3657600" indent="0">
              <a:buNone/>
              <a:defRPr sz="1800"/>
            </a:lvl5pPr>
            <a:lvl6pPr marL="4572000" indent="0">
              <a:buNone/>
              <a:defRPr sz="1800"/>
            </a:lvl6pPr>
            <a:lvl7pPr marL="5486400" indent="0">
              <a:buNone/>
              <a:defRPr sz="1800"/>
            </a:lvl7pPr>
            <a:lvl8pPr marL="6400800" indent="0">
              <a:buNone/>
              <a:defRPr sz="1800"/>
            </a:lvl8pPr>
            <a:lvl9pPr marL="7315200" indent="0">
              <a:buNone/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1716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6" y="7200900"/>
            <a:ext cx="10972800" cy="850108"/>
          </a:xfrm>
        </p:spPr>
        <p:txBody>
          <a:bodyPr anchor="b"/>
          <a:lstStyle>
            <a:lvl1pPr algn="l">
              <a:defRPr sz="4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6" y="919162"/>
            <a:ext cx="10972800" cy="617220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6" y="8051007"/>
            <a:ext cx="10972800" cy="1207294"/>
          </a:xfrm>
        </p:spPr>
        <p:txBody>
          <a:bodyPr/>
          <a:lstStyle>
            <a:lvl1pPr marL="0" indent="0">
              <a:buNone/>
              <a:defRPr sz="2800"/>
            </a:lvl1pPr>
            <a:lvl2pPr marL="914400" indent="0">
              <a:buNone/>
              <a:defRPr sz="2400"/>
            </a:lvl2pPr>
            <a:lvl3pPr marL="1828800" indent="0">
              <a:buNone/>
              <a:defRPr sz="2000"/>
            </a:lvl3pPr>
            <a:lvl4pPr marL="2743200" indent="0">
              <a:buNone/>
              <a:defRPr sz="1800"/>
            </a:lvl4pPr>
            <a:lvl5pPr marL="3657600" indent="0">
              <a:buNone/>
              <a:defRPr sz="1800"/>
            </a:lvl5pPr>
            <a:lvl6pPr marL="4572000" indent="0">
              <a:buNone/>
              <a:defRPr sz="1800"/>
            </a:lvl6pPr>
            <a:lvl7pPr marL="5486400" indent="0">
              <a:buNone/>
              <a:defRPr sz="1800"/>
            </a:lvl7pPr>
            <a:lvl8pPr marL="6400800" indent="0">
              <a:buNone/>
              <a:defRPr sz="1800"/>
            </a:lvl8pPr>
            <a:lvl9pPr marL="7315200" indent="0">
              <a:buNone/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723544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86680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0" y="411958"/>
            <a:ext cx="4114800" cy="87772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11958"/>
            <a:ext cx="12039600" cy="87772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0908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slideLayout" Target="../slideLayouts/slideLayout4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slideLayout" Target="../slideLayouts/slideLayout60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01450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82046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623400" y="890050"/>
            <a:ext cx="17041200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623400" y="2304950"/>
            <a:ext cx="17041200" cy="683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Didact Gothic" panose="00000500000000000000"/>
              <a:buChar char="●"/>
              <a:defRPr sz="1800">
                <a:solidFill>
                  <a:schemeClr val="dk1"/>
                </a:solidFill>
                <a:latin typeface="Didact Gothic" panose="00000500000000000000"/>
                <a:ea typeface="Didact Gothic" panose="00000500000000000000"/>
                <a:cs typeface="Didact Gothic" panose="00000500000000000000"/>
                <a:sym typeface="Didact Gothic" panose="00000500000000000000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 panose="00000500000000000000"/>
              <a:buChar char="○"/>
              <a:defRPr>
                <a:solidFill>
                  <a:schemeClr val="dk1"/>
                </a:solidFill>
                <a:latin typeface="Didact Gothic" panose="00000500000000000000"/>
                <a:ea typeface="Didact Gothic" panose="00000500000000000000"/>
                <a:cs typeface="Didact Gothic" panose="00000500000000000000"/>
                <a:sym typeface="Didact Gothic" panose="00000500000000000000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 panose="00000500000000000000"/>
              <a:buChar char="■"/>
              <a:defRPr>
                <a:solidFill>
                  <a:schemeClr val="dk1"/>
                </a:solidFill>
                <a:latin typeface="Didact Gothic" panose="00000500000000000000"/>
                <a:ea typeface="Didact Gothic" panose="00000500000000000000"/>
                <a:cs typeface="Didact Gothic" panose="00000500000000000000"/>
                <a:sym typeface="Didact Gothic" panose="00000500000000000000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 panose="00000500000000000000"/>
              <a:buChar char="●"/>
              <a:defRPr>
                <a:solidFill>
                  <a:schemeClr val="dk1"/>
                </a:solidFill>
                <a:latin typeface="Didact Gothic" panose="00000500000000000000"/>
                <a:ea typeface="Didact Gothic" panose="00000500000000000000"/>
                <a:cs typeface="Didact Gothic" panose="00000500000000000000"/>
                <a:sym typeface="Didact Gothic" panose="00000500000000000000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 panose="00000500000000000000"/>
              <a:buChar char="○"/>
              <a:defRPr>
                <a:solidFill>
                  <a:schemeClr val="dk1"/>
                </a:solidFill>
                <a:latin typeface="Didact Gothic" panose="00000500000000000000"/>
                <a:ea typeface="Didact Gothic" panose="00000500000000000000"/>
                <a:cs typeface="Didact Gothic" panose="00000500000000000000"/>
                <a:sym typeface="Didact Gothic" panose="00000500000000000000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 panose="00000500000000000000"/>
              <a:buChar char="■"/>
              <a:defRPr>
                <a:solidFill>
                  <a:schemeClr val="dk1"/>
                </a:solidFill>
                <a:latin typeface="Didact Gothic" panose="00000500000000000000"/>
                <a:ea typeface="Didact Gothic" panose="00000500000000000000"/>
                <a:cs typeface="Didact Gothic" panose="00000500000000000000"/>
                <a:sym typeface="Didact Gothic" panose="00000500000000000000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 panose="00000500000000000000"/>
              <a:buChar char="●"/>
              <a:defRPr>
                <a:solidFill>
                  <a:schemeClr val="dk1"/>
                </a:solidFill>
                <a:latin typeface="Didact Gothic" panose="00000500000000000000"/>
                <a:ea typeface="Didact Gothic" panose="00000500000000000000"/>
                <a:cs typeface="Didact Gothic" panose="00000500000000000000"/>
                <a:sym typeface="Didact Gothic" panose="00000500000000000000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 panose="00000500000000000000"/>
              <a:buChar char="○"/>
              <a:defRPr>
                <a:solidFill>
                  <a:schemeClr val="dk1"/>
                </a:solidFill>
                <a:latin typeface="Didact Gothic" panose="00000500000000000000"/>
                <a:ea typeface="Didact Gothic" panose="00000500000000000000"/>
                <a:cs typeface="Didact Gothic" panose="00000500000000000000"/>
                <a:sym typeface="Didact Gothic" panose="00000500000000000000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Didact Gothic" panose="00000500000000000000"/>
              <a:buChar char="■"/>
              <a:defRPr>
                <a:solidFill>
                  <a:schemeClr val="dk1"/>
                </a:solidFill>
                <a:latin typeface="Didact Gothic" panose="00000500000000000000"/>
                <a:ea typeface="Didact Gothic" panose="00000500000000000000"/>
                <a:cs typeface="Didact Gothic" panose="00000500000000000000"/>
                <a:sym typeface="Didact Gothic" panose="00000500000000000000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04021735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  <p:sldLayoutId id="2147483889" r:id="rId13"/>
    <p:sldLayoutId id="2147483890" r:id="rId1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8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8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8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8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8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8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8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8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8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8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8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8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8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8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8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8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8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8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8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8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8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8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8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8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8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8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8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623400" y="890050"/>
            <a:ext cx="17041200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623400" y="2304950"/>
            <a:ext cx="17041200" cy="683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Didact Gothic"/>
              <a:buChar char="●"/>
              <a:defRPr sz="1800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9556855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92" r:id="rId1"/>
    <p:sldLayoutId id="2147483893" r:id="rId2"/>
    <p:sldLayoutId id="2147483894" r:id="rId3"/>
    <p:sldLayoutId id="2147483895" r:id="rId4"/>
    <p:sldLayoutId id="2147483896" r:id="rId5"/>
    <p:sldLayoutId id="2147483897" r:id="rId6"/>
    <p:sldLayoutId id="2147483898" r:id="rId7"/>
    <p:sldLayoutId id="2147483899" r:id="rId8"/>
    <p:sldLayoutId id="2147483900" r:id="rId9"/>
    <p:sldLayoutId id="2147483901" r:id="rId10"/>
    <p:sldLayoutId id="2147483902" r:id="rId11"/>
    <p:sldLayoutId id="2147483903" r:id="rId12"/>
    <p:sldLayoutId id="2147483904" r:id="rId1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9367838"/>
            <a:ext cx="4267200" cy="71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100" smtClean="0">
                <a:latin typeface="Arial" charset="0"/>
              </a:defRPr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248400" y="9367838"/>
            <a:ext cx="5791200" cy="71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100" smtClean="0">
                <a:latin typeface="Arial" charset="0"/>
              </a:defRPr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3106400" y="9367838"/>
            <a:ext cx="4267200" cy="71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2100"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F8ADAF5B-160B-403A-9BEC-36BCAF21B408}" type="slidenum">
              <a:rPr lang="en-US" altLang="en-US" smtClean="0">
                <a:solidFill>
                  <a:srgbClr val="000000"/>
                </a:solidFill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41197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6" r:id="rId1"/>
    <p:sldLayoutId id="2147483907" r:id="rId2"/>
    <p:sldLayoutId id="2147483908" r:id="rId3"/>
    <p:sldLayoutId id="2147483909" r:id="rId4"/>
    <p:sldLayoutId id="2147483910" r:id="rId5"/>
    <p:sldLayoutId id="2147483911" r:id="rId6"/>
    <p:sldLayoutId id="2147483912" r:id="rId7"/>
    <p:sldLayoutId id="2147483913" r:id="rId8"/>
    <p:sldLayoutId id="2147483914" r:id="rId9"/>
    <p:sldLayoutId id="2147483915" r:id="rId10"/>
    <p:sldLayoutId id="214748391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charset="0"/>
        </a:defRPr>
      </a:lvl5pPr>
      <a:lvl6pPr marL="6858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charset="0"/>
        </a:defRPr>
      </a:lvl6pPr>
      <a:lvl7pPr marL="13716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charset="0"/>
        </a:defRPr>
      </a:lvl7pPr>
      <a:lvl8pPr marL="20574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charset="0"/>
        </a:defRPr>
      </a:lvl8pPr>
      <a:lvl9pPr marL="27432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charset="0"/>
        </a:defRPr>
      </a:lvl9pPr>
    </p:titleStyle>
    <p:bodyStyle>
      <a:lvl1pPr marL="514350" indent="-514350" algn="l" rtl="0" eaLnBrk="0" fontAlgn="base" hangingPunct="0">
        <a:spcBef>
          <a:spcPct val="20000"/>
        </a:spcBef>
        <a:spcAft>
          <a:spcPct val="0"/>
        </a:spcAft>
        <a:buChar char="•"/>
        <a:defRPr sz="4800">
          <a:solidFill>
            <a:schemeClr val="tx1"/>
          </a:solidFill>
          <a:latin typeface="+mn-lt"/>
          <a:ea typeface="+mn-ea"/>
          <a:cs typeface="+mn-cs"/>
        </a:defRPr>
      </a:lvl1pPr>
      <a:lvl2pPr marL="1114426" indent="-428626" algn="l" rtl="0" eaLnBrk="0" fontAlgn="base" hangingPunct="0">
        <a:spcBef>
          <a:spcPct val="20000"/>
        </a:spcBef>
        <a:spcAft>
          <a:spcPct val="0"/>
        </a:spcAft>
        <a:buChar char="–"/>
        <a:defRPr sz="4200">
          <a:solidFill>
            <a:schemeClr val="tx1"/>
          </a:solidFill>
          <a:latin typeface="+mn-lt"/>
        </a:defRPr>
      </a:lvl2pPr>
      <a:lvl3pPr marL="17145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</a:defRPr>
      </a:lvl3pPr>
      <a:lvl4pPr marL="2400300" indent="-342900" algn="l" rtl="0" eaLnBrk="0" fontAlgn="base" hangingPunct="0">
        <a:spcBef>
          <a:spcPct val="20000"/>
        </a:spcBef>
        <a:spcAft>
          <a:spcPct val="0"/>
        </a:spcAft>
        <a:buChar char="–"/>
        <a:defRPr sz="3000">
          <a:solidFill>
            <a:schemeClr val="tx1"/>
          </a:solidFill>
          <a:latin typeface="+mn-lt"/>
        </a:defRPr>
      </a:lvl4pPr>
      <a:lvl5pPr marL="3086100" indent="-342900" algn="l" rtl="0" eaLnBrk="0" fontAlgn="base" hangingPunct="0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5pPr>
      <a:lvl6pPr marL="37719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6pPr>
      <a:lvl7pPr marL="44577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7pPr>
      <a:lvl8pPr marL="51435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8pPr>
      <a:lvl9pPr marL="58293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411956"/>
            <a:ext cx="16459200" cy="1714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400302"/>
            <a:ext cx="16459200" cy="67889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A92A91-C70E-40E4-BDB3-73C599F09D24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050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8" r:id="rId1"/>
    <p:sldLayoutId id="2147483919" r:id="rId2"/>
    <p:sldLayoutId id="2147483920" r:id="rId3"/>
    <p:sldLayoutId id="2147483921" r:id="rId4"/>
    <p:sldLayoutId id="2147483922" r:id="rId5"/>
    <p:sldLayoutId id="2147483923" r:id="rId6"/>
    <p:sldLayoutId id="2147483924" r:id="rId7"/>
    <p:sldLayoutId id="2147483925" r:id="rId8"/>
    <p:sldLayoutId id="2147483926" r:id="rId9"/>
    <p:sldLayoutId id="2147483927" r:id="rId10"/>
    <p:sldLayoutId id="2147483928" r:id="rId11"/>
  </p:sldLayoutIdLst>
  <p:txStyles>
    <p:titleStyle>
      <a:lvl1pPr algn="ctr" defTabSz="1828800" rtl="0" eaLnBrk="1" latinLnBrk="0" hangingPunct="1"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685800" indent="-685800" algn="l" defTabSz="1828800" rtl="0" eaLnBrk="1" latinLnBrk="0" hangingPunct="1">
        <a:spcBef>
          <a:spcPct val="20000"/>
        </a:spcBef>
        <a:buFont typeface="Arial" pitchFamily="34" charset="0"/>
        <a:buChar char="•"/>
        <a:defRPr sz="6400" kern="1200">
          <a:solidFill>
            <a:schemeClr val="tx1"/>
          </a:solidFill>
          <a:latin typeface="+mn-lt"/>
          <a:ea typeface="+mn-ea"/>
          <a:cs typeface="+mn-cs"/>
        </a:defRPr>
      </a:lvl1pPr>
      <a:lvl2pPr marL="1485900" indent="-571500" algn="l" defTabSz="1828800" rtl="0" eaLnBrk="1" latinLnBrk="0" hangingPunct="1">
        <a:spcBef>
          <a:spcPct val="20000"/>
        </a:spcBef>
        <a:buFont typeface="Arial" pitchFamily="34" charset="0"/>
        <a:buChar char="–"/>
        <a:defRPr sz="56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spcBef>
          <a:spcPct val="20000"/>
        </a:spcBef>
        <a:buFont typeface="Arial" pitchFamily="34" charset="0"/>
        <a:buChar char="»"/>
        <a:defRPr sz="40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spcBef>
          <a:spcPct val="20000"/>
        </a:spcBef>
        <a:buFont typeface="Arial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spcBef>
          <a:spcPct val="20000"/>
        </a:spcBef>
        <a:buFont typeface="Arial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spcBef>
          <a:spcPct val="20000"/>
        </a:spcBef>
        <a:buFont typeface="Arial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spcBef>
          <a:spcPct val="20000"/>
        </a:spcBef>
        <a:buFont typeface="Arial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67.xml"/><Relationship Id="rId5" Type="http://schemas.openxmlformats.org/officeDocument/2006/relationships/image" Target="../media/image5.gif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7.svg"/><Relationship Id="rId7" Type="http://schemas.openxmlformats.org/officeDocument/2006/relationships/image" Target="../media/image46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45.png"/><Relationship Id="rId5" Type="http://schemas.openxmlformats.org/officeDocument/2006/relationships/image" Target="../media/image44.svg"/><Relationship Id="rId4" Type="http://schemas.openxmlformats.org/officeDocument/2006/relationships/image" Target="../media/image43.png"/><Relationship Id="rId9" Type="http://schemas.openxmlformats.org/officeDocument/2006/relationships/image" Target="../media/image23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oleObject" Target="../embeddings/oleObject1.bin"/><Relationship Id="rId3" Type="http://schemas.openxmlformats.org/officeDocument/2006/relationships/image" Target="../media/image28.svg"/><Relationship Id="rId7" Type="http://schemas.openxmlformats.org/officeDocument/2006/relationships/image" Target="../media/image34.svg"/><Relationship Id="rId12" Type="http://schemas.openxmlformats.org/officeDocument/2006/relationships/image" Target="../media/image58.png"/><Relationship Id="rId17" Type="http://schemas.openxmlformats.org/officeDocument/2006/relationships/image" Target="../media/image49.png"/><Relationship Id="rId2" Type="http://schemas.openxmlformats.org/officeDocument/2006/relationships/image" Target="../media/image27.png"/><Relationship Id="rId16" Type="http://schemas.openxmlformats.org/officeDocument/2006/relationships/image" Target="../media/image48.w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3.png"/><Relationship Id="rId11" Type="http://schemas.openxmlformats.org/officeDocument/2006/relationships/image" Target="../media/image36.svg"/><Relationship Id="rId5" Type="http://schemas.openxmlformats.org/officeDocument/2006/relationships/image" Target="../media/image26.svg"/><Relationship Id="rId15" Type="http://schemas.openxmlformats.org/officeDocument/2006/relationships/oleObject" Target="../embeddings/oleObject2.bin"/><Relationship Id="rId10" Type="http://schemas.openxmlformats.org/officeDocument/2006/relationships/image" Target="../media/image35.png"/><Relationship Id="rId4" Type="http://schemas.openxmlformats.org/officeDocument/2006/relationships/image" Target="../media/image25.png"/><Relationship Id="rId9" Type="http://schemas.openxmlformats.org/officeDocument/2006/relationships/image" Target="../media/image30.svg"/><Relationship Id="rId14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svg"/><Relationship Id="rId3" Type="http://schemas.openxmlformats.org/officeDocument/2006/relationships/image" Target="../media/image7.svg"/><Relationship Id="rId7" Type="http://schemas.openxmlformats.org/officeDocument/2006/relationships/image" Target="../media/image43.png"/><Relationship Id="rId12" Type="http://schemas.openxmlformats.org/officeDocument/2006/relationships/image" Target="../media/image23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3.png"/><Relationship Id="rId11" Type="http://schemas.openxmlformats.org/officeDocument/2006/relationships/image" Target="../media/image22.png"/><Relationship Id="rId5" Type="http://schemas.openxmlformats.org/officeDocument/2006/relationships/image" Target="../media/image39.svg"/><Relationship Id="rId10" Type="http://schemas.openxmlformats.org/officeDocument/2006/relationships/image" Target="../media/image46.svg"/><Relationship Id="rId4" Type="http://schemas.openxmlformats.org/officeDocument/2006/relationships/image" Target="../media/image38.png"/><Relationship Id="rId9" Type="http://schemas.openxmlformats.org/officeDocument/2006/relationships/image" Target="../media/image4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sv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53.svg"/><Relationship Id="rId5" Type="http://schemas.openxmlformats.org/officeDocument/2006/relationships/image" Target="../media/image52.png"/><Relationship Id="rId10" Type="http://schemas.openxmlformats.org/officeDocument/2006/relationships/image" Target="../media/image57.svg"/><Relationship Id="rId4" Type="http://schemas.openxmlformats.org/officeDocument/2006/relationships/image" Target="../media/image51.svg"/><Relationship Id="rId9" Type="http://schemas.openxmlformats.org/officeDocument/2006/relationships/image" Target="../media/image5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sv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55.svg"/><Relationship Id="rId5" Type="http://schemas.openxmlformats.org/officeDocument/2006/relationships/image" Target="../media/image54.png"/><Relationship Id="rId10" Type="http://schemas.openxmlformats.org/officeDocument/2006/relationships/image" Target="../media/image60.svg"/><Relationship Id="rId4" Type="http://schemas.openxmlformats.org/officeDocument/2006/relationships/image" Target="../media/image53.svg"/><Relationship Id="rId9" Type="http://schemas.openxmlformats.org/officeDocument/2006/relationships/image" Target="../media/image5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4.xml"/><Relationship Id="rId5" Type="http://schemas.openxmlformats.org/officeDocument/2006/relationships/image" Target="../media/image61.png"/><Relationship Id="rId4" Type="http://schemas.openxmlformats.org/officeDocument/2006/relationships/image" Target="../media/image53.sv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4.xml"/><Relationship Id="rId5" Type="http://schemas.openxmlformats.org/officeDocument/2006/relationships/image" Target="../media/image62.png"/><Relationship Id="rId4" Type="http://schemas.openxmlformats.org/officeDocument/2006/relationships/image" Target="../media/image53.sv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sv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svg"/><Relationship Id="rId7" Type="http://schemas.openxmlformats.org/officeDocument/2006/relationships/image" Target="../media/image60.sv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59.png"/><Relationship Id="rId5" Type="http://schemas.openxmlformats.org/officeDocument/2006/relationships/image" Target="../media/image64.png"/><Relationship Id="rId4" Type="http://schemas.openxmlformats.org/officeDocument/2006/relationships/image" Target="../media/image7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4.png"/><Relationship Id="rId18" Type="http://schemas.openxmlformats.org/officeDocument/2006/relationships/image" Target="../media/image19.svg"/><Relationship Id="rId3" Type="http://schemas.openxmlformats.org/officeDocument/2006/relationships/image" Target="../media/image6.png"/><Relationship Id="rId21" Type="http://schemas.openxmlformats.org/officeDocument/2006/relationships/image" Target="../media/image22.png"/><Relationship Id="rId7" Type="http://schemas.openxmlformats.org/officeDocument/2006/relationships/image" Target="../media/image9.svg"/><Relationship Id="rId12" Type="http://schemas.openxmlformats.org/officeDocument/2006/relationships/image" Target="../media/image13.svg"/><Relationship Id="rId17" Type="http://schemas.openxmlformats.org/officeDocument/2006/relationships/image" Target="../media/image18.png"/><Relationship Id="rId2" Type="http://schemas.openxmlformats.org/officeDocument/2006/relationships/slide" Target="slide2.xml"/><Relationship Id="rId16" Type="http://schemas.openxmlformats.org/officeDocument/2006/relationships/image" Target="../media/image17.svg"/><Relationship Id="rId20" Type="http://schemas.openxmlformats.org/officeDocument/2006/relationships/image" Target="../media/image21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12.png"/><Relationship Id="rId5" Type="http://schemas.openxmlformats.org/officeDocument/2006/relationships/hyperlink" Target="video%20tro%20choi.mp4" TargetMode="External"/><Relationship Id="rId15" Type="http://schemas.openxmlformats.org/officeDocument/2006/relationships/image" Target="../media/image16.png"/><Relationship Id="rId10" Type="http://schemas.openxmlformats.org/officeDocument/2006/relationships/hyperlink" Target="video%20vao%20bai.mp4" TargetMode="External"/><Relationship Id="rId19" Type="http://schemas.openxmlformats.org/officeDocument/2006/relationships/image" Target="../media/image20.png"/><Relationship Id="rId4" Type="http://schemas.openxmlformats.org/officeDocument/2006/relationships/image" Target="../media/image7.svg"/><Relationship Id="rId9" Type="http://schemas.openxmlformats.org/officeDocument/2006/relationships/image" Target="../media/image11.svg"/><Relationship Id="rId14" Type="http://schemas.openxmlformats.org/officeDocument/2006/relationships/image" Target="../media/image15.svg"/><Relationship Id="rId22" Type="http://schemas.openxmlformats.org/officeDocument/2006/relationships/image" Target="../media/image23.sv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7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0.xml"/><Relationship Id="rId6" Type="http://schemas.openxmlformats.org/officeDocument/2006/relationships/hyperlink" Target="nhac%20nhom%20(online-video-cutter.com).mp4" TargetMode="External"/><Relationship Id="rId5" Type="http://schemas.openxmlformats.org/officeDocument/2006/relationships/image" Target="../media/image66.png"/><Relationship Id="rId4" Type="http://schemas.openxmlformats.org/officeDocument/2006/relationships/image" Target="../media/image53.sv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0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53.sv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7" Type="http://schemas.openxmlformats.org/officeDocument/2006/relationships/slide" Target="slide27.xml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8.xml"/><Relationship Id="rId6" Type="http://schemas.openxmlformats.org/officeDocument/2006/relationships/slide" Target="slide26.xml"/><Relationship Id="rId5" Type="http://schemas.openxmlformats.org/officeDocument/2006/relationships/slide" Target="slide25.xml"/><Relationship Id="rId4" Type="http://schemas.openxmlformats.org/officeDocument/2006/relationships/slide" Target="slide2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7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7" Type="http://schemas.openxmlformats.org/officeDocument/2006/relationships/image" Target="../media/image41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72.svg"/><Relationship Id="rId4" Type="http://schemas.openxmlformats.org/officeDocument/2006/relationships/image" Target="../media/image7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svg"/><Relationship Id="rId3" Type="http://schemas.openxmlformats.org/officeDocument/2006/relationships/image" Target="../media/image76.png"/><Relationship Id="rId7" Type="http://schemas.openxmlformats.org/officeDocument/2006/relationships/image" Target="../media/image8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svg"/><Relationship Id="rId5" Type="http://schemas.openxmlformats.org/officeDocument/2006/relationships/image" Target="../media/image79.png"/><Relationship Id="rId10" Type="http://schemas.openxmlformats.org/officeDocument/2006/relationships/image" Target="../media/image84.png"/><Relationship Id="rId4" Type="http://schemas.openxmlformats.org/officeDocument/2006/relationships/image" Target="../media/image77.svg"/><Relationship Id="rId9" Type="http://schemas.openxmlformats.org/officeDocument/2006/relationships/image" Target="../media/image8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hyperlink" Target="nhac%201%20phut.mp4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svg"/><Relationship Id="rId5" Type="http://schemas.openxmlformats.org/officeDocument/2006/relationships/image" Target="../media/image10.png"/><Relationship Id="rId4" Type="http://schemas.openxmlformats.org/officeDocument/2006/relationships/hyperlink" Target="video%20vao%20bai.mp4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svg"/><Relationship Id="rId3" Type="http://schemas.openxmlformats.org/officeDocument/2006/relationships/image" Target="../media/image26.svg"/><Relationship Id="rId7" Type="http://schemas.openxmlformats.org/officeDocument/2006/relationships/image" Target="../media/image30.svg"/><Relationship Id="rId12" Type="http://schemas.openxmlformats.org/officeDocument/2006/relationships/image" Target="../media/image35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11" Type="http://schemas.openxmlformats.org/officeDocument/2006/relationships/image" Target="../media/image34.svg"/><Relationship Id="rId5" Type="http://schemas.openxmlformats.org/officeDocument/2006/relationships/image" Target="../media/image28.sv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sv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1.svg"/><Relationship Id="rId5" Type="http://schemas.openxmlformats.org/officeDocument/2006/relationships/image" Target="../media/image40.png"/><Relationship Id="rId4" Type="http://schemas.openxmlformats.org/officeDocument/2006/relationships/image" Target="../media/image39.sv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8.svg"/><Relationship Id="rId7" Type="http://schemas.openxmlformats.org/officeDocument/2006/relationships/image" Target="../media/image34.svg"/><Relationship Id="rId12" Type="http://schemas.openxmlformats.org/officeDocument/2006/relationships/image" Target="../media/image4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33.png"/><Relationship Id="rId11" Type="http://schemas.openxmlformats.org/officeDocument/2006/relationships/image" Target="../media/image36.svg"/><Relationship Id="rId5" Type="http://schemas.openxmlformats.org/officeDocument/2006/relationships/image" Target="../media/image26.svg"/><Relationship Id="rId10" Type="http://schemas.openxmlformats.org/officeDocument/2006/relationships/image" Target="../media/image35.png"/><Relationship Id="rId4" Type="http://schemas.openxmlformats.org/officeDocument/2006/relationships/image" Target="../media/image25.png"/><Relationship Id="rId9" Type="http://schemas.openxmlformats.org/officeDocument/2006/relationships/image" Target="../media/image30.sv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7" Type="http://schemas.openxmlformats.org/officeDocument/2006/relationships/image" Target="../media/image23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22.png"/><Relationship Id="rId5" Type="http://schemas.openxmlformats.org/officeDocument/2006/relationships/image" Target="../media/image44.svg"/><Relationship Id="rId4" Type="http://schemas.openxmlformats.org/officeDocument/2006/relationships/image" Target="../media/image4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svg"/><Relationship Id="rId13" Type="http://schemas.openxmlformats.org/officeDocument/2006/relationships/image" Target="../media/image42.png"/><Relationship Id="rId3" Type="http://schemas.openxmlformats.org/officeDocument/2006/relationships/image" Target="../media/image27.png"/><Relationship Id="rId7" Type="http://schemas.openxmlformats.org/officeDocument/2006/relationships/image" Target="../media/image33.png"/><Relationship Id="rId12" Type="http://schemas.openxmlformats.org/officeDocument/2006/relationships/image" Target="../media/image36.sv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26.svg"/><Relationship Id="rId11" Type="http://schemas.openxmlformats.org/officeDocument/2006/relationships/image" Target="../media/image35.png"/><Relationship Id="rId5" Type="http://schemas.openxmlformats.org/officeDocument/2006/relationships/image" Target="../media/image25.png"/><Relationship Id="rId10" Type="http://schemas.openxmlformats.org/officeDocument/2006/relationships/image" Target="../media/image30.svg"/><Relationship Id="rId4" Type="http://schemas.openxmlformats.org/officeDocument/2006/relationships/image" Target="../media/image28.svg"/><Relationship Id="rId9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6"/>
          <p:cNvGrpSpPr>
            <a:grpSpLocks/>
          </p:cNvGrpSpPr>
          <p:nvPr/>
        </p:nvGrpSpPr>
        <p:grpSpPr bwMode="auto">
          <a:xfrm>
            <a:off x="0" y="0"/>
            <a:ext cx="18288000" cy="10629900"/>
            <a:chOff x="0" y="-19"/>
            <a:chExt cx="5760" cy="4377"/>
          </a:xfrm>
        </p:grpSpPr>
        <p:pic>
          <p:nvPicPr>
            <p:cNvPr id="2061" name="Picture 17" descr="flower[1][1][1][1]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3458" y="2018"/>
              <a:ext cx="4320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8" descr="flower[1][1][1][1]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-1996" y="2018"/>
              <a:ext cx="4320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3" name="Picture 19" descr="flower[1][1][1][1]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79"/>
              <a:ext cx="5760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" name="Picture 20" descr="flower[1][1][1][1]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-19"/>
              <a:ext cx="5760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051" name="Picture 21" descr="5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663" y="6551468"/>
            <a:ext cx="3014662" cy="364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22" descr="5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4952591" y="6622258"/>
            <a:ext cx="2928938" cy="364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25" descr="Picture1bupbe8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2890" y="111030"/>
            <a:ext cx="2286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26" descr="Picture1bupbe8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32434" y="267984"/>
            <a:ext cx="2286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27" descr="sunflower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5821" y="6438900"/>
            <a:ext cx="4457700" cy="384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28" descr="sunflower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466" y="6374940"/>
            <a:ext cx="3893344" cy="384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702" name="WordArt 30"/>
          <p:cNvSpPr>
            <a:spLocks noChangeArrowheads="1" noChangeShapeType="1" noTextEdit="1"/>
          </p:cNvSpPr>
          <p:nvPr/>
        </p:nvSpPr>
        <p:spPr bwMode="auto">
          <a:xfrm>
            <a:off x="2715821" y="1982452"/>
            <a:ext cx="13740378" cy="26289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 defTabSz="1371600" fontAlgn="base">
              <a:spcBef>
                <a:spcPct val="0"/>
              </a:spcBef>
              <a:spcAft>
                <a:spcPct val="0"/>
              </a:spcAft>
            </a:pPr>
            <a:r>
              <a:rPr lang="en-US" sz="54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54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sz="54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54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54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54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endParaRPr lang="en-US" sz="54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53882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03" name="WordArt 31"/>
          <p:cNvSpPr>
            <a:spLocks noChangeArrowheads="1" noChangeShapeType="1" noTextEdit="1"/>
          </p:cNvSpPr>
          <p:nvPr/>
        </p:nvSpPr>
        <p:spPr bwMode="auto">
          <a:xfrm>
            <a:off x="4699900" y="4455728"/>
            <a:ext cx="10108436" cy="2286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1371600" fontAlgn="base">
              <a:spcBef>
                <a:spcPct val="0"/>
              </a:spcBef>
              <a:spcAft>
                <a:spcPct val="0"/>
              </a:spcAft>
            </a:pPr>
            <a:r>
              <a:rPr lang="en-US" sz="5400" kern="10" dirty="0" err="1">
                <a:ln w="12700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80008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5400" kern="10" dirty="0">
                <a:ln w="12700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80008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kern="10" dirty="0" err="1">
                <a:ln w="12700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80008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5400" kern="10" dirty="0">
                <a:ln w="12700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80008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kern="10" dirty="0" err="1">
                <a:ln w="12700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80008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5400" kern="10" dirty="0">
                <a:ln w="12700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80008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kern="10" dirty="0" err="1">
                <a:ln w="12700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80008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5400" kern="10" dirty="0">
                <a:ln w="12700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80008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6B</a:t>
            </a:r>
          </a:p>
        </p:txBody>
      </p:sp>
      <p:pic>
        <p:nvPicPr>
          <p:cNvPr id="2" name="Picture 28" descr="sunflower">
            <a:extLst>
              <a:ext uri="{FF2B5EF4-FFF2-40B4-BE49-F238E27FC236}">
                <a16:creationId xmlns:a16="http://schemas.microsoft.com/office/drawing/2014/main" id="{D7CC8C95-66BF-5BF4-5F07-6F771D9AF5D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5093" y="6341030"/>
            <a:ext cx="3893344" cy="384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10513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87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87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28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28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CCE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19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b="43786"/>
          <a:stretch>
            <a:fillRect/>
          </a:stretch>
        </p:blipFill>
        <p:spPr>
          <a:xfrm>
            <a:off x="0" y="6607"/>
            <a:ext cx="18288000" cy="10280393"/>
          </a:xfrm>
          <a:prstGeom prst="rect">
            <a:avLst/>
          </a:prstGeom>
          <a:noFill/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553163">
            <a:off x="17022056" y="-342766"/>
            <a:ext cx="1561645" cy="2075727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8762934">
            <a:off x="540142" y="7931636"/>
            <a:ext cx="2348424" cy="768575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720983">
            <a:off x="-84943" y="7925943"/>
            <a:ext cx="1324256" cy="2278652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223541" y="5537553"/>
            <a:ext cx="16037400" cy="7694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a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í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u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C(a, b)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ội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ung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;</a:t>
            </a:r>
            <a:endParaRPr kumimoji="0" lang="vi-VN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655204" y="6975576"/>
            <a:ext cx="12043820" cy="88094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NN(a, b)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c</a:t>
            </a:r>
            <a:r>
              <a:rPr lang="en-US" sz="4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ủa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.</a:t>
            </a:r>
            <a:endParaRPr kumimoji="0" lang="vi-VN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676975" y="8438175"/>
            <a:ext cx="13583966" cy="88094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571500" marR="0" lvl="0" indent="-57150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ý: 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a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ỉ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ét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ội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ung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ác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0.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514823" y="169645"/>
            <a:ext cx="16713461" cy="5102973"/>
          </a:xfrm>
          <a:prstGeom prst="roundRect">
            <a:avLst/>
          </a:prstGeom>
          <a:solidFill>
            <a:srgbClr val="FBF8CD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cs typeface="Arial"/>
                <a:sym typeface="Arial"/>
              </a:rPr>
              <a:t>-</a:t>
            </a:r>
            <a:r>
              <a:rPr kumimoji="0" lang="en-US" sz="44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cs typeface="Arial"/>
                <a:sym typeface="Arial"/>
              </a:rPr>
              <a:t> </a:t>
            </a: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cs typeface="Arial"/>
                <a:sym typeface="Arial"/>
              </a:rPr>
              <a:t>Bội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cs typeface="Arial"/>
                <a:sym typeface="Arial"/>
              </a:rPr>
              <a:t> </a:t>
            </a: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cs typeface="Arial"/>
                <a:sym typeface="Arial"/>
              </a:rPr>
              <a:t>chung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cs typeface="Arial"/>
                <a:sym typeface="Arial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</a:rPr>
              <a:t>của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</a:rPr>
              <a:t>hai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</a:rPr>
              <a:t> hay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</a:rPr>
              <a:t>nhiều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</a:rPr>
              <a:t>số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1" i="0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là</a:t>
            </a:r>
            <a:r>
              <a:rPr kumimoji="0" lang="en-US" sz="4400" b="1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Arial" panose="020B0604020202020204"/>
              </a:rPr>
              <a:t>bội</a:t>
            </a:r>
            <a:r>
              <a:rPr kumimoji="0" lang="en-US" sz="4400" b="1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1" i="0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của</a:t>
            </a:r>
            <a:r>
              <a:rPr kumimoji="0" lang="en-US" sz="4400" b="1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1" i="0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tất</a:t>
            </a:r>
            <a:r>
              <a:rPr kumimoji="0" lang="en-US" sz="4400" b="1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1" i="0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cả</a:t>
            </a:r>
            <a:r>
              <a:rPr kumimoji="0" lang="en-US" sz="4400" b="1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1" i="0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các</a:t>
            </a:r>
            <a:r>
              <a:rPr kumimoji="0" lang="en-US" sz="4400" b="1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1" i="0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số</a:t>
            </a:r>
            <a:r>
              <a:rPr kumimoji="0" lang="en-US" sz="4400" b="1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1" i="0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đó</a:t>
            </a:r>
            <a:r>
              <a:rPr kumimoji="0" lang="en-US" sz="4400" b="0" i="0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</a:endParaRPr>
          </a:p>
          <a:p>
            <a:pPr marL="0" marR="0" lvl="0" indent="0" algn="just" defTabSz="1828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cs typeface="Arial"/>
                <a:sym typeface="Arial"/>
              </a:rPr>
              <a:t>- </a:t>
            </a: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cs typeface="Arial"/>
                <a:sym typeface="Arial"/>
              </a:rPr>
              <a:t>Bội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cs typeface="Arial"/>
                <a:sym typeface="Arial"/>
              </a:rPr>
              <a:t> </a:t>
            </a: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cs typeface="Arial"/>
                <a:sym typeface="Arial"/>
              </a:rPr>
              <a:t>chung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cs typeface="Arial"/>
                <a:sym typeface="Arial"/>
              </a:rPr>
              <a:t> </a:t>
            </a: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cs typeface="Arial"/>
                <a:sym typeface="Arial"/>
              </a:rPr>
              <a:t>nhỏ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cs typeface="Arial"/>
                <a:sym typeface="Arial"/>
              </a:rPr>
              <a:t> </a:t>
            </a: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cs typeface="Arial"/>
                <a:sym typeface="Arial"/>
              </a:rPr>
              <a:t>nhất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cs typeface="Arial"/>
                <a:sym typeface="Arial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</a:rPr>
              <a:t>của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</a:rPr>
              <a:t>hai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</a:rPr>
              <a:t> hay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</a:rPr>
              <a:t>nhiều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</a:rPr>
              <a:t>số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1" i="0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là</a:t>
            </a:r>
            <a:r>
              <a:rPr kumimoji="0" lang="en-US" sz="4400" b="1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1" i="0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số</a:t>
            </a:r>
            <a:r>
              <a:rPr kumimoji="0" lang="en-US" sz="4400" b="1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Arial" panose="020B0604020202020204"/>
              </a:rPr>
              <a:t>nhỏ</a:t>
            </a:r>
            <a:r>
              <a:rPr kumimoji="0" lang="en-US" sz="4400" b="1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1" i="0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nhất</a:t>
            </a:r>
            <a:r>
              <a:rPr kumimoji="0" lang="en-US" sz="4400" b="1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1" i="0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khác</a:t>
            </a:r>
            <a:r>
              <a:rPr kumimoji="0" lang="en-US" sz="4400" b="1" i="0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 0 </a:t>
            </a:r>
            <a:r>
              <a:rPr kumimoji="0" lang="en-US" sz="4400" b="0" i="0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</a:rPr>
              <a:t>trong</a:t>
            </a:r>
            <a:r>
              <a:rPr kumimoji="0" lang="en-US" sz="4400" b="0" i="0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0" i="0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</a:rPr>
              <a:t>tập</a:t>
            </a:r>
            <a:r>
              <a:rPr kumimoji="0" lang="en-US" sz="4400" b="0" i="0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0" i="0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</a:rPr>
              <a:t>hợp</a:t>
            </a:r>
            <a:r>
              <a:rPr kumimoji="0" lang="en-US" sz="4400" b="0" i="0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1" i="0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các</a:t>
            </a:r>
            <a:r>
              <a:rPr kumimoji="0" lang="en-US" sz="4400" b="1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1" i="0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bội</a:t>
            </a:r>
            <a:r>
              <a:rPr kumimoji="0" lang="en-US" sz="4400" b="1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1" i="0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chung</a:t>
            </a:r>
            <a:r>
              <a:rPr kumimoji="0" lang="en-US" sz="4400" b="1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1" i="0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của</a:t>
            </a:r>
            <a:r>
              <a:rPr kumimoji="0" lang="en-US" sz="4400" b="1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1" i="0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các</a:t>
            </a:r>
            <a:r>
              <a:rPr kumimoji="0" lang="en-US" sz="4400" b="1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1" i="0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số</a:t>
            </a:r>
            <a:r>
              <a:rPr kumimoji="0" lang="en-US" sz="4400" b="1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1" i="0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đó</a:t>
            </a:r>
            <a:r>
              <a:rPr kumimoji="0" lang="en-US" sz="4400" b="1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.</a:t>
            </a:r>
          </a:p>
          <a:p>
            <a:pPr marL="0" marR="0" lvl="0" indent="0" algn="just" defTabSz="1828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rgbClr val="000E3F"/>
              </a:solidFill>
              <a:effectLst/>
              <a:uLnTx/>
              <a:uFillTx/>
              <a:latin typeface="Arial" panose="020B0604020202020204"/>
              <a:cs typeface="Arial"/>
              <a:sym typeface="Arial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B5552D6-CC33-CF69-330B-90D0C6048FC5}"/>
              </a:ext>
            </a:extLst>
          </p:cNvPr>
          <p:cNvCxnSpPr/>
          <p:nvPr/>
        </p:nvCxnSpPr>
        <p:spPr>
          <a:xfrm>
            <a:off x="9505053" y="1409700"/>
            <a:ext cx="640080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08163D5-F060-1702-9A81-F3EB0ADA9043}"/>
              </a:ext>
            </a:extLst>
          </p:cNvPr>
          <p:cNvCxnSpPr/>
          <p:nvPr/>
        </p:nvCxnSpPr>
        <p:spPr>
          <a:xfrm>
            <a:off x="12954000" y="3107076"/>
            <a:ext cx="3911861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5B822F0-9F91-DF51-2084-4D83784EE818}"/>
              </a:ext>
            </a:extLst>
          </p:cNvPr>
          <p:cNvCxnSpPr/>
          <p:nvPr/>
        </p:nvCxnSpPr>
        <p:spPr>
          <a:xfrm>
            <a:off x="914400" y="4046334"/>
            <a:ext cx="167640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59AC72C-E537-6F17-318B-722EA7636670}"/>
              </a:ext>
            </a:extLst>
          </p:cNvPr>
          <p:cNvCxnSpPr/>
          <p:nvPr/>
        </p:nvCxnSpPr>
        <p:spPr>
          <a:xfrm>
            <a:off x="6477000" y="4046334"/>
            <a:ext cx="739140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1816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EC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45665" y="56359"/>
            <a:ext cx="17860947" cy="9398913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054974">
            <a:off x="-300571" y="8225386"/>
            <a:ext cx="1344592" cy="201712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6044606" y="9201207"/>
            <a:ext cx="2797216" cy="1116553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145665" y="211253"/>
            <a:ext cx="1462949" cy="1436350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8001359">
            <a:off x="15906147" y="7958084"/>
            <a:ext cx="2058223" cy="4773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A9D7021-28E7-8204-5A28-F65DAED6E006}"/>
              </a:ext>
            </a:extLst>
          </p:cNvPr>
          <p:cNvSpPr txBox="1"/>
          <p:nvPr/>
        </p:nvSpPr>
        <p:spPr>
          <a:xfrm>
            <a:off x="1223541" y="-2915"/>
            <a:ext cx="16624421" cy="230832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8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vi-VN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5E277F6-1193-730C-C41B-43E58754F1C6}"/>
                  </a:ext>
                </a:extLst>
              </p:cNvPr>
              <p:cNvSpPr txBox="1"/>
              <p:nvPr/>
            </p:nvSpPr>
            <p:spPr>
              <a:xfrm>
                <a:off x="1190882" y="2334919"/>
                <a:ext cx="16624421" cy="393210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800" b="1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0" algn="ctr">
                  <a:defRPr/>
                </a:pPr>
                <a:r>
                  <a:rPr lang="en-US" sz="48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8 </a:t>
                </a:r>
                <a14:m>
                  <m:oMath xmlns:m="http://schemas.openxmlformats.org/officeDocument/2006/math">
                    <m:r>
                      <a:rPr lang="en-US" sz="5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⋮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 </a:t>
                </a:r>
                <a:r>
                  <a:rPr lang="en-US" sz="48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48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8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B(3)</a:t>
                </a:r>
              </a:p>
              <a:p>
                <a:pPr lvl="0" algn="ctr">
                  <a:defRPr/>
                </a:pPr>
                <a:r>
                  <a:rPr lang="en-US" sz="48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8 </a:t>
                </a:r>
                <a14:m>
                  <m:oMath xmlns:m="http://schemas.openxmlformats.org/officeDocument/2006/math">
                    <m:r>
                      <a:rPr lang="en-US" sz="5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⋮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6 </a:t>
                </a:r>
                <a:r>
                  <a:rPr lang="en-US" sz="48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48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8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B(6)</a:t>
                </a:r>
              </a:p>
              <a:p>
                <a:pPr lvl="0" algn="ctr">
                  <a:defRPr/>
                </a:pPr>
                <a:r>
                  <a:rPr lang="en-US" sz="48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y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8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8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BC(3, 6)</a:t>
                </a:r>
              </a:p>
              <a:p>
                <a:pPr marR="0" lvl="0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endParaRPr kumimoji="0" lang="vi-VN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5E277F6-1193-730C-C41B-43E58754F1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0882" y="2334919"/>
                <a:ext cx="16624421" cy="3932102"/>
              </a:xfrm>
              <a:prstGeom prst="rect">
                <a:avLst/>
              </a:prstGeom>
              <a:blipFill>
                <a:blip r:embed="rId12"/>
                <a:stretch>
                  <a:fillRect t="-37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01FE914-1A45-1AB3-F1A6-6A2F5E819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872043"/>
              </p:ext>
            </p:extLst>
          </p:nvPr>
        </p:nvGraphicFramePr>
        <p:xfrm>
          <a:off x="4361542" y="165304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61542" y="1653046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422ECE4-F684-7AAB-FE50-101FB2F0F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440981"/>
              </p:ext>
            </p:extLst>
          </p:nvPr>
        </p:nvGraphicFramePr>
        <p:xfrm>
          <a:off x="4780642" y="1662571"/>
          <a:ext cx="76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5960" imgH="177480" progId="Equation.DSMT4">
                  <p:embed/>
                </p:oleObj>
              </mc:Choice>
              <mc:Fallback>
                <p:oleObj name="Equation" r:id="rId15" imgW="75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80642" y="1662571"/>
                        <a:ext cx="76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A6D31B1-CB29-EA0E-C070-84BF87FA1CCD}"/>
              </a:ext>
            </a:extLst>
          </p:cNvPr>
          <p:cNvSpPr txBox="1"/>
          <p:nvPr/>
        </p:nvSpPr>
        <p:spPr>
          <a:xfrm>
            <a:off x="1158224" y="6242733"/>
            <a:ext cx="16624421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vi-VN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06697A3-87B9-1303-454E-529CA45193BC}"/>
                  </a:ext>
                </a:extLst>
              </p:cNvPr>
              <p:cNvSpPr txBox="1"/>
              <p:nvPr/>
            </p:nvSpPr>
            <p:spPr>
              <a:xfrm>
                <a:off x="1312204" y="5728894"/>
                <a:ext cx="16624421" cy="37856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8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8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x </a:t>
                </a:r>
                <a:r>
                  <a:rPr lang="en-US" sz="48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8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BC(a, b) </a:t>
                </a:r>
                <a:r>
                  <a:rPr lang="en-US" sz="48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i</a:t>
                </a:r>
                <a:r>
                  <a:rPr lang="en-US" sz="48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ào</a:t>
                </a:r>
                <a:r>
                  <a:rPr lang="en-US" sz="48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pPr algn="ctr">
                  <a:defRPr/>
                </a:pPr>
                <a:r>
                  <a:rPr lang="en-US" sz="4800" b="1" dirty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i x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⋮</m:t>
                    </m:r>
                  </m:oMath>
                </a14:m>
                <a:r>
                  <a:rPr lang="en-US" sz="4800" b="1" dirty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sz="4800" b="1" dirty="0" err="1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800" b="1" dirty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x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⋮</m:t>
                    </m:r>
                  </m:oMath>
                </a14:m>
                <a:r>
                  <a:rPr lang="en-US" sz="4800" b="1" dirty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b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sz="4800" b="1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8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marR="0" lvl="0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endParaRPr kumimoji="0" lang="vi-VN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06697A3-87B9-1303-454E-529CA45193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2204" y="5728894"/>
                <a:ext cx="16624421" cy="3785652"/>
              </a:xfrm>
              <a:prstGeom prst="rect">
                <a:avLst/>
              </a:prstGeom>
              <a:blipFill>
                <a:blip r:embed="rId17"/>
                <a:stretch>
                  <a:fillRect t="-3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4875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CCE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19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b="43786"/>
          <a:stretch>
            <a:fillRect/>
          </a:stretch>
        </p:blipFill>
        <p:spPr>
          <a:xfrm>
            <a:off x="0" y="6607"/>
            <a:ext cx="18288000" cy="10280393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4095180" y="1648952"/>
            <a:ext cx="14052612" cy="4586290"/>
            <a:chOff x="0" y="0"/>
            <a:chExt cx="18242782" cy="12091182"/>
          </a:xfrm>
        </p:grpSpPr>
        <p:grpSp>
          <p:nvGrpSpPr>
            <p:cNvPr id="4" name="Group 4"/>
            <p:cNvGrpSpPr/>
            <p:nvPr/>
          </p:nvGrpSpPr>
          <p:grpSpPr>
            <a:xfrm>
              <a:off x="0" y="281638"/>
              <a:ext cx="17924518" cy="11809544"/>
              <a:chOff x="0" y="0"/>
              <a:chExt cx="10805670" cy="7119301"/>
            </a:xfrm>
          </p:grpSpPr>
          <p:sp>
            <p:nvSpPr>
              <p:cNvPr id="5" name="Freeform 5"/>
              <p:cNvSpPr/>
              <p:nvPr/>
            </p:nvSpPr>
            <p:spPr>
              <a:xfrm>
                <a:off x="-4213" y="0"/>
                <a:ext cx="10809882" cy="7119301"/>
              </a:xfrm>
              <a:custGeom>
                <a:avLst/>
                <a:gdLst/>
                <a:ahLst/>
                <a:cxnLst/>
                <a:rect l="l" t="t" r="r" b="b"/>
                <a:pathLst>
                  <a:path w="10809882" h="7119301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558" y="12454"/>
                    </a:cubicBezTo>
                    <a:cubicBezTo>
                      <a:pt x="8804229" y="12671"/>
                      <a:pt x="10535814" y="0"/>
                      <a:pt x="10535814" y="0"/>
                    </a:cubicBezTo>
                    <a:cubicBezTo>
                      <a:pt x="10603278" y="0"/>
                      <a:pt x="10679215" y="0"/>
                      <a:pt x="10757988" y="85073"/>
                    </a:cubicBezTo>
                    <a:cubicBezTo>
                      <a:pt x="10800966" y="131488"/>
                      <a:pt x="10802035" y="240224"/>
                      <a:pt x="10802439" y="320281"/>
                    </a:cubicBezTo>
                    <a:cubicBezTo>
                      <a:pt x="10802439" y="320281"/>
                      <a:pt x="10800735" y="5267917"/>
                      <a:pt x="10800735" y="6356717"/>
                    </a:cubicBezTo>
                    <a:cubicBezTo>
                      <a:pt x="10800735" y="6570876"/>
                      <a:pt x="10809883" y="6870054"/>
                      <a:pt x="10809883" y="6870054"/>
                    </a:cubicBezTo>
                    <a:cubicBezTo>
                      <a:pt x="10809883" y="6998723"/>
                      <a:pt x="10805713" y="7119301"/>
                      <a:pt x="10552875" y="7111167"/>
                    </a:cubicBezTo>
                    <a:cubicBezTo>
                      <a:pt x="10552875" y="7111167"/>
                      <a:pt x="10176403" y="7090868"/>
                      <a:pt x="9081481" y="7098467"/>
                    </a:cubicBezTo>
                    <a:cubicBezTo>
                      <a:pt x="2545013" y="7106601"/>
                      <a:pt x="304023" y="7119301"/>
                      <a:pt x="304023" y="7119301"/>
                    </a:cubicBezTo>
                    <a:cubicBezTo>
                      <a:pt x="132548" y="7119301"/>
                      <a:pt x="4213" y="7018231"/>
                      <a:pt x="8532" y="6815685"/>
                    </a:cubicBezTo>
                    <a:cubicBezTo>
                      <a:pt x="8532" y="6815685"/>
                      <a:pt x="9630" y="6317143"/>
                      <a:pt x="4815" y="1670849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2F3A62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grpSp>
          <p:nvGrpSpPr>
            <p:cNvPr id="6" name="Group 6"/>
            <p:cNvGrpSpPr/>
            <p:nvPr/>
          </p:nvGrpSpPr>
          <p:grpSpPr>
            <a:xfrm>
              <a:off x="329479" y="0"/>
              <a:ext cx="17913303" cy="11727400"/>
              <a:chOff x="-4214" y="0"/>
              <a:chExt cx="10825343" cy="7087087"/>
            </a:xfrm>
          </p:grpSpPr>
          <p:sp>
            <p:nvSpPr>
              <p:cNvPr id="7" name="Freeform 7"/>
              <p:cNvSpPr/>
              <p:nvPr/>
            </p:nvSpPr>
            <p:spPr>
              <a:xfrm>
                <a:off x="-4214" y="0"/>
                <a:ext cx="10825343" cy="7087087"/>
              </a:xfrm>
              <a:custGeom>
                <a:avLst/>
                <a:gdLst/>
                <a:ahLst/>
                <a:cxnLst/>
                <a:rect l="l" t="t" r="r" b="b"/>
                <a:pathLst>
                  <a:path w="10825342" h="7087086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834" y="12454"/>
                    </a:cubicBezTo>
                    <a:cubicBezTo>
                      <a:pt x="8817733" y="12671"/>
                      <a:pt x="10551274" y="0"/>
                      <a:pt x="10551274" y="0"/>
                    </a:cubicBezTo>
                    <a:cubicBezTo>
                      <a:pt x="10618737" y="0"/>
                      <a:pt x="10694674" y="0"/>
                      <a:pt x="10773448" y="85073"/>
                    </a:cubicBezTo>
                    <a:cubicBezTo>
                      <a:pt x="10816426" y="131488"/>
                      <a:pt x="10817494" y="240224"/>
                      <a:pt x="10817899" y="320281"/>
                    </a:cubicBezTo>
                    <a:cubicBezTo>
                      <a:pt x="10817899" y="320281"/>
                      <a:pt x="10816195" y="5241263"/>
                      <a:pt x="10816195" y="6324502"/>
                    </a:cubicBezTo>
                    <a:cubicBezTo>
                      <a:pt x="10816195" y="6538661"/>
                      <a:pt x="10825342" y="6837839"/>
                      <a:pt x="10825342" y="6837839"/>
                    </a:cubicBezTo>
                    <a:cubicBezTo>
                      <a:pt x="10825342" y="6966508"/>
                      <a:pt x="10821173" y="7087086"/>
                      <a:pt x="10568335" y="7078952"/>
                    </a:cubicBezTo>
                    <a:cubicBezTo>
                      <a:pt x="10568335" y="7078952"/>
                      <a:pt x="10191862" y="7058653"/>
                      <a:pt x="9095459" y="7066252"/>
                    </a:cubicBezTo>
                    <a:cubicBezTo>
                      <a:pt x="2547822" y="7074386"/>
                      <a:pt x="304023" y="7087086"/>
                      <a:pt x="304023" y="7087086"/>
                    </a:cubicBezTo>
                    <a:cubicBezTo>
                      <a:pt x="132548" y="7087086"/>
                      <a:pt x="4213" y="6986016"/>
                      <a:pt x="8532" y="6783470"/>
                    </a:cubicBezTo>
                    <a:cubicBezTo>
                      <a:pt x="8532" y="6783470"/>
                      <a:pt x="9630" y="6284928"/>
                      <a:pt x="4815" y="1666310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FFF3E4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>
            <a:off x="-212074" y="-451175"/>
            <a:ext cx="4420847" cy="3802761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-767084" y="696687"/>
            <a:ext cx="5198981" cy="110286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864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ú</a:t>
            </a:r>
            <a:r>
              <a:rPr kumimoji="0" lang="en-US" sz="8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10"/>
              <p:cNvSpPr txBox="1"/>
              <p:nvPr/>
            </p:nvSpPr>
            <p:spPr>
              <a:xfrm>
                <a:off x="5867400" y="2476500"/>
                <a:ext cx="12005782" cy="2048189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marL="571500" marR="0" lvl="0" indent="-571500" algn="just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§"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 pitchFamily="34" charset="0"/>
                  </a:rPr>
                  <a:t>x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kumimoji="0" lang="en-US" sz="5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𝐁</m:t>
                    </m:r>
                  </m:oMath>
                </a14:m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 pitchFamily="34" charset="0"/>
                  </a:rPr>
                  <a:t>C(a, b) </a:t>
                </a:r>
                <a:r>
                  <a:rPr kumimoji="0" lang="en-US" sz="5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 pitchFamily="34" charset="0"/>
                  </a:rPr>
                  <a:t>nếu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 pitchFamily="34" charset="0"/>
                  </a:rPr>
                  <a:t> x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⋮</m:t>
                    </m:r>
                  </m:oMath>
                </a14:m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 pitchFamily="34" charset="0"/>
                  </a:rPr>
                  <a:t> a, x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⋮</m:t>
                    </m:r>
                  </m:oMath>
                </a14:m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 pitchFamily="34" charset="0"/>
                  </a:rPr>
                  <a:t> b</a:t>
                </a:r>
              </a:p>
              <a:p>
                <a:pPr marL="571500" marR="0" lvl="0" indent="-571500" algn="just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§"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 pitchFamily="34" charset="0"/>
                  </a:rPr>
                  <a:t>x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kumimoji="0" lang="en-US" sz="5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𝐁</m:t>
                    </m:r>
                  </m:oMath>
                </a14:m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 pitchFamily="34" charset="0"/>
                  </a:rPr>
                  <a:t>C(a, b, c) </a:t>
                </a:r>
                <a:r>
                  <a:rPr kumimoji="0" lang="en-US" sz="5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 pitchFamily="34" charset="0"/>
                  </a:rPr>
                  <a:t>nếu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 pitchFamily="34" charset="0"/>
                  </a:rPr>
                  <a:t> x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⋮</m:t>
                    </m:r>
                  </m:oMath>
                </a14:m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 pitchFamily="34" charset="0"/>
                  </a:rPr>
                  <a:t> a, x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⋮</m:t>
                    </m:r>
                  </m:oMath>
                </a14:m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 pitchFamily="34" charset="0"/>
                  </a:rPr>
                  <a:t> b, x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⋮</m:t>
                    </m:r>
                  </m:oMath>
                </a14:m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/>
                    <a:cs typeface="Arial" panose="020B0604020202020204" pitchFamily="34" charset="0"/>
                  </a:rPr>
                  <a:t> c</a:t>
                </a:r>
              </a:p>
            </p:txBody>
          </p:sp>
        </mc:Choice>
        <mc:Fallback xmlns="">
          <p:sp>
            <p:nvSpPr>
              <p:cNvPr id="10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2476500"/>
                <a:ext cx="12005782" cy="2048189"/>
              </a:xfrm>
              <a:prstGeom prst="rect">
                <a:avLst/>
              </a:prstGeom>
              <a:blipFill>
                <a:blip r:embed="rId6"/>
                <a:stretch>
                  <a:fillRect l="-3250" t="-3571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553163">
            <a:off x="15544718" y="6670181"/>
            <a:ext cx="2406129" cy="3198209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-8762934">
            <a:off x="369179" y="8435125"/>
            <a:ext cx="2348424" cy="768575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-720983">
            <a:off x="716596" y="5028817"/>
            <a:ext cx="1794567" cy="3087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9599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75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75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uiExpand="1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1" name="Google Shape;861;p30"/>
          <p:cNvGrpSpPr/>
          <p:nvPr/>
        </p:nvGrpSpPr>
        <p:grpSpPr>
          <a:xfrm rot="-2699865">
            <a:off x="16367827" y="3693336"/>
            <a:ext cx="1798652" cy="1088710"/>
            <a:chOff x="3684525" y="1809375"/>
            <a:chExt cx="334225" cy="196700"/>
          </a:xfrm>
        </p:grpSpPr>
        <p:sp>
          <p:nvSpPr>
            <p:cNvPr id="862" name="Google Shape;862;p30"/>
            <p:cNvSpPr/>
            <p:nvPr/>
          </p:nvSpPr>
          <p:spPr>
            <a:xfrm>
              <a:off x="3684525" y="1809375"/>
              <a:ext cx="334225" cy="196700"/>
            </a:xfrm>
            <a:custGeom>
              <a:avLst/>
              <a:gdLst/>
              <a:ahLst/>
              <a:cxnLst/>
              <a:rect l="l" t="t" r="r" b="b"/>
              <a:pathLst>
                <a:path w="13369" h="7868" extrusionOk="0">
                  <a:moveTo>
                    <a:pt x="407" y="0"/>
                  </a:moveTo>
                  <a:lnTo>
                    <a:pt x="326" y="1035"/>
                  </a:lnTo>
                  <a:lnTo>
                    <a:pt x="123" y="3659"/>
                  </a:lnTo>
                  <a:lnTo>
                    <a:pt x="1" y="5298"/>
                  </a:lnTo>
                  <a:lnTo>
                    <a:pt x="256" y="5359"/>
                  </a:lnTo>
                  <a:lnTo>
                    <a:pt x="8075" y="7225"/>
                  </a:lnTo>
                  <a:lnTo>
                    <a:pt x="9562" y="7579"/>
                  </a:lnTo>
                  <a:lnTo>
                    <a:pt x="10767" y="7867"/>
                  </a:lnTo>
                  <a:lnTo>
                    <a:pt x="11669" y="6002"/>
                  </a:lnTo>
                  <a:lnTo>
                    <a:pt x="11669" y="5997"/>
                  </a:lnTo>
                  <a:lnTo>
                    <a:pt x="12301" y="4690"/>
                  </a:lnTo>
                  <a:lnTo>
                    <a:pt x="12301" y="4685"/>
                  </a:lnTo>
                  <a:lnTo>
                    <a:pt x="13369" y="2480"/>
                  </a:lnTo>
                  <a:lnTo>
                    <a:pt x="11541" y="2129"/>
                  </a:lnTo>
                  <a:lnTo>
                    <a:pt x="9874" y="1809"/>
                  </a:lnTo>
                  <a:lnTo>
                    <a:pt x="8429" y="1535"/>
                  </a:lnTo>
                  <a:lnTo>
                    <a:pt x="6716" y="1205"/>
                  </a:lnTo>
                  <a:lnTo>
                    <a:pt x="4713" y="826"/>
                  </a:lnTo>
                  <a:lnTo>
                    <a:pt x="3004" y="501"/>
                  </a:lnTo>
                  <a:lnTo>
                    <a:pt x="1748" y="255"/>
                  </a:lnTo>
                  <a:lnTo>
                    <a:pt x="40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ffectLst>
              <a:outerShdw blurRad="28575" dist="1905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63" name="Google Shape;863;p30"/>
            <p:cNvSpPr/>
            <p:nvPr/>
          </p:nvSpPr>
          <p:spPr>
            <a:xfrm>
              <a:off x="3692675" y="1809375"/>
              <a:ext cx="35800" cy="30700"/>
            </a:xfrm>
            <a:custGeom>
              <a:avLst/>
              <a:gdLst/>
              <a:ahLst/>
              <a:cxnLst/>
              <a:rect l="l" t="t" r="r" b="b"/>
              <a:pathLst>
                <a:path w="1432" h="1228" extrusionOk="0">
                  <a:moveTo>
                    <a:pt x="81" y="0"/>
                  </a:moveTo>
                  <a:lnTo>
                    <a:pt x="0" y="1035"/>
                  </a:lnTo>
                  <a:cubicBezTo>
                    <a:pt x="113" y="1129"/>
                    <a:pt x="251" y="1190"/>
                    <a:pt x="402" y="1214"/>
                  </a:cubicBezTo>
                  <a:cubicBezTo>
                    <a:pt x="454" y="1223"/>
                    <a:pt x="505" y="1227"/>
                    <a:pt x="556" y="1227"/>
                  </a:cubicBezTo>
                  <a:cubicBezTo>
                    <a:pt x="972" y="1227"/>
                    <a:pt x="1340" y="926"/>
                    <a:pt x="1412" y="501"/>
                  </a:cubicBezTo>
                  <a:cubicBezTo>
                    <a:pt x="1427" y="416"/>
                    <a:pt x="1431" y="336"/>
                    <a:pt x="1422" y="255"/>
                  </a:cubicBezTo>
                  <a:lnTo>
                    <a:pt x="8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64" name="Google Shape;864;p30"/>
            <p:cNvSpPr/>
            <p:nvPr/>
          </p:nvSpPr>
          <p:spPr>
            <a:xfrm>
              <a:off x="3758800" y="1821875"/>
              <a:ext cx="43575" cy="23500"/>
            </a:xfrm>
            <a:custGeom>
              <a:avLst/>
              <a:gdLst/>
              <a:ahLst/>
              <a:cxnLst/>
              <a:rect l="l" t="t" r="r" b="b"/>
              <a:pathLst>
                <a:path w="1743" h="940" extrusionOk="0">
                  <a:moveTo>
                    <a:pt x="33" y="1"/>
                  </a:moveTo>
                  <a:lnTo>
                    <a:pt x="33" y="1"/>
                  </a:lnTo>
                  <a:cubicBezTo>
                    <a:pt x="0" y="445"/>
                    <a:pt x="312" y="851"/>
                    <a:pt x="761" y="927"/>
                  </a:cubicBezTo>
                  <a:cubicBezTo>
                    <a:pt x="811" y="935"/>
                    <a:pt x="860" y="940"/>
                    <a:pt x="910" y="940"/>
                  </a:cubicBezTo>
                  <a:cubicBezTo>
                    <a:pt x="1291" y="940"/>
                    <a:pt x="1634" y="691"/>
                    <a:pt x="1742" y="326"/>
                  </a:cubicBezTo>
                  <a:lnTo>
                    <a:pt x="3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65" name="Google Shape;865;p30"/>
            <p:cNvSpPr/>
            <p:nvPr/>
          </p:nvSpPr>
          <p:spPr>
            <a:xfrm>
              <a:off x="3714050" y="1850225"/>
              <a:ext cx="47225" cy="43875"/>
            </a:xfrm>
            <a:custGeom>
              <a:avLst/>
              <a:gdLst/>
              <a:ahLst/>
              <a:cxnLst/>
              <a:rect l="l" t="t" r="r" b="b"/>
              <a:pathLst>
                <a:path w="1889" h="1755" extrusionOk="0">
                  <a:moveTo>
                    <a:pt x="942" y="0"/>
                  </a:moveTo>
                  <a:cubicBezTo>
                    <a:pt x="525" y="0"/>
                    <a:pt x="156" y="302"/>
                    <a:pt x="80" y="728"/>
                  </a:cubicBezTo>
                  <a:cubicBezTo>
                    <a:pt x="1" y="1204"/>
                    <a:pt x="321" y="1657"/>
                    <a:pt x="799" y="1742"/>
                  </a:cubicBezTo>
                  <a:cubicBezTo>
                    <a:pt x="848" y="1750"/>
                    <a:pt x="897" y="1754"/>
                    <a:pt x="946" y="1754"/>
                  </a:cubicBezTo>
                  <a:cubicBezTo>
                    <a:pt x="1366" y="1754"/>
                    <a:pt x="1737" y="1452"/>
                    <a:pt x="1808" y="1025"/>
                  </a:cubicBezTo>
                  <a:cubicBezTo>
                    <a:pt x="1889" y="548"/>
                    <a:pt x="1573" y="94"/>
                    <a:pt x="1096" y="14"/>
                  </a:cubicBezTo>
                  <a:cubicBezTo>
                    <a:pt x="1044" y="5"/>
                    <a:pt x="993" y="0"/>
                    <a:pt x="94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66" name="Google Shape;866;p30"/>
            <p:cNvSpPr/>
            <p:nvPr/>
          </p:nvSpPr>
          <p:spPr>
            <a:xfrm>
              <a:off x="3687600" y="1900850"/>
              <a:ext cx="20550" cy="42525"/>
            </a:xfrm>
            <a:custGeom>
              <a:avLst/>
              <a:gdLst/>
              <a:ahLst/>
              <a:cxnLst/>
              <a:rect l="l" t="t" r="r" b="b"/>
              <a:pathLst>
                <a:path w="822" h="1701" extrusionOk="0">
                  <a:moveTo>
                    <a:pt x="0" y="0"/>
                  </a:moveTo>
                  <a:lnTo>
                    <a:pt x="133" y="1700"/>
                  </a:lnTo>
                  <a:cubicBezTo>
                    <a:pt x="440" y="1611"/>
                    <a:pt x="685" y="1347"/>
                    <a:pt x="741" y="1011"/>
                  </a:cubicBezTo>
                  <a:cubicBezTo>
                    <a:pt x="822" y="539"/>
                    <a:pt x="501" y="85"/>
                    <a:pt x="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67" name="Google Shape;867;p30"/>
            <p:cNvSpPr/>
            <p:nvPr/>
          </p:nvSpPr>
          <p:spPr>
            <a:xfrm>
              <a:off x="3736025" y="1907875"/>
              <a:ext cx="47225" cy="43850"/>
            </a:xfrm>
            <a:custGeom>
              <a:avLst/>
              <a:gdLst/>
              <a:ahLst/>
              <a:cxnLst/>
              <a:rect l="l" t="t" r="r" b="b"/>
              <a:pathLst>
                <a:path w="1889" h="1754" extrusionOk="0">
                  <a:moveTo>
                    <a:pt x="942" y="0"/>
                  </a:moveTo>
                  <a:cubicBezTo>
                    <a:pt x="522" y="0"/>
                    <a:pt x="151" y="299"/>
                    <a:pt x="79" y="726"/>
                  </a:cubicBezTo>
                  <a:cubicBezTo>
                    <a:pt x="0" y="1207"/>
                    <a:pt x="321" y="1656"/>
                    <a:pt x="798" y="1741"/>
                  </a:cubicBezTo>
                  <a:cubicBezTo>
                    <a:pt x="847" y="1749"/>
                    <a:pt x="896" y="1753"/>
                    <a:pt x="944" y="1753"/>
                  </a:cubicBezTo>
                  <a:cubicBezTo>
                    <a:pt x="1364" y="1753"/>
                    <a:pt x="1731" y="1450"/>
                    <a:pt x="1808" y="1023"/>
                  </a:cubicBezTo>
                  <a:cubicBezTo>
                    <a:pt x="1888" y="547"/>
                    <a:pt x="1567" y="93"/>
                    <a:pt x="1090" y="13"/>
                  </a:cubicBezTo>
                  <a:cubicBezTo>
                    <a:pt x="1040" y="4"/>
                    <a:pt x="991" y="0"/>
                    <a:pt x="94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68" name="Google Shape;868;p30"/>
            <p:cNvSpPr/>
            <p:nvPr/>
          </p:nvSpPr>
          <p:spPr>
            <a:xfrm>
              <a:off x="3797275" y="1864050"/>
              <a:ext cx="47250" cy="43875"/>
            </a:xfrm>
            <a:custGeom>
              <a:avLst/>
              <a:gdLst/>
              <a:ahLst/>
              <a:cxnLst/>
              <a:rect l="l" t="t" r="r" b="b"/>
              <a:pathLst>
                <a:path w="1890" h="1755" extrusionOk="0">
                  <a:moveTo>
                    <a:pt x="938" y="0"/>
                  </a:moveTo>
                  <a:cubicBezTo>
                    <a:pt x="521" y="0"/>
                    <a:pt x="152" y="301"/>
                    <a:pt x="81" y="727"/>
                  </a:cubicBezTo>
                  <a:cubicBezTo>
                    <a:pt x="0" y="1204"/>
                    <a:pt x="321" y="1657"/>
                    <a:pt x="798" y="1742"/>
                  </a:cubicBezTo>
                  <a:cubicBezTo>
                    <a:pt x="847" y="1750"/>
                    <a:pt x="896" y="1754"/>
                    <a:pt x="945" y="1754"/>
                  </a:cubicBezTo>
                  <a:cubicBezTo>
                    <a:pt x="1364" y="1754"/>
                    <a:pt x="1733" y="1452"/>
                    <a:pt x="1809" y="1025"/>
                  </a:cubicBezTo>
                  <a:cubicBezTo>
                    <a:pt x="1889" y="548"/>
                    <a:pt x="1567" y="94"/>
                    <a:pt x="1092" y="14"/>
                  </a:cubicBezTo>
                  <a:cubicBezTo>
                    <a:pt x="1040" y="5"/>
                    <a:pt x="988" y="0"/>
                    <a:pt x="9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69" name="Google Shape;869;p30"/>
            <p:cNvSpPr/>
            <p:nvPr/>
          </p:nvSpPr>
          <p:spPr>
            <a:xfrm>
              <a:off x="3849900" y="1839475"/>
              <a:ext cx="45350" cy="27850"/>
            </a:xfrm>
            <a:custGeom>
              <a:avLst/>
              <a:gdLst/>
              <a:ahLst/>
              <a:cxnLst/>
              <a:rect l="l" t="t" r="r" b="b"/>
              <a:pathLst>
                <a:path w="1814" h="1114" extrusionOk="0">
                  <a:moveTo>
                    <a:pt x="101" y="1"/>
                  </a:moveTo>
                  <a:cubicBezTo>
                    <a:pt x="96" y="29"/>
                    <a:pt x="86" y="57"/>
                    <a:pt x="81" y="86"/>
                  </a:cubicBezTo>
                  <a:cubicBezTo>
                    <a:pt x="1" y="563"/>
                    <a:pt x="323" y="1016"/>
                    <a:pt x="800" y="1101"/>
                  </a:cubicBezTo>
                  <a:cubicBezTo>
                    <a:pt x="848" y="1109"/>
                    <a:pt x="897" y="1113"/>
                    <a:pt x="945" y="1113"/>
                  </a:cubicBezTo>
                  <a:cubicBezTo>
                    <a:pt x="1364" y="1113"/>
                    <a:pt x="1733" y="811"/>
                    <a:pt x="1809" y="383"/>
                  </a:cubicBezTo>
                  <a:cubicBezTo>
                    <a:pt x="1809" y="369"/>
                    <a:pt x="1814" y="350"/>
                    <a:pt x="1814" y="331"/>
                  </a:cubicBezTo>
                  <a:lnTo>
                    <a:pt x="10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70" name="Google Shape;870;p30"/>
            <p:cNvSpPr/>
            <p:nvPr/>
          </p:nvSpPr>
          <p:spPr>
            <a:xfrm>
              <a:off x="3811800" y="1928300"/>
              <a:ext cx="47225" cy="43850"/>
            </a:xfrm>
            <a:custGeom>
              <a:avLst/>
              <a:gdLst/>
              <a:ahLst/>
              <a:cxnLst/>
              <a:rect l="l" t="t" r="r" b="b"/>
              <a:pathLst>
                <a:path w="1889" h="1754" extrusionOk="0">
                  <a:moveTo>
                    <a:pt x="944" y="1"/>
                  </a:moveTo>
                  <a:cubicBezTo>
                    <a:pt x="524" y="1"/>
                    <a:pt x="152" y="303"/>
                    <a:pt x="80" y="730"/>
                  </a:cubicBezTo>
                  <a:cubicBezTo>
                    <a:pt x="1" y="1207"/>
                    <a:pt x="321" y="1661"/>
                    <a:pt x="798" y="1741"/>
                  </a:cubicBezTo>
                  <a:cubicBezTo>
                    <a:pt x="848" y="1749"/>
                    <a:pt x="897" y="1753"/>
                    <a:pt x="945" y="1753"/>
                  </a:cubicBezTo>
                  <a:cubicBezTo>
                    <a:pt x="1365" y="1753"/>
                    <a:pt x="1737" y="1455"/>
                    <a:pt x="1808" y="1027"/>
                  </a:cubicBezTo>
                  <a:cubicBezTo>
                    <a:pt x="1889" y="551"/>
                    <a:pt x="1568" y="98"/>
                    <a:pt x="1091" y="13"/>
                  </a:cubicBezTo>
                  <a:cubicBezTo>
                    <a:pt x="1041" y="5"/>
                    <a:pt x="992" y="1"/>
                    <a:pt x="94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71" name="Google Shape;871;p30"/>
            <p:cNvSpPr/>
            <p:nvPr/>
          </p:nvSpPr>
          <p:spPr>
            <a:xfrm>
              <a:off x="3871750" y="1890625"/>
              <a:ext cx="47375" cy="43850"/>
            </a:xfrm>
            <a:custGeom>
              <a:avLst/>
              <a:gdLst/>
              <a:ahLst/>
              <a:cxnLst/>
              <a:rect l="l" t="t" r="r" b="b"/>
              <a:pathLst>
                <a:path w="1895" h="1754" extrusionOk="0">
                  <a:moveTo>
                    <a:pt x="951" y="1"/>
                  </a:moveTo>
                  <a:cubicBezTo>
                    <a:pt x="530" y="1"/>
                    <a:pt x="158" y="303"/>
                    <a:pt x="86" y="731"/>
                  </a:cubicBezTo>
                  <a:cubicBezTo>
                    <a:pt x="1" y="1208"/>
                    <a:pt x="322" y="1662"/>
                    <a:pt x="798" y="1741"/>
                  </a:cubicBezTo>
                  <a:cubicBezTo>
                    <a:pt x="848" y="1749"/>
                    <a:pt x="897" y="1753"/>
                    <a:pt x="945" y="1753"/>
                  </a:cubicBezTo>
                  <a:cubicBezTo>
                    <a:pt x="1365" y="1753"/>
                    <a:pt x="1738" y="1451"/>
                    <a:pt x="1814" y="1024"/>
                  </a:cubicBezTo>
                  <a:cubicBezTo>
                    <a:pt x="1894" y="547"/>
                    <a:pt x="1573" y="98"/>
                    <a:pt x="1096" y="13"/>
                  </a:cubicBezTo>
                  <a:cubicBezTo>
                    <a:pt x="1048" y="5"/>
                    <a:pt x="999" y="1"/>
                    <a:pt x="95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72" name="Google Shape;872;p30"/>
            <p:cNvSpPr/>
            <p:nvPr/>
          </p:nvSpPr>
          <p:spPr>
            <a:xfrm>
              <a:off x="3927600" y="1854575"/>
              <a:ext cx="45725" cy="31400"/>
            </a:xfrm>
            <a:custGeom>
              <a:avLst/>
              <a:gdLst/>
              <a:ahLst/>
              <a:cxnLst/>
              <a:rect l="l" t="t" r="r" b="b"/>
              <a:pathLst>
                <a:path w="1829" h="1256" extrusionOk="0">
                  <a:moveTo>
                    <a:pt x="151" y="1"/>
                  </a:moveTo>
                  <a:cubicBezTo>
                    <a:pt x="123" y="72"/>
                    <a:pt x="94" y="147"/>
                    <a:pt x="85" y="227"/>
                  </a:cubicBezTo>
                  <a:cubicBezTo>
                    <a:pt x="0" y="709"/>
                    <a:pt x="321" y="1158"/>
                    <a:pt x="798" y="1243"/>
                  </a:cubicBezTo>
                  <a:cubicBezTo>
                    <a:pt x="848" y="1251"/>
                    <a:pt x="898" y="1255"/>
                    <a:pt x="947" y="1255"/>
                  </a:cubicBezTo>
                  <a:cubicBezTo>
                    <a:pt x="1366" y="1255"/>
                    <a:pt x="1737" y="957"/>
                    <a:pt x="1813" y="525"/>
                  </a:cubicBezTo>
                  <a:cubicBezTo>
                    <a:pt x="1822" y="459"/>
                    <a:pt x="1828" y="388"/>
                    <a:pt x="1818" y="321"/>
                  </a:cubicBezTo>
                  <a:lnTo>
                    <a:pt x="15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73" name="Google Shape;873;p30"/>
            <p:cNvSpPr/>
            <p:nvPr/>
          </p:nvSpPr>
          <p:spPr>
            <a:xfrm>
              <a:off x="3949550" y="1915775"/>
              <a:ext cx="42525" cy="43825"/>
            </a:xfrm>
            <a:custGeom>
              <a:avLst/>
              <a:gdLst/>
              <a:ahLst/>
              <a:cxnLst/>
              <a:rect l="l" t="t" r="r" b="b"/>
              <a:pathLst>
                <a:path w="1701" h="1753" extrusionOk="0">
                  <a:moveTo>
                    <a:pt x="949" y="1"/>
                  </a:moveTo>
                  <a:cubicBezTo>
                    <a:pt x="529" y="1"/>
                    <a:pt x="157" y="303"/>
                    <a:pt x="81" y="730"/>
                  </a:cubicBezTo>
                  <a:cubicBezTo>
                    <a:pt x="0" y="1208"/>
                    <a:pt x="321" y="1656"/>
                    <a:pt x="798" y="1741"/>
                  </a:cubicBezTo>
                  <a:cubicBezTo>
                    <a:pt x="848" y="1749"/>
                    <a:pt x="897" y="1752"/>
                    <a:pt x="947" y="1752"/>
                  </a:cubicBezTo>
                  <a:cubicBezTo>
                    <a:pt x="987" y="1752"/>
                    <a:pt x="1028" y="1750"/>
                    <a:pt x="1068" y="1746"/>
                  </a:cubicBezTo>
                  <a:lnTo>
                    <a:pt x="1068" y="1741"/>
                  </a:lnTo>
                  <a:lnTo>
                    <a:pt x="1700" y="434"/>
                  </a:lnTo>
                  <a:lnTo>
                    <a:pt x="1700" y="429"/>
                  </a:lnTo>
                  <a:cubicBezTo>
                    <a:pt x="1568" y="216"/>
                    <a:pt x="1356" y="55"/>
                    <a:pt x="1096" y="13"/>
                  </a:cubicBezTo>
                  <a:cubicBezTo>
                    <a:pt x="1047" y="5"/>
                    <a:pt x="998" y="1"/>
                    <a:pt x="94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74" name="Google Shape;874;p30"/>
            <p:cNvSpPr/>
            <p:nvPr/>
          </p:nvSpPr>
          <p:spPr>
            <a:xfrm>
              <a:off x="3885325" y="1962175"/>
              <a:ext cx="45825" cy="36700"/>
            </a:xfrm>
            <a:custGeom>
              <a:avLst/>
              <a:gdLst/>
              <a:ahLst/>
              <a:cxnLst/>
              <a:rect l="l" t="t" r="r" b="b"/>
              <a:pathLst>
                <a:path w="1833" h="1468" extrusionOk="0">
                  <a:moveTo>
                    <a:pt x="887" y="0"/>
                  </a:moveTo>
                  <a:cubicBezTo>
                    <a:pt x="465" y="0"/>
                    <a:pt x="96" y="299"/>
                    <a:pt x="24" y="731"/>
                  </a:cubicBezTo>
                  <a:cubicBezTo>
                    <a:pt x="0" y="862"/>
                    <a:pt x="6" y="990"/>
                    <a:pt x="43" y="1113"/>
                  </a:cubicBezTo>
                  <a:lnTo>
                    <a:pt x="1530" y="1467"/>
                  </a:lnTo>
                  <a:cubicBezTo>
                    <a:pt x="1644" y="1344"/>
                    <a:pt x="1720" y="1193"/>
                    <a:pt x="1748" y="1023"/>
                  </a:cubicBezTo>
                  <a:cubicBezTo>
                    <a:pt x="1833" y="546"/>
                    <a:pt x="1512" y="93"/>
                    <a:pt x="1035" y="12"/>
                  </a:cubicBezTo>
                  <a:cubicBezTo>
                    <a:pt x="985" y="4"/>
                    <a:pt x="936" y="0"/>
                    <a:pt x="8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875" name="Google Shape;875;p30"/>
          <p:cNvGrpSpPr/>
          <p:nvPr/>
        </p:nvGrpSpPr>
        <p:grpSpPr>
          <a:xfrm>
            <a:off x="16682191" y="3793123"/>
            <a:ext cx="974904" cy="938974"/>
            <a:chOff x="3191567" y="2445279"/>
            <a:chExt cx="513948" cy="481285"/>
          </a:xfrm>
        </p:grpSpPr>
        <p:sp>
          <p:nvSpPr>
            <p:cNvPr id="878" name="Google Shape;878;p30"/>
            <p:cNvSpPr/>
            <p:nvPr/>
          </p:nvSpPr>
          <p:spPr>
            <a:xfrm rot="-4499968" flipH="1">
              <a:off x="3336466" y="2584109"/>
              <a:ext cx="286180" cy="272584"/>
            </a:xfrm>
            <a:custGeom>
              <a:avLst/>
              <a:gdLst/>
              <a:ahLst/>
              <a:cxnLst/>
              <a:rect l="l" t="t" r="r" b="b"/>
              <a:pathLst>
                <a:path w="10356" h="9864" extrusionOk="0">
                  <a:moveTo>
                    <a:pt x="6425" y="0"/>
                  </a:moveTo>
                  <a:cubicBezTo>
                    <a:pt x="6234" y="0"/>
                    <a:pt x="6052" y="35"/>
                    <a:pt x="5884" y="107"/>
                  </a:cubicBezTo>
                  <a:cubicBezTo>
                    <a:pt x="3646" y="1075"/>
                    <a:pt x="562" y="6520"/>
                    <a:pt x="562" y="6520"/>
                  </a:cubicBezTo>
                  <a:cubicBezTo>
                    <a:pt x="0" y="7441"/>
                    <a:pt x="2767" y="9467"/>
                    <a:pt x="5586" y="9864"/>
                  </a:cubicBezTo>
                  <a:cubicBezTo>
                    <a:pt x="5534" y="9467"/>
                    <a:pt x="5379" y="7535"/>
                    <a:pt x="7163" y="6855"/>
                  </a:cubicBezTo>
                  <a:cubicBezTo>
                    <a:pt x="7163" y="6855"/>
                    <a:pt x="7638" y="3775"/>
                    <a:pt x="10019" y="3775"/>
                  </a:cubicBezTo>
                  <a:cubicBezTo>
                    <a:pt x="10127" y="3775"/>
                    <a:pt x="10240" y="3782"/>
                    <a:pt x="10356" y="3795"/>
                  </a:cubicBezTo>
                  <a:cubicBezTo>
                    <a:pt x="9574" y="1711"/>
                    <a:pt x="7771" y="0"/>
                    <a:pt x="64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79" name="Google Shape;879;p30"/>
            <p:cNvSpPr/>
            <p:nvPr/>
          </p:nvSpPr>
          <p:spPr>
            <a:xfrm rot="-4499968" flipH="1">
              <a:off x="3464086" y="2458461"/>
              <a:ext cx="109321" cy="82958"/>
            </a:xfrm>
            <a:custGeom>
              <a:avLst/>
              <a:gdLst/>
              <a:ahLst/>
              <a:cxnLst/>
              <a:rect l="l" t="t" r="r" b="b"/>
              <a:pathLst>
                <a:path w="3956" h="3002" extrusionOk="0">
                  <a:moveTo>
                    <a:pt x="1687" y="1"/>
                  </a:moveTo>
                  <a:cubicBezTo>
                    <a:pt x="1239" y="1"/>
                    <a:pt x="791" y="175"/>
                    <a:pt x="505" y="521"/>
                  </a:cubicBezTo>
                  <a:cubicBezTo>
                    <a:pt x="0" y="1121"/>
                    <a:pt x="94" y="2131"/>
                    <a:pt x="699" y="2632"/>
                  </a:cubicBezTo>
                  <a:cubicBezTo>
                    <a:pt x="1014" y="2891"/>
                    <a:pt x="1358" y="3001"/>
                    <a:pt x="1689" y="3001"/>
                  </a:cubicBezTo>
                  <a:cubicBezTo>
                    <a:pt x="2906" y="3001"/>
                    <a:pt x="3955" y="1512"/>
                    <a:pt x="2753" y="398"/>
                  </a:cubicBezTo>
                  <a:cubicBezTo>
                    <a:pt x="2468" y="133"/>
                    <a:pt x="2077" y="1"/>
                    <a:pt x="1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80" name="Google Shape;880;p30"/>
            <p:cNvSpPr/>
            <p:nvPr/>
          </p:nvSpPr>
          <p:spPr>
            <a:xfrm rot="-4499968" flipH="1">
              <a:off x="3192825" y="2625277"/>
              <a:ext cx="106419" cy="89452"/>
            </a:xfrm>
            <a:custGeom>
              <a:avLst/>
              <a:gdLst/>
              <a:ahLst/>
              <a:cxnLst/>
              <a:rect l="l" t="t" r="r" b="b"/>
              <a:pathLst>
                <a:path w="3851" h="3237" extrusionOk="0">
                  <a:moveTo>
                    <a:pt x="1918" y="1"/>
                  </a:moveTo>
                  <a:cubicBezTo>
                    <a:pt x="1680" y="1"/>
                    <a:pt x="1432" y="64"/>
                    <a:pt x="1191" y="206"/>
                  </a:cubicBezTo>
                  <a:cubicBezTo>
                    <a:pt x="62" y="867"/>
                    <a:pt x="1" y="2964"/>
                    <a:pt x="1469" y="3214"/>
                  </a:cubicBezTo>
                  <a:cubicBezTo>
                    <a:pt x="1561" y="3229"/>
                    <a:pt x="1653" y="3237"/>
                    <a:pt x="1746" y="3237"/>
                  </a:cubicBezTo>
                  <a:cubicBezTo>
                    <a:pt x="2395" y="3237"/>
                    <a:pt x="3049" y="2871"/>
                    <a:pt x="3335" y="2284"/>
                  </a:cubicBezTo>
                  <a:cubicBezTo>
                    <a:pt x="3850" y="1225"/>
                    <a:pt x="2970" y="1"/>
                    <a:pt x="19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81" name="Google Shape;881;p30"/>
            <p:cNvSpPr/>
            <p:nvPr/>
          </p:nvSpPr>
          <p:spPr>
            <a:xfrm rot="-4499968" flipH="1">
              <a:off x="3445958" y="2611749"/>
              <a:ext cx="110675" cy="95835"/>
            </a:xfrm>
            <a:custGeom>
              <a:avLst/>
              <a:gdLst/>
              <a:ahLst/>
              <a:cxnLst/>
              <a:rect l="l" t="t" r="r" b="b"/>
              <a:pathLst>
                <a:path w="4005" h="3468" extrusionOk="0">
                  <a:moveTo>
                    <a:pt x="1744" y="0"/>
                  </a:moveTo>
                  <a:cubicBezTo>
                    <a:pt x="1744" y="0"/>
                    <a:pt x="345" y="1776"/>
                    <a:pt x="1" y="2640"/>
                  </a:cubicBezTo>
                  <a:cubicBezTo>
                    <a:pt x="1" y="2640"/>
                    <a:pt x="893" y="3468"/>
                    <a:pt x="1823" y="3468"/>
                  </a:cubicBezTo>
                  <a:cubicBezTo>
                    <a:pt x="2178" y="3468"/>
                    <a:pt x="2539" y="3347"/>
                    <a:pt x="2858" y="3012"/>
                  </a:cubicBezTo>
                  <a:cubicBezTo>
                    <a:pt x="4005" y="1800"/>
                    <a:pt x="1744" y="0"/>
                    <a:pt x="17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82" name="Google Shape;882;p30"/>
            <p:cNvSpPr/>
            <p:nvPr/>
          </p:nvSpPr>
          <p:spPr>
            <a:xfrm rot="-4499968" flipH="1">
              <a:off x="3321798" y="2678898"/>
              <a:ext cx="118910" cy="82709"/>
            </a:xfrm>
            <a:custGeom>
              <a:avLst/>
              <a:gdLst/>
              <a:ahLst/>
              <a:cxnLst/>
              <a:rect l="l" t="t" r="r" b="b"/>
              <a:pathLst>
                <a:path w="4303" h="2993" extrusionOk="0">
                  <a:moveTo>
                    <a:pt x="2243" y="1"/>
                  </a:moveTo>
                  <a:cubicBezTo>
                    <a:pt x="2243" y="1"/>
                    <a:pt x="628" y="789"/>
                    <a:pt x="1" y="2164"/>
                  </a:cubicBezTo>
                  <a:cubicBezTo>
                    <a:pt x="1" y="2164"/>
                    <a:pt x="691" y="2993"/>
                    <a:pt x="1731" y="2993"/>
                  </a:cubicBezTo>
                  <a:cubicBezTo>
                    <a:pt x="2037" y="2993"/>
                    <a:pt x="2373" y="2921"/>
                    <a:pt x="2731" y="2735"/>
                  </a:cubicBezTo>
                  <a:cubicBezTo>
                    <a:pt x="4303" y="1923"/>
                    <a:pt x="2243" y="1"/>
                    <a:pt x="224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83" name="Google Shape;883;p30"/>
            <p:cNvSpPr/>
            <p:nvPr/>
          </p:nvSpPr>
          <p:spPr>
            <a:xfrm rot="-4499968" flipH="1">
              <a:off x="3409296" y="2746583"/>
              <a:ext cx="190399" cy="169563"/>
            </a:xfrm>
            <a:custGeom>
              <a:avLst/>
              <a:gdLst/>
              <a:ahLst/>
              <a:cxnLst/>
              <a:rect l="l" t="t" r="r" b="b"/>
              <a:pathLst>
                <a:path w="6890" h="6136" extrusionOk="0">
                  <a:moveTo>
                    <a:pt x="4641" y="0"/>
                  </a:moveTo>
                  <a:cubicBezTo>
                    <a:pt x="2260" y="0"/>
                    <a:pt x="1785" y="3080"/>
                    <a:pt x="1785" y="3080"/>
                  </a:cubicBezTo>
                  <a:cubicBezTo>
                    <a:pt x="1" y="3760"/>
                    <a:pt x="156" y="5692"/>
                    <a:pt x="208" y="6089"/>
                  </a:cubicBezTo>
                  <a:cubicBezTo>
                    <a:pt x="354" y="6111"/>
                    <a:pt x="501" y="6126"/>
                    <a:pt x="637" y="6135"/>
                  </a:cubicBezTo>
                  <a:cubicBezTo>
                    <a:pt x="6890" y="5710"/>
                    <a:pt x="5072" y="299"/>
                    <a:pt x="4982" y="35"/>
                  </a:cubicBezTo>
                  <a:cubicBezTo>
                    <a:pt x="4978" y="26"/>
                    <a:pt x="4978" y="20"/>
                    <a:pt x="4978" y="20"/>
                  </a:cubicBezTo>
                  <a:cubicBezTo>
                    <a:pt x="4862" y="7"/>
                    <a:pt x="4749" y="0"/>
                    <a:pt x="46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84" name="Google Shape;884;p30"/>
            <p:cNvSpPr/>
            <p:nvPr/>
          </p:nvSpPr>
          <p:spPr>
            <a:xfrm rot="-4499968" flipH="1">
              <a:off x="3576782" y="2494472"/>
              <a:ext cx="138226" cy="119241"/>
            </a:xfrm>
            <a:custGeom>
              <a:avLst/>
              <a:gdLst/>
              <a:ahLst/>
              <a:cxnLst/>
              <a:rect l="l" t="t" r="r" b="b"/>
              <a:pathLst>
                <a:path w="5002" h="4315" extrusionOk="0">
                  <a:moveTo>
                    <a:pt x="3375" y="1"/>
                  </a:moveTo>
                  <a:cubicBezTo>
                    <a:pt x="2734" y="1"/>
                    <a:pt x="1969" y="330"/>
                    <a:pt x="1332" y="943"/>
                  </a:cubicBezTo>
                  <a:cubicBezTo>
                    <a:pt x="307" y="1926"/>
                    <a:pt x="0" y="3267"/>
                    <a:pt x="647" y="3938"/>
                  </a:cubicBezTo>
                  <a:cubicBezTo>
                    <a:pt x="890" y="4192"/>
                    <a:pt x="1235" y="4315"/>
                    <a:pt x="1625" y="4315"/>
                  </a:cubicBezTo>
                  <a:cubicBezTo>
                    <a:pt x="2267" y="4315"/>
                    <a:pt x="3032" y="3984"/>
                    <a:pt x="3670" y="3371"/>
                  </a:cubicBezTo>
                  <a:cubicBezTo>
                    <a:pt x="4694" y="2388"/>
                    <a:pt x="5001" y="1048"/>
                    <a:pt x="4354" y="377"/>
                  </a:cubicBezTo>
                  <a:cubicBezTo>
                    <a:pt x="4111" y="123"/>
                    <a:pt x="3766" y="1"/>
                    <a:pt x="337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85" name="Google Shape;885;p30"/>
            <p:cNvSpPr/>
            <p:nvPr/>
          </p:nvSpPr>
          <p:spPr>
            <a:xfrm rot="-4499968" flipH="1">
              <a:off x="3186331" y="2755531"/>
              <a:ext cx="133252" cy="122779"/>
            </a:xfrm>
            <a:custGeom>
              <a:avLst/>
              <a:gdLst/>
              <a:ahLst/>
              <a:cxnLst/>
              <a:rect l="l" t="t" r="r" b="b"/>
              <a:pathLst>
                <a:path w="4822" h="4443" extrusionOk="0">
                  <a:moveTo>
                    <a:pt x="3258" y="1"/>
                  </a:moveTo>
                  <a:cubicBezTo>
                    <a:pt x="2588" y="1"/>
                    <a:pt x="1787" y="392"/>
                    <a:pt x="1158" y="1094"/>
                  </a:cubicBezTo>
                  <a:cubicBezTo>
                    <a:pt x="208" y="2151"/>
                    <a:pt x="1" y="3517"/>
                    <a:pt x="690" y="4135"/>
                  </a:cubicBezTo>
                  <a:cubicBezTo>
                    <a:pt x="922" y="4343"/>
                    <a:pt x="1226" y="4442"/>
                    <a:pt x="1563" y="4442"/>
                  </a:cubicBezTo>
                  <a:cubicBezTo>
                    <a:pt x="2233" y="4442"/>
                    <a:pt x="3034" y="4050"/>
                    <a:pt x="3665" y="3347"/>
                  </a:cubicBezTo>
                  <a:cubicBezTo>
                    <a:pt x="4614" y="2288"/>
                    <a:pt x="4822" y="929"/>
                    <a:pt x="4127" y="305"/>
                  </a:cubicBezTo>
                  <a:cubicBezTo>
                    <a:pt x="3896" y="99"/>
                    <a:pt x="3593" y="1"/>
                    <a:pt x="325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886" name="Google Shape;886;p30"/>
          <p:cNvGrpSpPr/>
          <p:nvPr/>
        </p:nvGrpSpPr>
        <p:grpSpPr>
          <a:xfrm rot="8722530">
            <a:off x="15706925" y="8996732"/>
            <a:ext cx="2651602" cy="431444"/>
            <a:chOff x="1777900" y="2356875"/>
            <a:chExt cx="5003236" cy="814081"/>
          </a:xfrm>
        </p:grpSpPr>
        <p:sp>
          <p:nvSpPr>
            <p:cNvPr id="887" name="Google Shape;887;p30"/>
            <p:cNvSpPr/>
            <p:nvPr/>
          </p:nvSpPr>
          <p:spPr>
            <a:xfrm>
              <a:off x="1777900" y="2356875"/>
              <a:ext cx="5003236" cy="814081"/>
            </a:xfrm>
            <a:custGeom>
              <a:avLst/>
              <a:gdLst/>
              <a:ahLst/>
              <a:cxnLst/>
              <a:rect l="l" t="t" r="r" b="b"/>
              <a:pathLst>
                <a:path w="35450" h="5768" extrusionOk="0">
                  <a:moveTo>
                    <a:pt x="1" y="1"/>
                  </a:moveTo>
                  <a:cubicBezTo>
                    <a:pt x="1" y="1"/>
                    <a:pt x="83" y="1069"/>
                    <a:pt x="840" y="1565"/>
                  </a:cubicBezTo>
                  <a:cubicBezTo>
                    <a:pt x="1594" y="2064"/>
                    <a:pt x="996" y="2775"/>
                    <a:pt x="1082" y="3347"/>
                  </a:cubicBezTo>
                  <a:cubicBezTo>
                    <a:pt x="1165" y="3916"/>
                    <a:pt x="1651" y="4558"/>
                    <a:pt x="1988" y="4911"/>
                  </a:cubicBezTo>
                  <a:cubicBezTo>
                    <a:pt x="2322" y="5268"/>
                    <a:pt x="2659" y="5768"/>
                    <a:pt x="2659" y="5768"/>
                  </a:cubicBezTo>
                  <a:lnTo>
                    <a:pt x="34559" y="5768"/>
                  </a:lnTo>
                  <a:cubicBezTo>
                    <a:pt x="34559" y="5768"/>
                    <a:pt x="35132" y="5371"/>
                    <a:pt x="35257" y="4395"/>
                  </a:cubicBezTo>
                  <a:cubicBezTo>
                    <a:pt x="35449" y="2884"/>
                    <a:pt x="34930" y="3016"/>
                    <a:pt x="34999" y="2279"/>
                  </a:cubicBezTo>
                  <a:cubicBezTo>
                    <a:pt x="35098" y="1151"/>
                    <a:pt x="34880" y="712"/>
                    <a:pt x="350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88" name="Google Shape;888;p30"/>
            <p:cNvSpPr/>
            <p:nvPr/>
          </p:nvSpPr>
          <p:spPr>
            <a:xfrm>
              <a:off x="2238992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1" y="1"/>
                  </a:moveTo>
                  <a:cubicBezTo>
                    <a:pt x="1" y="110"/>
                    <a:pt x="1" y="219"/>
                    <a:pt x="10" y="332"/>
                  </a:cubicBezTo>
                  <a:cubicBezTo>
                    <a:pt x="158" y="2319"/>
                    <a:pt x="1933" y="3826"/>
                    <a:pt x="4048" y="3826"/>
                  </a:cubicBezTo>
                  <a:cubicBezTo>
                    <a:pt x="4161" y="3826"/>
                    <a:pt x="4274" y="3822"/>
                    <a:pt x="4389" y="3813"/>
                  </a:cubicBezTo>
                  <a:cubicBezTo>
                    <a:pt x="6532" y="3655"/>
                    <a:pt x="8178" y="2002"/>
                    <a:pt x="8212" y="4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89" name="Google Shape;889;p30"/>
            <p:cNvSpPr/>
            <p:nvPr/>
          </p:nvSpPr>
          <p:spPr>
            <a:xfrm>
              <a:off x="2315487" y="2497870"/>
              <a:ext cx="1004176" cy="457850"/>
            </a:xfrm>
            <a:custGeom>
              <a:avLst/>
              <a:gdLst/>
              <a:ahLst/>
              <a:cxnLst/>
              <a:rect l="l" t="t" r="r" b="b"/>
              <a:pathLst>
                <a:path w="7115" h="3244" extrusionOk="0">
                  <a:moveTo>
                    <a:pt x="1" y="0"/>
                  </a:moveTo>
                  <a:lnTo>
                    <a:pt x="1" y="0"/>
                  </a:lnTo>
                  <a:cubicBezTo>
                    <a:pt x="255" y="1863"/>
                    <a:pt x="1660" y="3243"/>
                    <a:pt x="3519" y="3243"/>
                  </a:cubicBezTo>
                  <a:cubicBezTo>
                    <a:pt x="3620" y="3243"/>
                    <a:pt x="3723" y="3239"/>
                    <a:pt x="3827" y="3231"/>
                  </a:cubicBezTo>
                  <a:cubicBezTo>
                    <a:pt x="5616" y="3086"/>
                    <a:pt x="6823" y="1729"/>
                    <a:pt x="7114" y="4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90" name="Google Shape;890;p30"/>
            <p:cNvSpPr/>
            <p:nvPr/>
          </p:nvSpPr>
          <p:spPr>
            <a:xfrm>
              <a:off x="3829172" y="2497447"/>
              <a:ext cx="1158859" cy="539992"/>
            </a:xfrm>
            <a:custGeom>
              <a:avLst/>
              <a:gdLst/>
              <a:ahLst/>
              <a:cxnLst/>
              <a:rect l="l" t="t" r="r" b="b"/>
              <a:pathLst>
                <a:path w="8211" h="3826" extrusionOk="0">
                  <a:moveTo>
                    <a:pt x="4154" y="1"/>
                  </a:moveTo>
                  <a:cubicBezTo>
                    <a:pt x="4043" y="1"/>
                    <a:pt x="3932" y="5"/>
                    <a:pt x="3819" y="13"/>
                  </a:cubicBezTo>
                  <a:cubicBezTo>
                    <a:pt x="1676" y="175"/>
                    <a:pt x="33" y="1828"/>
                    <a:pt x="0" y="3783"/>
                  </a:cubicBezTo>
                  <a:lnTo>
                    <a:pt x="8210" y="3826"/>
                  </a:lnTo>
                  <a:cubicBezTo>
                    <a:pt x="8210" y="3716"/>
                    <a:pt x="8207" y="3608"/>
                    <a:pt x="8201" y="3498"/>
                  </a:cubicBezTo>
                  <a:cubicBezTo>
                    <a:pt x="8053" y="1509"/>
                    <a:pt x="6274" y="1"/>
                    <a:pt x="415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91" name="Google Shape;891;p30"/>
            <p:cNvSpPr/>
            <p:nvPr/>
          </p:nvSpPr>
          <p:spPr>
            <a:xfrm>
              <a:off x="3907503" y="2579588"/>
              <a:ext cx="1004034" cy="457427"/>
            </a:xfrm>
            <a:custGeom>
              <a:avLst/>
              <a:gdLst/>
              <a:ahLst/>
              <a:cxnLst/>
              <a:rect l="l" t="t" r="r" b="b"/>
              <a:pathLst>
                <a:path w="7114" h="3241" extrusionOk="0">
                  <a:moveTo>
                    <a:pt x="3593" y="1"/>
                  </a:moveTo>
                  <a:cubicBezTo>
                    <a:pt x="3492" y="1"/>
                    <a:pt x="3388" y="5"/>
                    <a:pt x="3284" y="13"/>
                  </a:cubicBezTo>
                  <a:cubicBezTo>
                    <a:pt x="1498" y="158"/>
                    <a:pt x="291" y="1511"/>
                    <a:pt x="1" y="3204"/>
                  </a:cubicBezTo>
                  <a:lnTo>
                    <a:pt x="7113" y="3241"/>
                  </a:lnTo>
                  <a:cubicBezTo>
                    <a:pt x="6859" y="1378"/>
                    <a:pt x="5455" y="1"/>
                    <a:pt x="359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92" name="Google Shape;892;p30"/>
            <p:cNvSpPr/>
            <p:nvPr/>
          </p:nvSpPr>
          <p:spPr>
            <a:xfrm>
              <a:off x="5418647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4" y="1"/>
                  </a:moveTo>
                  <a:lnTo>
                    <a:pt x="4" y="1"/>
                  </a:lnTo>
                  <a:cubicBezTo>
                    <a:pt x="0" y="110"/>
                    <a:pt x="4" y="219"/>
                    <a:pt x="11" y="332"/>
                  </a:cubicBezTo>
                  <a:cubicBezTo>
                    <a:pt x="161" y="2319"/>
                    <a:pt x="1937" y="3826"/>
                    <a:pt x="4052" y="3826"/>
                  </a:cubicBezTo>
                  <a:cubicBezTo>
                    <a:pt x="4164" y="3826"/>
                    <a:pt x="4278" y="3822"/>
                    <a:pt x="4392" y="3813"/>
                  </a:cubicBezTo>
                  <a:cubicBezTo>
                    <a:pt x="6535" y="3655"/>
                    <a:pt x="8178" y="2002"/>
                    <a:pt x="8211" y="47"/>
                  </a:cubicBezTo>
                  <a:lnTo>
                    <a:pt x="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93" name="Google Shape;893;p30"/>
            <p:cNvSpPr/>
            <p:nvPr/>
          </p:nvSpPr>
          <p:spPr>
            <a:xfrm>
              <a:off x="5495284" y="2497870"/>
              <a:ext cx="1003893" cy="457850"/>
            </a:xfrm>
            <a:custGeom>
              <a:avLst/>
              <a:gdLst/>
              <a:ahLst/>
              <a:cxnLst/>
              <a:rect l="l" t="t" r="r" b="b"/>
              <a:pathLst>
                <a:path w="7113" h="3244" extrusionOk="0">
                  <a:moveTo>
                    <a:pt x="0" y="0"/>
                  </a:moveTo>
                  <a:lnTo>
                    <a:pt x="0" y="0"/>
                  </a:lnTo>
                  <a:cubicBezTo>
                    <a:pt x="254" y="1863"/>
                    <a:pt x="1658" y="3243"/>
                    <a:pt x="3520" y="3243"/>
                  </a:cubicBezTo>
                  <a:cubicBezTo>
                    <a:pt x="3622" y="3243"/>
                    <a:pt x="3725" y="3239"/>
                    <a:pt x="3829" y="3231"/>
                  </a:cubicBezTo>
                  <a:cubicBezTo>
                    <a:pt x="5618" y="3086"/>
                    <a:pt x="6825" y="1729"/>
                    <a:pt x="7113" y="4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94" name="Google Shape;894;p30"/>
            <p:cNvSpPr/>
            <p:nvPr/>
          </p:nvSpPr>
          <p:spPr>
            <a:xfrm>
              <a:off x="2734238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5" y="0"/>
                  </a:moveTo>
                  <a:cubicBezTo>
                    <a:pt x="585" y="0"/>
                    <a:pt x="1" y="886"/>
                    <a:pt x="579" y="889"/>
                  </a:cubicBezTo>
                  <a:cubicBezTo>
                    <a:pt x="580" y="889"/>
                    <a:pt x="582" y="889"/>
                    <a:pt x="583" y="889"/>
                  </a:cubicBezTo>
                  <a:cubicBezTo>
                    <a:pt x="1158" y="889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95" name="Google Shape;895;p30"/>
            <p:cNvSpPr/>
            <p:nvPr/>
          </p:nvSpPr>
          <p:spPr>
            <a:xfrm>
              <a:off x="2936345" y="2651850"/>
              <a:ext cx="163999" cy="125612"/>
            </a:xfrm>
            <a:custGeom>
              <a:avLst/>
              <a:gdLst/>
              <a:ahLst/>
              <a:cxnLst/>
              <a:rect l="l" t="t" r="r" b="b"/>
              <a:pathLst>
                <a:path w="1162" h="890" extrusionOk="0">
                  <a:moveTo>
                    <a:pt x="588" y="0"/>
                  </a:moveTo>
                  <a:cubicBezTo>
                    <a:pt x="588" y="0"/>
                    <a:pt x="0" y="887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8" y="0"/>
                    <a:pt x="5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96" name="Google Shape;896;p30"/>
            <p:cNvSpPr/>
            <p:nvPr/>
          </p:nvSpPr>
          <p:spPr>
            <a:xfrm>
              <a:off x="2556407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0" y="886"/>
                    <a:pt x="582" y="889"/>
                  </a:cubicBezTo>
                  <a:cubicBezTo>
                    <a:pt x="583" y="889"/>
                    <a:pt x="585" y="889"/>
                    <a:pt x="586" y="889"/>
                  </a:cubicBezTo>
                  <a:cubicBezTo>
                    <a:pt x="1159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97" name="Google Shape;897;p30"/>
            <p:cNvSpPr/>
            <p:nvPr/>
          </p:nvSpPr>
          <p:spPr>
            <a:xfrm>
              <a:off x="2386055" y="2522993"/>
              <a:ext cx="163717" cy="126177"/>
            </a:xfrm>
            <a:custGeom>
              <a:avLst/>
              <a:gdLst/>
              <a:ahLst/>
              <a:cxnLst/>
              <a:rect l="l" t="t" r="r" b="b"/>
              <a:pathLst>
                <a:path w="1160" h="894" extrusionOk="0">
                  <a:moveTo>
                    <a:pt x="586" y="1"/>
                  </a:moveTo>
                  <a:lnTo>
                    <a:pt x="586" y="1"/>
                  </a:lnTo>
                  <a:cubicBezTo>
                    <a:pt x="586" y="1"/>
                    <a:pt x="0" y="890"/>
                    <a:pt x="583" y="893"/>
                  </a:cubicBezTo>
                  <a:cubicBezTo>
                    <a:pt x="584" y="893"/>
                    <a:pt x="585" y="893"/>
                    <a:pt x="586" y="893"/>
                  </a:cubicBezTo>
                  <a:cubicBezTo>
                    <a:pt x="1159" y="893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98" name="Google Shape;898;p30"/>
            <p:cNvSpPr/>
            <p:nvPr/>
          </p:nvSpPr>
          <p:spPr>
            <a:xfrm>
              <a:off x="2735650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90"/>
                    <a:pt x="582" y="893"/>
                  </a:cubicBezTo>
                  <a:cubicBezTo>
                    <a:pt x="583" y="893"/>
                    <a:pt x="584" y="893"/>
                    <a:pt x="585" y="893"/>
                  </a:cubicBezTo>
                  <a:cubicBezTo>
                    <a:pt x="1159" y="893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99" name="Google Shape;899;p30"/>
            <p:cNvSpPr/>
            <p:nvPr/>
          </p:nvSpPr>
          <p:spPr>
            <a:xfrm>
              <a:off x="3094841" y="252722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87" y="1"/>
                  </a:moveTo>
                  <a:cubicBezTo>
                    <a:pt x="587" y="1"/>
                    <a:pt x="1" y="886"/>
                    <a:pt x="580" y="890"/>
                  </a:cubicBezTo>
                  <a:cubicBezTo>
                    <a:pt x="581" y="890"/>
                    <a:pt x="582" y="890"/>
                    <a:pt x="583" y="890"/>
                  </a:cubicBezTo>
                  <a:cubicBezTo>
                    <a:pt x="1160" y="890"/>
                    <a:pt x="587" y="1"/>
                    <a:pt x="5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00" name="Google Shape;900;p30"/>
            <p:cNvSpPr/>
            <p:nvPr/>
          </p:nvSpPr>
          <p:spPr>
            <a:xfrm>
              <a:off x="2481605" y="2541199"/>
              <a:ext cx="315719" cy="231607"/>
            </a:xfrm>
            <a:custGeom>
              <a:avLst/>
              <a:gdLst/>
              <a:ahLst/>
              <a:cxnLst/>
              <a:rect l="l" t="t" r="r" b="b"/>
              <a:pathLst>
                <a:path w="2237" h="1641" extrusionOk="0">
                  <a:moveTo>
                    <a:pt x="1119" y="1"/>
                  </a:moveTo>
                  <a:cubicBezTo>
                    <a:pt x="660" y="1"/>
                    <a:pt x="219" y="57"/>
                    <a:pt x="60" y="157"/>
                  </a:cubicBezTo>
                  <a:cubicBezTo>
                    <a:pt x="167" y="391"/>
                    <a:pt x="249" y="695"/>
                    <a:pt x="1" y="755"/>
                  </a:cubicBezTo>
                  <a:cubicBezTo>
                    <a:pt x="91" y="1102"/>
                    <a:pt x="283" y="1486"/>
                    <a:pt x="402" y="1572"/>
                  </a:cubicBezTo>
                  <a:cubicBezTo>
                    <a:pt x="471" y="1618"/>
                    <a:pt x="527" y="1641"/>
                    <a:pt x="576" y="1641"/>
                  </a:cubicBezTo>
                  <a:cubicBezTo>
                    <a:pt x="699" y="1641"/>
                    <a:pt x="775" y="1509"/>
                    <a:pt x="861" y="1353"/>
                  </a:cubicBezTo>
                  <a:cubicBezTo>
                    <a:pt x="901" y="1095"/>
                    <a:pt x="1116" y="772"/>
                    <a:pt x="1116" y="772"/>
                  </a:cubicBezTo>
                  <a:cubicBezTo>
                    <a:pt x="1116" y="772"/>
                    <a:pt x="1159" y="837"/>
                    <a:pt x="1211" y="933"/>
                  </a:cubicBezTo>
                  <a:cubicBezTo>
                    <a:pt x="1255" y="910"/>
                    <a:pt x="1304" y="891"/>
                    <a:pt x="1360" y="880"/>
                  </a:cubicBezTo>
                  <a:cubicBezTo>
                    <a:pt x="1608" y="834"/>
                    <a:pt x="1916" y="738"/>
                    <a:pt x="2134" y="622"/>
                  </a:cubicBezTo>
                  <a:cubicBezTo>
                    <a:pt x="2101" y="494"/>
                    <a:pt x="2163" y="311"/>
                    <a:pt x="2237" y="160"/>
                  </a:cubicBezTo>
                  <a:cubicBezTo>
                    <a:pt x="1992" y="50"/>
                    <a:pt x="1548" y="1"/>
                    <a:pt x="1119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01" name="Google Shape;901;p30"/>
            <p:cNvSpPr/>
            <p:nvPr/>
          </p:nvSpPr>
          <p:spPr>
            <a:xfrm>
              <a:off x="2603123" y="2650015"/>
              <a:ext cx="49538" cy="82283"/>
            </a:xfrm>
            <a:custGeom>
              <a:avLst/>
              <a:gdLst/>
              <a:ahLst/>
              <a:cxnLst/>
              <a:rect l="l" t="t" r="r" b="b"/>
              <a:pathLst>
                <a:path w="351" h="583" extrusionOk="0">
                  <a:moveTo>
                    <a:pt x="255" y="1"/>
                  </a:moveTo>
                  <a:cubicBezTo>
                    <a:pt x="255" y="1"/>
                    <a:pt x="40" y="324"/>
                    <a:pt x="0" y="582"/>
                  </a:cubicBezTo>
                  <a:cubicBezTo>
                    <a:pt x="86" y="430"/>
                    <a:pt x="185" y="251"/>
                    <a:pt x="350" y="162"/>
                  </a:cubicBezTo>
                  <a:cubicBezTo>
                    <a:pt x="298" y="66"/>
                    <a:pt x="255" y="1"/>
                    <a:pt x="2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02" name="Google Shape;902;p30"/>
            <p:cNvSpPr/>
            <p:nvPr/>
          </p:nvSpPr>
          <p:spPr>
            <a:xfrm>
              <a:off x="2471443" y="2563216"/>
              <a:ext cx="45445" cy="84541"/>
            </a:xfrm>
            <a:custGeom>
              <a:avLst/>
              <a:gdLst/>
              <a:ahLst/>
              <a:cxnLst/>
              <a:rect l="l" t="t" r="r" b="b"/>
              <a:pathLst>
                <a:path w="322" h="599" extrusionOk="0">
                  <a:moveTo>
                    <a:pt x="132" y="1"/>
                  </a:moveTo>
                  <a:lnTo>
                    <a:pt x="132" y="1"/>
                  </a:lnTo>
                  <a:cubicBezTo>
                    <a:pt x="129" y="4"/>
                    <a:pt x="126" y="7"/>
                    <a:pt x="123" y="7"/>
                  </a:cubicBezTo>
                  <a:cubicBezTo>
                    <a:pt x="1" y="96"/>
                    <a:pt x="7" y="338"/>
                    <a:pt x="73" y="599"/>
                  </a:cubicBezTo>
                  <a:cubicBezTo>
                    <a:pt x="321" y="539"/>
                    <a:pt x="239" y="235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03" name="Google Shape;903;p30"/>
            <p:cNvSpPr/>
            <p:nvPr/>
          </p:nvSpPr>
          <p:spPr>
            <a:xfrm>
              <a:off x="277799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7" y="1"/>
                  </a:moveTo>
                  <a:cubicBezTo>
                    <a:pt x="63" y="152"/>
                    <a:pt x="1" y="335"/>
                    <a:pt x="34" y="463"/>
                  </a:cubicBezTo>
                  <a:cubicBezTo>
                    <a:pt x="298" y="321"/>
                    <a:pt x="431" y="152"/>
                    <a:pt x="170" y="17"/>
                  </a:cubicBezTo>
                  <a:cubicBezTo>
                    <a:pt x="160" y="10"/>
                    <a:pt x="147" y="4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04" name="Google Shape;904;p30"/>
            <p:cNvSpPr/>
            <p:nvPr/>
          </p:nvSpPr>
          <p:spPr>
            <a:xfrm>
              <a:off x="4328794" y="2611203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77" y="1"/>
                  </a:moveTo>
                  <a:cubicBezTo>
                    <a:pt x="0" y="1"/>
                    <a:pt x="573" y="891"/>
                    <a:pt x="573" y="891"/>
                  </a:cubicBezTo>
                  <a:cubicBezTo>
                    <a:pt x="573" y="891"/>
                    <a:pt x="1162" y="4"/>
                    <a:pt x="580" y="1"/>
                  </a:cubicBezTo>
                  <a:cubicBezTo>
                    <a:pt x="579" y="1"/>
                    <a:pt x="578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05" name="Google Shape;905;p30"/>
            <p:cNvSpPr/>
            <p:nvPr/>
          </p:nvSpPr>
          <p:spPr>
            <a:xfrm>
              <a:off x="4126687" y="2757844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77" y="0"/>
                  </a:moveTo>
                  <a:cubicBezTo>
                    <a:pt x="0" y="0"/>
                    <a:pt x="574" y="890"/>
                    <a:pt x="574" y="890"/>
                  </a:cubicBezTo>
                  <a:cubicBezTo>
                    <a:pt x="574" y="890"/>
                    <a:pt x="1159" y="0"/>
                    <a:pt x="580" y="0"/>
                  </a:cubicBezTo>
                  <a:cubicBezTo>
                    <a:pt x="579" y="0"/>
                    <a:pt x="578" y="0"/>
                    <a:pt x="5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06" name="Google Shape;906;p30"/>
            <p:cNvSpPr/>
            <p:nvPr/>
          </p:nvSpPr>
          <p:spPr>
            <a:xfrm>
              <a:off x="4506484" y="2759678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8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81" y="1"/>
                  </a:cubicBezTo>
                  <a:cubicBezTo>
                    <a:pt x="580" y="1"/>
                    <a:pt x="579" y="1"/>
                    <a:pt x="5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07" name="Google Shape;907;p30"/>
            <p:cNvSpPr/>
            <p:nvPr/>
          </p:nvSpPr>
          <p:spPr>
            <a:xfrm>
              <a:off x="4677259" y="288613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5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78" y="1"/>
                  </a:cubicBezTo>
                  <a:cubicBezTo>
                    <a:pt x="577" y="1"/>
                    <a:pt x="576" y="1"/>
                    <a:pt x="5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08" name="Google Shape;908;p30"/>
            <p:cNvSpPr/>
            <p:nvPr/>
          </p:nvSpPr>
          <p:spPr>
            <a:xfrm>
              <a:off x="4327242" y="2884302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8" y="0"/>
                  </a:moveTo>
                  <a:cubicBezTo>
                    <a:pt x="1" y="0"/>
                    <a:pt x="574" y="890"/>
                    <a:pt x="574" y="890"/>
                  </a:cubicBezTo>
                  <a:cubicBezTo>
                    <a:pt x="574" y="890"/>
                    <a:pt x="1160" y="3"/>
                    <a:pt x="581" y="0"/>
                  </a:cubicBezTo>
                  <a:cubicBezTo>
                    <a:pt x="580" y="0"/>
                    <a:pt x="579" y="0"/>
                    <a:pt x="5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09" name="Google Shape;909;p30"/>
            <p:cNvSpPr/>
            <p:nvPr/>
          </p:nvSpPr>
          <p:spPr>
            <a:xfrm>
              <a:off x="3968474" y="2882467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3" y="0"/>
                  </a:moveTo>
                  <a:cubicBezTo>
                    <a:pt x="1" y="0"/>
                    <a:pt x="573" y="889"/>
                    <a:pt x="573" y="889"/>
                  </a:cubicBezTo>
                  <a:cubicBezTo>
                    <a:pt x="573" y="889"/>
                    <a:pt x="1159" y="4"/>
                    <a:pt x="577" y="0"/>
                  </a:cubicBezTo>
                  <a:cubicBezTo>
                    <a:pt x="575" y="0"/>
                    <a:pt x="574" y="0"/>
                    <a:pt x="5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10" name="Google Shape;910;p30"/>
            <p:cNvSpPr/>
            <p:nvPr/>
          </p:nvSpPr>
          <p:spPr>
            <a:xfrm>
              <a:off x="4429706" y="2762501"/>
              <a:ext cx="315154" cy="231465"/>
            </a:xfrm>
            <a:custGeom>
              <a:avLst/>
              <a:gdLst/>
              <a:ahLst/>
              <a:cxnLst/>
              <a:rect l="l" t="t" r="r" b="b"/>
              <a:pathLst>
                <a:path w="2233" h="1640" extrusionOk="0">
                  <a:moveTo>
                    <a:pt x="1661" y="0"/>
                  </a:moveTo>
                  <a:cubicBezTo>
                    <a:pt x="1539" y="0"/>
                    <a:pt x="1462" y="132"/>
                    <a:pt x="1373" y="288"/>
                  </a:cubicBezTo>
                  <a:cubicBezTo>
                    <a:pt x="1333" y="542"/>
                    <a:pt x="1118" y="870"/>
                    <a:pt x="1118" y="870"/>
                  </a:cubicBezTo>
                  <a:cubicBezTo>
                    <a:pt x="1118" y="870"/>
                    <a:pt x="1075" y="804"/>
                    <a:pt x="1026" y="707"/>
                  </a:cubicBezTo>
                  <a:cubicBezTo>
                    <a:pt x="979" y="731"/>
                    <a:pt x="930" y="751"/>
                    <a:pt x="877" y="761"/>
                  </a:cubicBezTo>
                  <a:cubicBezTo>
                    <a:pt x="626" y="804"/>
                    <a:pt x="321" y="903"/>
                    <a:pt x="103" y="1019"/>
                  </a:cubicBezTo>
                  <a:cubicBezTo>
                    <a:pt x="136" y="1144"/>
                    <a:pt x="70" y="1330"/>
                    <a:pt x="0" y="1481"/>
                  </a:cubicBezTo>
                  <a:cubicBezTo>
                    <a:pt x="242" y="1591"/>
                    <a:pt x="689" y="1640"/>
                    <a:pt x="1115" y="1640"/>
                  </a:cubicBezTo>
                  <a:cubicBezTo>
                    <a:pt x="1574" y="1640"/>
                    <a:pt x="2018" y="1584"/>
                    <a:pt x="2177" y="1481"/>
                  </a:cubicBezTo>
                  <a:cubicBezTo>
                    <a:pt x="2070" y="1250"/>
                    <a:pt x="1988" y="946"/>
                    <a:pt x="2233" y="886"/>
                  </a:cubicBezTo>
                  <a:cubicBezTo>
                    <a:pt x="2146" y="536"/>
                    <a:pt x="1951" y="156"/>
                    <a:pt x="1836" y="69"/>
                  </a:cubicBezTo>
                  <a:cubicBezTo>
                    <a:pt x="1766" y="20"/>
                    <a:pt x="1710" y="0"/>
                    <a:pt x="1661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11" name="Google Shape;911;p30"/>
            <p:cNvSpPr/>
            <p:nvPr/>
          </p:nvSpPr>
          <p:spPr>
            <a:xfrm>
              <a:off x="4574371" y="2803007"/>
              <a:ext cx="49115" cy="82424"/>
            </a:xfrm>
            <a:custGeom>
              <a:avLst/>
              <a:gdLst/>
              <a:ahLst/>
              <a:cxnLst/>
              <a:rect l="l" t="t" r="r" b="b"/>
              <a:pathLst>
                <a:path w="348" h="584" extrusionOk="0">
                  <a:moveTo>
                    <a:pt x="348" y="1"/>
                  </a:moveTo>
                  <a:lnTo>
                    <a:pt x="348" y="1"/>
                  </a:lnTo>
                  <a:cubicBezTo>
                    <a:pt x="262" y="153"/>
                    <a:pt x="166" y="328"/>
                    <a:pt x="1" y="420"/>
                  </a:cubicBezTo>
                  <a:cubicBezTo>
                    <a:pt x="50" y="517"/>
                    <a:pt x="93" y="583"/>
                    <a:pt x="93" y="583"/>
                  </a:cubicBezTo>
                  <a:cubicBezTo>
                    <a:pt x="93" y="583"/>
                    <a:pt x="308" y="255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12" name="Google Shape;912;p30"/>
            <p:cNvSpPr/>
            <p:nvPr/>
          </p:nvSpPr>
          <p:spPr>
            <a:xfrm>
              <a:off x="4710144" y="2887548"/>
              <a:ext cx="45445" cy="84118"/>
            </a:xfrm>
            <a:custGeom>
              <a:avLst/>
              <a:gdLst/>
              <a:ahLst/>
              <a:cxnLst/>
              <a:rect l="l" t="t" r="r" b="b"/>
              <a:pathLst>
                <a:path w="322" h="596" extrusionOk="0">
                  <a:moveTo>
                    <a:pt x="246" y="0"/>
                  </a:moveTo>
                  <a:lnTo>
                    <a:pt x="246" y="0"/>
                  </a:lnTo>
                  <a:cubicBezTo>
                    <a:pt x="1" y="60"/>
                    <a:pt x="83" y="364"/>
                    <a:pt x="190" y="595"/>
                  </a:cubicBezTo>
                  <a:cubicBezTo>
                    <a:pt x="193" y="595"/>
                    <a:pt x="196" y="592"/>
                    <a:pt x="196" y="589"/>
                  </a:cubicBezTo>
                  <a:cubicBezTo>
                    <a:pt x="321" y="503"/>
                    <a:pt x="312" y="262"/>
                    <a:pt x="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13" name="Google Shape;913;p30"/>
            <p:cNvSpPr/>
            <p:nvPr/>
          </p:nvSpPr>
          <p:spPr>
            <a:xfrm>
              <a:off x="4387648" y="2906178"/>
              <a:ext cx="61394" cy="65488"/>
            </a:xfrm>
            <a:custGeom>
              <a:avLst/>
              <a:gdLst/>
              <a:ahLst/>
              <a:cxnLst/>
              <a:rect l="l" t="t" r="r" b="b"/>
              <a:pathLst>
                <a:path w="435" h="464" extrusionOk="0">
                  <a:moveTo>
                    <a:pt x="401" y="1"/>
                  </a:moveTo>
                  <a:lnTo>
                    <a:pt x="401" y="1"/>
                  </a:lnTo>
                  <a:cubicBezTo>
                    <a:pt x="137" y="143"/>
                    <a:pt x="1" y="312"/>
                    <a:pt x="262" y="447"/>
                  </a:cubicBezTo>
                  <a:cubicBezTo>
                    <a:pt x="275" y="454"/>
                    <a:pt x="285" y="457"/>
                    <a:pt x="298" y="463"/>
                  </a:cubicBezTo>
                  <a:cubicBezTo>
                    <a:pt x="368" y="312"/>
                    <a:pt x="434" y="126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14" name="Google Shape;914;p30"/>
            <p:cNvSpPr/>
            <p:nvPr/>
          </p:nvSpPr>
          <p:spPr>
            <a:xfrm>
              <a:off x="5914317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86"/>
                    <a:pt x="579" y="889"/>
                  </a:cubicBezTo>
                  <a:cubicBezTo>
                    <a:pt x="580" y="889"/>
                    <a:pt x="581" y="889"/>
                    <a:pt x="582" y="889"/>
                  </a:cubicBezTo>
                  <a:cubicBezTo>
                    <a:pt x="1159" y="889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15" name="Google Shape;915;p30"/>
            <p:cNvSpPr/>
            <p:nvPr/>
          </p:nvSpPr>
          <p:spPr>
            <a:xfrm>
              <a:off x="6116283" y="2651850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86" y="0"/>
                  </a:moveTo>
                  <a:cubicBezTo>
                    <a:pt x="586" y="0"/>
                    <a:pt x="1" y="887"/>
                    <a:pt x="583" y="890"/>
                  </a:cubicBezTo>
                  <a:cubicBezTo>
                    <a:pt x="584" y="890"/>
                    <a:pt x="585" y="890"/>
                    <a:pt x="586" y="890"/>
                  </a:cubicBezTo>
                  <a:cubicBezTo>
                    <a:pt x="1160" y="890"/>
                    <a:pt x="587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16" name="Google Shape;916;p30"/>
            <p:cNvSpPr/>
            <p:nvPr/>
          </p:nvSpPr>
          <p:spPr>
            <a:xfrm>
              <a:off x="5736486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1" y="886"/>
                    <a:pt x="582" y="889"/>
                  </a:cubicBezTo>
                  <a:cubicBezTo>
                    <a:pt x="584" y="889"/>
                    <a:pt x="585" y="889"/>
                    <a:pt x="586" y="889"/>
                  </a:cubicBezTo>
                  <a:cubicBezTo>
                    <a:pt x="1158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17" name="Google Shape;917;p30"/>
            <p:cNvSpPr/>
            <p:nvPr/>
          </p:nvSpPr>
          <p:spPr>
            <a:xfrm>
              <a:off x="5566134" y="2522993"/>
              <a:ext cx="163575" cy="126177"/>
            </a:xfrm>
            <a:custGeom>
              <a:avLst/>
              <a:gdLst/>
              <a:ahLst/>
              <a:cxnLst/>
              <a:rect l="l" t="t" r="r" b="b"/>
              <a:pathLst>
                <a:path w="1159" h="894" extrusionOk="0">
                  <a:moveTo>
                    <a:pt x="585" y="1"/>
                  </a:moveTo>
                  <a:cubicBezTo>
                    <a:pt x="585" y="1"/>
                    <a:pt x="1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6" y="1"/>
                    <a:pt x="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18" name="Google Shape;918;p30"/>
            <p:cNvSpPr/>
            <p:nvPr/>
          </p:nvSpPr>
          <p:spPr>
            <a:xfrm>
              <a:off x="5915728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5" y="0"/>
                  </a:moveTo>
                  <a:cubicBezTo>
                    <a:pt x="585" y="0"/>
                    <a:pt x="0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19" name="Google Shape;919;p30"/>
            <p:cNvSpPr/>
            <p:nvPr/>
          </p:nvSpPr>
          <p:spPr>
            <a:xfrm>
              <a:off x="6274638" y="2527227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9" y="1"/>
                    <a:pt x="0" y="886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9" y="1"/>
                    <a:pt x="5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20" name="Google Shape;920;p30"/>
            <p:cNvSpPr/>
            <p:nvPr/>
          </p:nvSpPr>
          <p:spPr>
            <a:xfrm>
              <a:off x="5661825" y="2541199"/>
              <a:ext cx="315154" cy="231607"/>
            </a:xfrm>
            <a:custGeom>
              <a:avLst/>
              <a:gdLst/>
              <a:ahLst/>
              <a:cxnLst/>
              <a:rect l="l" t="t" r="r" b="b"/>
              <a:pathLst>
                <a:path w="2233" h="1641" extrusionOk="0">
                  <a:moveTo>
                    <a:pt x="1118" y="1"/>
                  </a:moveTo>
                  <a:cubicBezTo>
                    <a:pt x="658" y="1"/>
                    <a:pt x="215" y="57"/>
                    <a:pt x="60" y="157"/>
                  </a:cubicBezTo>
                  <a:cubicBezTo>
                    <a:pt x="165" y="391"/>
                    <a:pt x="245" y="695"/>
                    <a:pt x="0" y="755"/>
                  </a:cubicBezTo>
                  <a:cubicBezTo>
                    <a:pt x="90" y="1102"/>
                    <a:pt x="281" y="1486"/>
                    <a:pt x="400" y="1572"/>
                  </a:cubicBezTo>
                  <a:cubicBezTo>
                    <a:pt x="467" y="1618"/>
                    <a:pt x="522" y="1641"/>
                    <a:pt x="572" y="1641"/>
                  </a:cubicBezTo>
                  <a:cubicBezTo>
                    <a:pt x="698" y="1641"/>
                    <a:pt x="774" y="1509"/>
                    <a:pt x="860" y="1353"/>
                  </a:cubicBezTo>
                  <a:cubicBezTo>
                    <a:pt x="899" y="1095"/>
                    <a:pt x="1115" y="772"/>
                    <a:pt x="1115" y="772"/>
                  </a:cubicBezTo>
                  <a:cubicBezTo>
                    <a:pt x="1115" y="772"/>
                    <a:pt x="1157" y="837"/>
                    <a:pt x="1207" y="933"/>
                  </a:cubicBezTo>
                  <a:cubicBezTo>
                    <a:pt x="1253" y="910"/>
                    <a:pt x="1303" y="891"/>
                    <a:pt x="1360" y="880"/>
                  </a:cubicBezTo>
                  <a:cubicBezTo>
                    <a:pt x="1607" y="834"/>
                    <a:pt x="1911" y="738"/>
                    <a:pt x="2130" y="622"/>
                  </a:cubicBezTo>
                  <a:cubicBezTo>
                    <a:pt x="2100" y="494"/>
                    <a:pt x="2163" y="311"/>
                    <a:pt x="2233" y="160"/>
                  </a:cubicBezTo>
                  <a:cubicBezTo>
                    <a:pt x="1991" y="50"/>
                    <a:pt x="1548" y="1"/>
                    <a:pt x="111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21" name="Google Shape;921;p30"/>
            <p:cNvSpPr/>
            <p:nvPr/>
          </p:nvSpPr>
          <p:spPr>
            <a:xfrm>
              <a:off x="5783060" y="2650015"/>
              <a:ext cx="49256" cy="82283"/>
            </a:xfrm>
            <a:custGeom>
              <a:avLst/>
              <a:gdLst/>
              <a:ahLst/>
              <a:cxnLst/>
              <a:rect l="l" t="t" r="r" b="b"/>
              <a:pathLst>
                <a:path w="349" h="583" extrusionOk="0">
                  <a:moveTo>
                    <a:pt x="256" y="1"/>
                  </a:moveTo>
                  <a:cubicBezTo>
                    <a:pt x="256" y="1"/>
                    <a:pt x="40" y="324"/>
                    <a:pt x="1" y="582"/>
                  </a:cubicBezTo>
                  <a:cubicBezTo>
                    <a:pt x="87" y="430"/>
                    <a:pt x="183" y="251"/>
                    <a:pt x="348" y="162"/>
                  </a:cubicBezTo>
                  <a:cubicBezTo>
                    <a:pt x="298" y="66"/>
                    <a:pt x="256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22" name="Google Shape;922;p30"/>
            <p:cNvSpPr/>
            <p:nvPr/>
          </p:nvSpPr>
          <p:spPr>
            <a:xfrm>
              <a:off x="5651098" y="2563216"/>
              <a:ext cx="45304" cy="84541"/>
            </a:xfrm>
            <a:custGeom>
              <a:avLst/>
              <a:gdLst/>
              <a:ahLst/>
              <a:cxnLst/>
              <a:rect l="l" t="t" r="r" b="b"/>
              <a:pathLst>
                <a:path w="321" h="599" extrusionOk="0">
                  <a:moveTo>
                    <a:pt x="136" y="1"/>
                  </a:moveTo>
                  <a:lnTo>
                    <a:pt x="136" y="1"/>
                  </a:lnTo>
                  <a:cubicBezTo>
                    <a:pt x="133" y="4"/>
                    <a:pt x="129" y="7"/>
                    <a:pt x="126" y="7"/>
                  </a:cubicBezTo>
                  <a:cubicBezTo>
                    <a:pt x="0" y="96"/>
                    <a:pt x="10" y="338"/>
                    <a:pt x="76" y="599"/>
                  </a:cubicBezTo>
                  <a:cubicBezTo>
                    <a:pt x="321" y="539"/>
                    <a:pt x="241" y="235"/>
                    <a:pt x="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923" name="Google Shape;923;p30"/>
            <p:cNvSpPr/>
            <p:nvPr/>
          </p:nvSpPr>
          <p:spPr>
            <a:xfrm>
              <a:off x="595821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3" y="1"/>
                  </a:moveTo>
                  <a:cubicBezTo>
                    <a:pt x="63" y="152"/>
                    <a:pt x="0" y="335"/>
                    <a:pt x="30" y="463"/>
                  </a:cubicBezTo>
                  <a:cubicBezTo>
                    <a:pt x="295" y="321"/>
                    <a:pt x="430" y="152"/>
                    <a:pt x="168" y="17"/>
                  </a:cubicBezTo>
                  <a:cubicBezTo>
                    <a:pt x="156" y="10"/>
                    <a:pt x="145" y="4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pic>
        <p:nvPicPr>
          <p:cNvPr id="3" name="Picture 18">
            <a:extLst>
              <a:ext uri="{FF2B5EF4-FFF2-40B4-BE49-F238E27FC236}">
                <a16:creationId xmlns:a16="http://schemas.microsoft.com/office/drawing/2014/main" id="{7F3FCB79-593D-01CE-2F6C-DA87CB30694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827655">
            <a:off x="924766" y="7239738"/>
            <a:ext cx="1499829" cy="3158683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3D65E5F5-DA8B-1B5A-F905-509D613B3C6B}"/>
              </a:ext>
            </a:extLst>
          </p:cNvPr>
          <p:cNvGrpSpPr/>
          <p:nvPr/>
        </p:nvGrpSpPr>
        <p:grpSpPr>
          <a:xfrm>
            <a:off x="1014978" y="3115"/>
            <a:ext cx="5855000" cy="1749479"/>
            <a:chOff x="-521000" y="-20521"/>
            <a:chExt cx="5855000" cy="1749479"/>
          </a:xfrm>
        </p:grpSpPr>
        <p:pic>
          <p:nvPicPr>
            <p:cNvPr id="8" name="Picture 3">
              <a:extLst>
                <a:ext uri="{FF2B5EF4-FFF2-40B4-BE49-F238E27FC236}">
                  <a16:creationId xmlns:a16="http://schemas.microsoft.com/office/drawing/2014/main" id="{DD5AA27F-3C14-91F4-09D7-9CBE3F4BE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-123239" y="-20521"/>
              <a:ext cx="4771439" cy="1749479"/>
            </a:xfrm>
            <a:prstGeom prst="rect">
              <a:avLst/>
            </a:prstGeom>
          </p:spPr>
        </p:pic>
        <p:sp>
          <p:nvSpPr>
            <p:cNvPr id="9" name="TextBox 4">
              <a:extLst>
                <a:ext uri="{FF2B5EF4-FFF2-40B4-BE49-F238E27FC236}">
                  <a16:creationId xmlns:a16="http://schemas.microsoft.com/office/drawing/2014/main" id="{D1C59615-3B49-EB2E-2C03-FFCA616B2004}"/>
                </a:ext>
              </a:extLst>
            </p:cNvPr>
            <p:cNvSpPr txBox="1"/>
            <p:nvPr/>
          </p:nvSpPr>
          <p:spPr>
            <a:xfrm>
              <a:off x="-521000" y="303933"/>
              <a:ext cx="5855000" cy="100232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864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Ví</a:t>
              </a: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6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ụ</a:t>
              </a: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1</a:t>
              </a:r>
            </a:p>
          </p:txBody>
        </p:sp>
      </p:grpSp>
      <p:grpSp>
        <p:nvGrpSpPr>
          <p:cNvPr id="10" name="Group 5">
            <a:extLst>
              <a:ext uri="{FF2B5EF4-FFF2-40B4-BE49-F238E27FC236}">
                <a16:creationId xmlns:a16="http://schemas.microsoft.com/office/drawing/2014/main" id="{F51835BD-7D48-3E55-0BCF-6C8D6A20B8BC}"/>
              </a:ext>
            </a:extLst>
          </p:cNvPr>
          <p:cNvGrpSpPr/>
          <p:nvPr/>
        </p:nvGrpSpPr>
        <p:grpSpPr>
          <a:xfrm>
            <a:off x="5959947" y="157815"/>
            <a:ext cx="11449635" cy="1579715"/>
            <a:chOff x="-3196" y="242459"/>
            <a:chExt cx="14380883" cy="5748858"/>
          </a:xfrm>
        </p:grpSpPr>
        <p:sp>
          <p:nvSpPr>
            <p:cNvPr id="11" name="Freeform 6">
              <a:extLst>
                <a:ext uri="{FF2B5EF4-FFF2-40B4-BE49-F238E27FC236}">
                  <a16:creationId xmlns:a16="http://schemas.microsoft.com/office/drawing/2014/main" id="{9C0500F6-4E91-6028-716F-CC24EBD6AE7A}"/>
                </a:ext>
              </a:extLst>
            </p:cNvPr>
            <p:cNvSpPr/>
            <p:nvPr/>
          </p:nvSpPr>
          <p:spPr>
            <a:xfrm>
              <a:off x="-3196" y="242459"/>
              <a:ext cx="14380883" cy="5748858"/>
            </a:xfrm>
            <a:custGeom>
              <a:avLst/>
              <a:gdLst/>
              <a:ahLst/>
              <a:cxnLst/>
              <a:rect l="l" t="t" r="r" b="b"/>
              <a:pathLst>
                <a:path w="8047623" h="5748858">
                  <a:moveTo>
                    <a:pt x="7419845" y="5694380"/>
                  </a:moveTo>
                  <a:cubicBezTo>
                    <a:pt x="7419845" y="5694380"/>
                    <a:pt x="6688970" y="5748858"/>
                    <a:pt x="5633256" y="5746236"/>
                  </a:cubicBezTo>
                  <a:cubicBezTo>
                    <a:pt x="3101516" y="5744074"/>
                    <a:pt x="1057074" y="5736249"/>
                    <a:pt x="1057074" y="5736249"/>
                  </a:cubicBezTo>
                  <a:cubicBezTo>
                    <a:pt x="812932" y="5727415"/>
                    <a:pt x="449110" y="5706185"/>
                    <a:pt x="282371" y="5648007"/>
                  </a:cubicBezTo>
                  <a:cubicBezTo>
                    <a:pt x="4469" y="5551044"/>
                    <a:pt x="0" y="5377765"/>
                    <a:pt x="0" y="4376960"/>
                  </a:cubicBezTo>
                  <a:lnTo>
                    <a:pt x="0" y="4376913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039222" y="15681"/>
                    <a:pt x="4699719" y="7673"/>
                  </a:cubicBezTo>
                  <a:cubicBezTo>
                    <a:pt x="6470043" y="0"/>
                    <a:pt x="7186776" y="6979"/>
                    <a:pt x="7186776" y="6979"/>
                  </a:cubicBezTo>
                  <a:cubicBezTo>
                    <a:pt x="7555084" y="14458"/>
                    <a:pt x="7693344" y="42638"/>
                    <a:pt x="7891083" y="165219"/>
                  </a:cubicBezTo>
                  <a:cubicBezTo>
                    <a:pt x="8042101" y="258836"/>
                    <a:pt x="8047623" y="476157"/>
                    <a:pt x="8038482" y="4376913"/>
                  </a:cubicBezTo>
                  <a:lnTo>
                    <a:pt x="8038482" y="4376960"/>
                  </a:lnTo>
                  <a:cubicBezTo>
                    <a:pt x="8038481" y="5495730"/>
                    <a:pt x="7995697" y="5644318"/>
                    <a:pt x="7419845" y="5694380"/>
                  </a:cubicBezTo>
                  <a:close/>
                </a:path>
              </a:pathLst>
            </a:custGeom>
            <a:solidFill>
              <a:srgbClr val="FFF3E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2" name="Group 7">
            <a:extLst>
              <a:ext uri="{FF2B5EF4-FFF2-40B4-BE49-F238E27FC236}">
                <a16:creationId xmlns:a16="http://schemas.microsoft.com/office/drawing/2014/main" id="{2124E390-A52E-D257-EFC8-998E7C888989}"/>
              </a:ext>
            </a:extLst>
          </p:cNvPr>
          <p:cNvGrpSpPr/>
          <p:nvPr/>
        </p:nvGrpSpPr>
        <p:grpSpPr>
          <a:xfrm>
            <a:off x="3547974" y="2501608"/>
            <a:ext cx="10481336" cy="1055200"/>
            <a:chOff x="-1131619" y="-3445805"/>
            <a:chExt cx="6438345" cy="1522777"/>
          </a:xfrm>
          <a:solidFill>
            <a:schemeClr val="bg1"/>
          </a:solidFill>
        </p:grpSpPr>
        <p:sp>
          <p:nvSpPr>
            <p:cNvPr id="13" name="Freeform 8">
              <a:extLst>
                <a:ext uri="{FF2B5EF4-FFF2-40B4-BE49-F238E27FC236}">
                  <a16:creationId xmlns:a16="http://schemas.microsoft.com/office/drawing/2014/main" id="{2423E3ED-16A1-C955-FB25-B9A027038D61}"/>
                </a:ext>
              </a:extLst>
            </p:cNvPr>
            <p:cNvSpPr/>
            <p:nvPr/>
          </p:nvSpPr>
          <p:spPr>
            <a:xfrm>
              <a:off x="-1131619" y="-3445805"/>
              <a:ext cx="6438345" cy="1522777"/>
            </a:xfrm>
            <a:custGeom>
              <a:avLst/>
              <a:gdLst/>
              <a:ahLst/>
              <a:cxnLst/>
              <a:rect l="l" t="t" r="r" b="b"/>
              <a:pathLst>
                <a:path w="8047623" h="5748858">
                  <a:moveTo>
                    <a:pt x="7419845" y="5694380"/>
                  </a:moveTo>
                  <a:cubicBezTo>
                    <a:pt x="7419845" y="5694380"/>
                    <a:pt x="6688970" y="5748858"/>
                    <a:pt x="5633256" y="5746236"/>
                  </a:cubicBezTo>
                  <a:cubicBezTo>
                    <a:pt x="3101516" y="5744074"/>
                    <a:pt x="1057074" y="5736249"/>
                    <a:pt x="1057074" y="5736249"/>
                  </a:cubicBezTo>
                  <a:cubicBezTo>
                    <a:pt x="812932" y="5727415"/>
                    <a:pt x="449110" y="5706185"/>
                    <a:pt x="282371" y="5648007"/>
                  </a:cubicBezTo>
                  <a:cubicBezTo>
                    <a:pt x="4469" y="5551044"/>
                    <a:pt x="0" y="5377765"/>
                    <a:pt x="0" y="4376960"/>
                  </a:cubicBezTo>
                  <a:lnTo>
                    <a:pt x="0" y="4376913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039222" y="15681"/>
                    <a:pt x="4699719" y="7673"/>
                  </a:cubicBezTo>
                  <a:cubicBezTo>
                    <a:pt x="6470043" y="0"/>
                    <a:pt x="7186776" y="6979"/>
                    <a:pt x="7186776" y="6979"/>
                  </a:cubicBezTo>
                  <a:cubicBezTo>
                    <a:pt x="7555084" y="14458"/>
                    <a:pt x="7693344" y="42638"/>
                    <a:pt x="7891083" y="165219"/>
                  </a:cubicBezTo>
                  <a:cubicBezTo>
                    <a:pt x="8042101" y="258836"/>
                    <a:pt x="8047623" y="476157"/>
                    <a:pt x="8038482" y="4376913"/>
                  </a:cubicBezTo>
                  <a:lnTo>
                    <a:pt x="8038482" y="4376960"/>
                  </a:lnTo>
                  <a:cubicBezTo>
                    <a:pt x="8038481" y="5495730"/>
                    <a:pt x="7995697" y="5644318"/>
                    <a:pt x="7419845" y="569438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just" defTabSz="9144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(4) =  {</a:t>
              </a:r>
              <a:r>
                <a:rPr kumimoji="0" lang="en-US" sz="44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; 4; 8; 12; 16; 20; 24; 28; …}</a:t>
              </a:r>
            </a:p>
            <a:p>
              <a:pPr marL="0" marR="0" lvl="0" indent="0" algn="just" defTabSz="9144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4" name="TextBox 10">
            <a:extLst>
              <a:ext uri="{FF2B5EF4-FFF2-40B4-BE49-F238E27FC236}">
                <a16:creationId xmlns:a16="http://schemas.microsoft.com/office/drawing/2014/main" id="{E0C75047-C66D-685F-0B52-0B5D54D58B4A}"/>
              </a:ext>
            </a:extLst>
          </p:cNvPr>
          <p:cNvSpPr txBox="1"/>
          <p:nvPr/>
        </p:nvSpPr>
        <p:spPr>
          <a:xfrm>
            <a:off x="2292504" y="2341616"/>
            <a:ext cx="15117079" cy="71692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27262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5" name="Picture 15">
            <a:extLst>
              <a:ext uri="{FF2B5EF4-FFF2-40B4-BE49-F238E27FC236}">
                <a16:creationId xmlns:a16="http://schemas.microsoft.com/office/drawing/2014/main" id="{682BF407-C938-FACF-8D66-8006A496720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9282706">
            <a:off x="-38966" y="-312046"/>
            <a:ext cx="2348424" cy="768575"/>
          </a:xfrm>
          <a:prstGeom prst="rect">
            <a:avLst/>
          </a:prstGeom>
        </p:spPr>
      </p:pic>
      <p:pic>
        <p:nvPicPr>
          <p:cNvPr id="16" name="Picture 16">
            <a:extLst>
              <a:ext uri="{FF2B5EF4-FFF2-40B4-BE49-F238E27FC236}">
                <a16:creationId xmlns:a16="http://schemas.microsoft.com/office/drawing/2014/main" id="{61DB9278-84D3-9DCC-852A-E656D269EEF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7165632" y="229693"/>
            <a:ext cx="1061203" cy="106120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E4F24A07-8263-326E-3F60-E71C0763987D}"/>
              </a:ext>
            </a:extLst>
          </p:cNvPr>
          <p:cNvSpPr txBox="1"/>
          <p:nvPr/>
        </p:nvSpPr>
        <p:spPr>
          <a:xfrm>
            <a:off x="7107216" y="168824"/>
            <a:ext cx="10006375" cy="1642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ìm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ội</a:t>
            </a:r>
            <a:r>
              <a:rPr kumimoji="0" lang="en-US" sz="4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ung</a:t>
            </a:r>
            <a:r>
              <a:rPr kumimoji="0" lang="en-US" sz="4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4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ộ</a:t>
            </a:r>
            <a:r>
              <a:rPr lang="en-US" sz="4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4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4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4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4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.</a:t>
            </a:r>
            <a:endParaRPr kumimoji="0" lang="vi-VN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18" name="Group 7">
            <a:extLst>
              <a:ext uri="{FF2B5EF4-FFF2-40B4-BE49-F238E27FC236}">
                <a16:creationId xmlns:a16="http://schemas.microsoft.com/office/drawing/2014/main" id="{0941CD04-97D9-906B-DEAE-D44800440F22}"/>
              </a:ext>
            </a:extLst>
          </p:cNvPr>
          <p:cNvGrpSpPr/>
          <p:nvPr/>
        </p:nvGrpSpPr>
        <p:grpSpPr>
          <a:xfrm>
            <a:off x="3611661" y="5901610"/>
            <a:ext cx="8999121" cy="987297"/>
            <a:chOff x="-1037627" y="-8106676"/>
            <a:chExt cx="6671426" cy="1424785"/>
          </a:xfrm>
          <a:solidFill>
            <a:schemeClr val="bg1"/>
          </a:solidFill>
        </p:grpSpPr>
        <p:sp>
          <p:nvSpPr>
            <p:cNvPr id="19" name="Freeform 8">
              <a:extLst>
                <a:ext uri="{FF2B5EF4-FFF2-40B4-BE49-F238E27FC236}">
                  <a16:creationId xmlns:a16="http://schemas.microsoft.com/office/drawing/2014/main" id="{9195F832-CEBF-6FCB-00DC-986C07ED5E33}"/>
                </a:ext>
              </a:extLst>
            </p:cNvPr>
            <p:cNvSpPr/>
            <p:nvPr/>
          </p:nvSpPr>
          <p:spPr>
            <a:xfrm>
              <a:off x="-1037627" y="-8106676"/>
              <a:ext cx="6671426" cy="1424785"/>
            </a:xfrm>
            <a:custGeom>
              <a:avLst/>
              <a:gdLst/>
              <a:ahLst/>
              <a:cxnLst/>
              <a:rect l="l" t="t" r="r" b="b"/>
              <a:pathLst>
                <a:path w="8047623" h="5748858">
                  <a:moveTo>
                    <a:pt x="7419845" y="5694380"/>
                  </a:moveTo>
                  <a:cubicBezTo>
                    <a:pt x="7419845" y="5694380"/>
                    <a:pt x="6688970" y="5748858"/>
                    <a:pt x="5633256" y="5746236"/>
                  </a:cubicBezTo>
                  <a:cubicBezTo>
                    <a:pt x="3101516" y="5744074"/>
                    <a:pt x="1057074" y="5736249"/>
                    <a:pt x="1057074" y="5736249"/>
                  </a:cubicBezTo>
                  <a:cubicBezTo>
                    <a:pt x="812932" y="5727415"/>
                    <a:pt x="449110" y="5706185"/>
                    <a:pt x="282371" y="5648007"/>
                  </a:cubicBezTo>
                  <a:cubicBezTo>
                    <a:pt x="4469" y="5551044"/>
                    <a:pt x="0" y="5377765"/>
                    <a:pt x="0" y="4376960"/>
                  </a:cubicBezTo>
                  <a:lnTo>
                    <a:pt x="0" y="4376913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039222" y="15681"/>
                    <a:pt x="4699719" y="7673"/>
                  </a:cubicBezTo>
                  <a:cubicBezTo>
                    <a:pt x="6470043" y="0"/>
                    <a:pt x="7186776" y="6979"/>
                    <a:pt x="7186776" y="6979"/>
                  </a:cubicBezTo>
                  <a:cubicBezTo>
                    <a:pt x="7555084" y="14458"/>
                    <a:pt x="7693344" y="42638"/>
                    <a:pt x="7891083" y="165219"/>
                  </a:cubicBezTo>
                  <a:cubicBezTo>
                    <a:pt x="8042101" y="258836"/>
                    <a:pt x="8047623" y="476157"/>
                    <a:pt x="8038482" y="4376913"/>
                  </a:cubicBezTo>
                  <a:lnTo>
                    <a:pt x="8038482" y="4376960"/>
                  </a:lnTo>
                  <a:cubicBezTo>
                    <a:pt x="8038481" y="5495730"/>
                    <a:pt x="7995697" y="5644318"/>
                    <a:pt x="7419845" y="569438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571500" marR="0" lvl="0" indent="-571500" algn="l" defTabSz="9144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Symbol" panose="05050102010706020507" pitchFamily="18" charset="2"/>
                <a:buChar char="Þ"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BC(4, 6) = {                         }.</a:t>
              </a:r>
            </a:p>
          </p:txBody>
        </p:sp>
      </p:grpSp>
      <p:grpSp>
        <p:nvGrpSpPr>
          <p:cNvPr id="20" name="Group 7">
            <a:extLst>
              <a:ext uri="{FF2B5EF4-FFF2-40B4-BE49-F238E27FC236}">
                <a16:creationId xmlns:a16="http://schemas.microsoft.com/office/drawing/2014/main" id="{7934C437-AA6C-65A0-C339-A44BEA0AA4D5}"/>
              </a:ext>
            </a:extLst>
          </p:cNvPr>
          <p:cNvGrpSpPr/>
          <p:nvPr/>
        </p:nvGrpSpPr>
        <p:grpSpPr>
          <a:xfrm>
            <a:off x="3569108" y="4168864"/>
            <a:ext cx="8684717" cy="1055200"/>
            <a:chOff x="-1215689" y="-2725962"/>
            <a:chExt cx="6438345" cy="1522777"/>
          </a:xfrm>
          <a:solidFill>
            <a:schemeClr val="bg1"/>
          </a:solidFill>
        </p:grpSpPr>
        <p:sp>
          <p:nvSpPr>
            <p:cNvPr id="21" name="Freeform 8">
              <a:extLst>
                <a:ext uri="{FF2B5EF4-FFF2-40B4-BE49-F238E27FC236}">
                  <a16:creationId xmlns:a16="http://schemas.microsoft.com/office/drawing/2014/main" id="{864248F9-EDEE-97F7-F48F-1B74B3681748}"/>
                </a:ext>
              </a:extLst>
            </p:cNvPr>
            <p:cNvSpPr/>
            <p:nvPr/>
          </p:nvSpPr>
          <p:spPr>
            <a:xfrm>
              <a:off x="-1215689" y="-2725962"/>
              <a:ext cx="6438345" cy="1522777"/>
            </a:xfrm>
            <a:custGeom>
              <a:avLst/>
              <a:gdLst/>
              <a:ahLst/>
              <a:cxnLst/>
              <a:rect l="l" t="t" r="r" b="b"/>
              <a:pathLst>
                <a:path w="8047623" h="5748858">
                  <a:moveTo>
                    <a:pt x="7419845" y="5694380"/>
                  </a:moveTo>
                  <a:cubicBezTo>
                    <a:pt x="7419845" y="5694380"/>
                    <a:pt x="6688970" y="5748858"/>
                    <a:pt x="5633256" y="5746236"/>
                  </a:cubicBezTo>
                  <a:cubicBezTo>
                    <a:pt x="3101516" y="5744074"/>
                    <a:pt x="1057074" y="5736249"/>
                    <a:pt x="1057074" y="5736249"/>
                  </a:cubicBezTo>
                  <a:cubicBezTo>
                    <a:pt x="812932" y="5727415"/>
                    <a:pt x="449110" y="5706185"/>
                    <a:pt x="282371" y="5648007"/>
                  </a:cubicBezTo>
                  <a:cubicBezTo>
                    <a:pt x="4469" y="5551044"/>
                    <a:pt x="0" y="5377765"/>
                    <a:pt x="0" y="4376960"/>
                  </a:cubicBezTo>
                  <a:lnTo>
                    <a:pt x="0" y="4376913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039222" y="15681"/>
                    <a:pt x="4699719" y="7673"/>
                  </a:cubicBezTo>
                  <a:cubicBezTo>
                    <a:pt x="6470043" y="0"/>
                    <a:pt x="7186776" y="6979"/>
                    <a:pt x="7186776" y="6979"/>
                  </a:cubicBezTo>
                  <a:cubicBezTo>
                    <a:pt x="7555084" y="14458"/>
                    <a:pt x="7693344" y="42638"/>
                    <a:pt x="7891083" y="165219"/>
                  </a:cubicBezTo>
                  <a:cubicBezTo>
                    <a:pt x="8042101" y="258836"/>
                    <a:pt x="8047623" y="476157"/>
                    <a:pt x="8038482" y="4376913"/>
                  </a:cubicBezTo>
                  <a:lnTo>
                    <a:pt x="8038482" y="4376960"/>
                  </a:lnTo>
                  <a:cubicBezTo>
                    <a:pt x="8038481" y="5495730"/>
                    <a:pt x="7995697" y="5644318"/>
                    <a:pt x="7419845" y="569438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just" defTabSz="9144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(6) =  {</a:t>
              </a:r>
              <a:r>
                <a:rPr kumimoji="0" lang="en-US" sz="44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; 12; 18; 24; 30; 36; …}</a:t>
              </a:r>
              <a:endParaRPr kumimoji="0" lang="vi-VN" sz="4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22" name="Group 7">
            <a:extLst>
              <a:ext uri="{FF2B5EF4-FFF2-40B4-BE49-F238E27FC236}">
                <a16:creationId xmlns:a16="http://schemas.microsoft.com/office/drawing/2014/main" id="{21F67F62-9E06-3402-381D-DD40E643E55A}"/>
              </a:ext>
            </a:extLst>
          </p:cNvPr>
          <p:cNvGrpSpPr/>
          <p:nvPr/>
        </p:nvGrpSpPr>
        <p:grpSpPr>
          <a:xfrm>
            <a:off x="3611661" y="7566453"/>
            <a:ext cx="8999121" cy="987297"/>
            <a:chOff x="-1053034" y="-7925091"/>
            <a:chExt cx="6671426" cy="1424785"/>
          </a:xfrm>
          <a:solidFill>
            <a:schemeClr val="bg1"/>
          </a:solidFill>
        </p:grpSpPr>
        <p:sp>
          <p:nvSpPr>
            <p:cNvPr id="23" name="Freeform 8">
              <a:extLst>
                <a:ext uri="{FF2B5EF4-FFF2-40B4-BE49-F238E27FC236}">
                  <a16:creationId xmlns:a16="http://schemas.microsoft.com/office/drawing/2014/main" id="{C0F797D9-7426-2B9F-CBD1-4FD7F9D74C06}"/>
                </a:ext>
              </a:extLst>
            </p:cNvPr>
            <p:cNvSpPr/>
            <p:nvPr/>
          </p:nvSpPr>
          <p:spPr>
            <a:xfrm>
              <a:off x="-1053034" y="-7925091"/>
              <a:ext cx="6671426" cy="1424785"/>
            </a:xfrm>
            <a:custGeom>
              <a:avLst/>
              <a:gdLst/>
              <a:ahLst/>
              <a:cxnLst/>
              <a:rect l="l" t="t" r="r" b="b"/>
              <a:pathLst>
                <a:path w="8047623" h="5748858">
                  <a:moveTo>
                    <a:pt x="7419845" y="5694380"/>
                  </a:moveTo>
                  <a:cubicBezTo>
                    <a:pt x="7419845" y="5694380"/>
                    <a:pt x="6688970" y="5748858"/>
                    <a:pt x="5633256" y="5746236"/>
                  </a:cubicBezTo>
                  <a:cubicBezTo>
                    <a:pt x="3101516" y="5744074"/>
                    <a:pt x="1057074" y="5736249"/>
                    <a:pt x="1057074" y="5736249"/>
                  </a:cubicBezTo>
                  <a:cubicBezTo>
                    <a:pt x="812932" y="5727415"/>
                    <a:pt x="449110" y="5706185"/>
                    <a:pt x="282371" y="5648007"/>
                  </a:cubicBezTo>
                  <a:cubicBezTo>
                    <a:pt x="4469" y="5551044"/>
                    <a:pt x="0" y="5377765"/>
                    <a:pt x="0" y="4376960"/>
                  </a:cubicBezTo>
                  <a:lnTo>
                    <a:pt x="0" y="4376913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039222" y="15681"/>
                    <a:pt x="4699719" y="7673"/>
                  </a:cubicBezTo>
                  <a:cubicBezTo>
                    <a:pt x="6470043" y="0"/>
                    <a:pt x="7186776" y="6979"/>
                    <a:pt x="7186776" y="6979"/>
                  </a:cubicBezTo>
                  <a:cubicBezTo>
                    <a:pt x="7555084" y="14458"/>
                    <a:pt x="7693344" y="42638"/>
                    <a:pt x="7891083" y="165219"/>
                  </a:cubicBezTo>
                  <a:cubicBezTo>
                    <a:pt x="8042101" y="258836"/>
                    <a:pt x="8047623" y="476157"/>
                    <a:pt x="8038482" y="4376913"/>
                  </a:cubicBezTo>
                  <a:lnTo>
                    <a:pt x="8038482" y="4376960"/>
                  </a:lnTo>
                  <a:cubicBezTo>
                    <a:pt x="8038481" y="5495730"/>
                    <a:pt x="7995697" y="5644318"/>
                    <a:pt x="7419845" y="569438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571500" marR="0" lvl="0" indent="-571500" algn="l" defTabSz="9144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Symbol" panose="05050102010706020507" pitchFamily="18" charset="2"/>
                <a:buChar char="Þ"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BCNN(4, 6) =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E79A8BC7-9B8A-5ABE-2AE8-1CDB7B4F86A8}"/>
              </a:ext>
            </a:extLst>
          </p:cNvPr>
          <p:cNvSpPr txBox="1"/>
          <p:nvPr/>
        </p:nvSpPr>
        <p:spPr>
          <a:xfrm flipH="1">
            <a:off x="4927226" y="2595887"/>
            <a:ext cx="175026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0" lang="en-US" sz="44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</a:t>
            </a:r>
            <a:endParaRPr lang="en-US" sz="4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122FE7B-0A42-460F-48B9-013E327712B9}"/>
              </a:ext>
            </a:extLst>
          </p:cNvPr>
          <p:cNvSpPr txBox="1"/>
          <p:nvPr/>
        </p:nvSpPr>
        <p:spPr>
          <a:xfrm flipH="1">
            <a:off x="7036332" y="2604856"/>
            <a:ext cx="175026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0" lang="en-US" sz="44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2</a:t>
            </a:r>
            <a:endParaRPr lang="en-US" sz="4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D67DA98-3577-DBCE-675A-5F44B2175E83}"/>
              </a:ext>
            </a:extLst>
          </p:cNvPr>
          <p:cNvSpPr txBox="1"/>
          <p:nvPr/>
        </p:nvSpPr>
        <p:spPr>
          <a:xfrm flipH="1">
            <a:off x="4946750" y="4311743"/>
            <a:ext cx="175026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0" lang="en-US" sz="44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</a:t>
            </a:r>
            <a:endParaRPr lang="en-US" sz="4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8CB37F1-BC5B-0E6B-B6ED-B74EF2D52A9A}"/>
              </a:ext>
            </a:extLst>
          </p:cNvPr>
          <p:cNvSpPr txBox="1"/>
          <p:nvPr/>
        </p:nvSpPr>
        <p:spPr>
          <a:xfrm flipH="1">
            <a:off x="5802360" y="4278015"/>
            <a:ext cx="175026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0" lang="en-US" sz="44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2</a:t>
            </a:r>
            <a:endParaRPr lang="en-US" sz="4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3750E-1109-9D97-D841-04D0450583F1}"/>
              </a:ext>
            </a:extLst>
          </p:cNvPr>
          <p:cNvSpPr txBox="1"/>
          <p:nvPr/>
        </p:nvSpPr>
        <p:spPr>
          <a:xfrm flipH="1">
            <a:off x="9806220" y="2587456"/>
            <a:ext cx="175026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B86F3E4-DABF-00B9-D081-CEDE72F100A8}"/>
              </a:ext>
            </a:extLst>
          </p:cNvPr>
          <p:cNvSpPr txBox="1"/>
          <p:nvPr/>
        </p:nvSpPr>
        <p:spPr>
          <a:xfrm flipH="1">
            <a:off x="7666306" y="4278014"/>
            <a:ext cx="175026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D8FDFB-9778-CE7E-E842-A46DAE13DC40}"/>
              </a:ext>
            </a:extLst>
          </p:cNvPr>
          <p:cNvSpPr txBox="1"/>
          <p:nvPr/>
        </p:nvSpPr>
        <p:spPr>
          <a:xfrm flipH="1">
            <a:off x="7066812" y="5989543"/>
            <a:ext cx="3393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0; 12; 24; …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739289A-0438-8B4D-6603-616BF77C7FAD}"/>
              </a:ext>
            </a:extLst>
          </p:cNvPr>
          <p:cNvSpPr txBox="1"/>
          <p:nvPr/>
        </p:nvSpPr>
        <p:spPr>
          <a:xfrm flipH="1">
            <a:off x="7666306" y="5943596"/>
            <a:ext cx="100287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endParaRPr lang="en-US" sz="4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hought Bubble: Cloud 1">
            <a:extLst>
              <a:ext uri="{FF2B5EF4-FFF2-40B4-BE49-F238E27FC236}">
                <a16:creationId xmlns:a16="http://schemas.microsoft.com/office/drawing/2014/main" id="{E39F45A7-39A2-C8F7-D969-7F55CC4C8D34}"/>
              </a:ext>
            </a:extLst>
          </p:cNvPr>
          <p:cNvSpPr/>
          <p:nvPr/>
        </p:nvSpPr>
        <p:spPr>
          <a:xfrm>
            <a:off x="11340405" y="5634900"/>
            <a:ext cx="6226336" cy="4031553"/>
          </a:xfrm>
          <a:prstGeom prst="cloudCallout">
            <a:avLst/>
          </a:prstGeom>
          <a:solidFill>
            <a:srgbClr val="FFC000"/>
          </a:solidFill>
          <a:ln w="25400" cap="flat" cmpd="sng" algn="ctr">
            <a:solidFill>
              <a:srgbClr val="F95858">
                <a:shade val="1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êu</a:t>
            </a:r>
            <a:r>
              <a:rPr kumimoji="0" lang="en-US" sz="4800" b="1" i="0" u="none" strike="noStrike" kern="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4800" b="1" i="0" u="none" strike="noStrike" kern="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ác</a:t>
            </a:r>
            <a:r>
              <a:rPr kumimoji="0" lang="en-US" sz="4800" b="1" i="0" u="none" strike="noStrike" kern="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4800" b="1" i="0" u="none" strike="noStrike" kern="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ước</a:t>
            </a:r>
            <a:r>
              <a:rPr kumimoji="0" lang="en-US" sz="4800" b="1" i="0" u="none" strike="noStrike" kern="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4800" b="1" i="0" u="none" strike="noStrike" kern="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ìm</a:t>
            </a:r>
            <a:r>
              <a:rPr kumimoji="0" lang="en-US" sz="4800" b="1" i="0" u="none" strike="noStrike" kern="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BC, BCNN?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5" dur="2000" fill="hold"/>
                                        <p:tgtEl>
                                          <p:spTgt spid="3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0.01636 L -0.00217 0.17392 " pathEditMode="relative" rAng="0" ptsTypes="AA">
                                      <p:cBhvr>
                                        <p:cTn id="8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3" y="78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1" grpId="1"/>
      <p:bldP spid="31" grpId="2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ADBC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-521000" y="-20521"/>
            <a:ext cx="5855000" cy="1749479"/>
            <a:chOff x="-521000" y="-20521"/>
            <a:chExt cx="5855000" cy="1749479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-123239" y="-20521"/>
              <a:ext cx="4771439" cy="1749479"/>
            </a:xfrm>
            <a:prstGeom prst="rect">
              <a:avLst/>
            </a:prstGeom>
          </p:spPr>
        </p:pic>
        <p:sp>
          <p:nvSpPr>
            <p:cNvPr id="4" name="TextBox 4"/>
            <p:cNvSpPr txBox="1"/>
            <p:nvPr/>
          </p:nvSpPr>
          <p:spPr>
            <a:xfrm>
              <a:off x="-521000" y="303933"/>
              <a:ext cx="5855000" cy="100232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864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Ví</a:t>
              </a: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6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ụ</a:t>
              </a: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1</a:t>
              </a:r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5223721" y="156666"/>
            <a:ext cx="11449635" cy="1579715"/>
            <a:chOff x="-3196" y="242459"/>
            <a:chExt cx="14380883" cy="5748858"/>
          </a:xfrm>
        </p:grpSpPr>
        <p:sp>
          <p:nvSpPr>
            <p:cNvPr id="6" name="Freeform 6"/>
            <p:cNvSpPr/>
            <p:nvPr/>
          </p:nvSpPr>
          <p:spPr>
            <a:xfrm>
              <a:off x="-3196" y="242459"/>
              <a:ext cx="14380883" cy="5748858"/>
            </a:xfrm>
            <a:custGeom>
              <a:avLst/>
              <a:gdLst/>
              <a:ahLst/>
              <a:cxnLst/>
              <a:rect l="l" t="t" r="r" b="b"/>
              <a:pathLst>
                <a:path w="8047623" h="5748858">
                  <a:moveTo>
                    <a:pt x="7419845" y="5694380"/>
                  </a:moveTo>
                  <a:cubicBezTo>
                    <a:pt x="7419845" y="5694380"/>
                    <a:pt x="6688970" y="5748858"/>
                    <a:pt x="5633256" y="5746236"/>
                  </a:cubicBezTo>
                  <a:cubicBezTo>
                    <a:pt x="3101516" y="5744074"/>
                    <a:pt x="1057074" y="5736249"/>
                    <a:pt x="1057074" y="5736249"/>
                  </a:cubicBezTo>
                  <a:cubicBezTo>
                    <a:pt x="812932" y="5727415"/>
                    <a:pt x="449110" y="5706185"/>
                    <a:pt x="282371" y="5648007"/>
                  </a:cubicBezTo>
                  <a:cubicBezTo>
                    <a:pt x="4469" y="5551044"/>
                    <a:pt x="0" y="5377765"/>
                    <a:pt x="0" y="4376960"/>
                  </a:cubicBezTo>
                  <a:lnTo>
                    <a:pt x="0" y="4376913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039222" y="15681"/>
                    <a:pt x="4699719" y="7673"/>
                  </a:cubicBezTo>
                  <a:cubicBezTo>
                    <a:pt x="6470043" y="0"/>
                    <a:pt x="7186776" y="6979"/>
                    <a:pt x="7186776" y="6979"/>
                  </a:cubicBezTo>
                  <a:cubicBezTo>
                    <a:pt x="7555084" y="14458"/>
                    <a:pt x="7693344" y="42638"/>
                    <a:pt x="7891083" y="165219"/>
                  </a:cubicBezTo>
                  <a:cubicBezTo>
                    <a:pt x="8042101" y="258836"/>
                    <a:pt x="8047623" y="476157"/>
                    <a:pt x="8038482" y="4376913"/>
                  </a:cubicBezTo>
                  <a:lnTo>
                    <a:pt x="8038482" y="4376960"/>
                  </a:lnTo>
                  <a:cubicBezTo>
                    <a:pt x="8038481" y="5495730"/>
                    <a:pt x="7995697" y="5644318"/>
                    <a:pt x="7419845" y="5694380"/>
                  </a:cubicBezTo>
                  <a:close/>
                </a:path>
              </a:pathLst>
            </a:custGeom>
            <a:solidFill>
              <a:srgbClr val="FFF3E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317313" y="2164761"/>
            <a:ext cx="10481336" cy="1055200"/>
            <a:chOff x="-1131619" y="-3445805"/>
            <a:chExt cx="6438345" cy="1522777"/>
          </a:xfrm>
          <a:solidFill>
            <a:schemeClr val="bg1"/>
          </a:solidFill>
        </p:grpSpPr>
        <p:sp>
          <p:nvSpPr>
            <p:cNvPr id="8" name="Freeform 8"/>
            <p:cNvSpPr/>
            <p:nvPr/>
          </p:nvSpPr>
          <p:spPr>
            <a:xfrm>
              <a:off x="-1131619" y="-3445805"/>
              <a:ext cx="6438345" cy="1522777"/>
            </a:xfrm>
            <a:custGeom>
              <a:avLst/>
              <a:gdLst/>
              <a:ahLst/>
              <a:cxnLst/>
              <a:rect l="l" t="t" r="r" b="b"/>
              <a:pathLst>
                <a:path w="8047623" h="5748858">
                  <a:moveTo>
                    <a:pt x="7419845" y="5694380"/>
                  </a:moveTo>
                  <a:cubicBezTo>
                    <a:pt x="7419845" y="5694380"/>
                    <a:pt x="6688970" y="5748858"/>
                    <a:pt x="5633256" y="5746236"/>
                  </a:cubicBezTo>
                  <a:cubicBezTo>
                    <a:pt x="3101516" y="5744074"/>
                    <a:pt x="1057074" y="5736249"/>
                    <a:pt x="1057074" y="5736249"/>
                  </a:cubicBezTo>
                  <a:cubicBezTo>
                    <a:pt x="812932" y="5727415"/>
                    <a:pt x="449110" y="5706185"/>
                    <a:pt x="282371" y="5648007"/>
                  </a:cubicBezTo>
                  <a:cubicBezTo>
                    <a:pt x="4469" y="5551044"/>
                    <a:pt x="0" y="5377765"/>
                    <a:pt x="0" y="4376960"/>
                  </a:cubicBezTo>
                  <a:lnTo>
                    <a:pt x="0" y="4376913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039222" y="15681"/>
                    <a:pt x="4699719" y="7673"/>
                  </a:cubicBezTo>
                  <a:cubicBezTo>
                    <a:pt x="6470043" y="0"/>
                    <a:pt x="7186776" y="6979"/>
                    <a:pt x="7186776" y="6979"/>
                  </a:cubicBezTo>
                  <a:cubicBezTo>
                    <a:pt x="7555084" y="14458"/>
                    <a:pt x="7693344" y="42638"/>
                    <a:pt x="7891083" y="165219"/>
                  </a:cubicBezTo>
                  <a:cubicBezTo>
                    <a:pt x="8042101" y="258836"/>
                    <a:pt x="8047623" y="476157"/>
                    <a:pt x="8038482" y="4376913"/>
                  </a:cubicBezTo>
                  <a:lnTo>
                    <a:pt x="8038482" y="4376960"/>
                  </a:lnTo>
                  <a:cubicBezTo>
                    <a:pt x="8038481" y="5495730"/>
                    <a:pt x="7995697" y="5644318"/>
                    <a:pt x="7419845" y="569438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just" defTabSz="9144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(4) =  {</a:t>
              </a:r>
              <a:r>
                <a:rPr kumimoji="0" lang="en-US" sz="44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; 4; 8; 12; 16; 20; 24; 28; …}</a:t>
              </a:r>
            </a:p>
            <a:p>
              <a:pPr marL="0" marR="0" lvl="0" indent="0" algn="just" defTabSz="9144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0" name="TextBox 10"/>
          <p:cNvSpPr txBox="1"/>
          <p:nvPr/>
        </p:nvSpPr>
        <p:spPr>
          <a:xfrm>
            <a:off x="1556278" y="2340467"/>
            <a:ext cx="15117079" cy="71692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27262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5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2317294">
            <a:off x="-775192" y="-313195"/>
            <a:ext cx="2348424" cy="768575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5651252" y="448121"/>
            <a:ext cx="1061203" cy="1061203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6673357" y="-371267"/>
            <a:ext cx="2106146" cy="1936296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5571238" y="145188"/>
            <a:ext cx="10006375" cy="1642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ìm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ội</a:t>
            </a:r>
            <a:r>
              <a:rPr kumimoji="0" lang="en-US" sz="4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ung</a:t>
            </a:r>
            <a:r>
              <a:rPr kumimoji="0" lang="en-US" sz="4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4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ộ</a:t>
            </a:r>
            <a:r>
              <a:rPr lang="en-US" sz="4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4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4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4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4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.</a:t>
            </a:r>
            <a:endParaRPr kumimoji="0" lang="vi-VN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29" name="Group 7"/>
          <p:cNvGrpSpPr/>
          <p:nvPr/>
        </p:nvGrpSpPr>
        <p:grpSpPr>
          <a:xfrm>
            <a:off x="381000" y="5564763"/>
            <a:ext cx="8999121" cy="987297"/>
            <a:chOff x="-1037627" y="-8106676"/>
            <a:chExt cx="6671426" cy="1424785"/>
          </a:xfrm>
          <a:solidFill>
            <a:schemeClr val="bg1"/>
          </a:solidFill>
        </p:grpSpPr>
        <p:sp>
          <p:nvSpPr>
            <p:cNvPr id="30" name="Freeform 8"/>
            <p:cNvSpPr/>
            <p:nvPr/>
          </p:nvSpPr>
          <p:spPr>
            <a:xfrm>
              <a:off x="-1037627" y="-8106676"/>
              <a:ext cx="6671426" cy="1424785"/>
            </a:xfrm>
            <a:custGeom>
              <a:avLst/>
              <a:gdLst/>
              <a:ahLst/>
              <a:cxnLst/>
              <a:rect l="l" t="t" r="r" b="b"/>
              <a:pathLst>
                <a:path w="8047623" h="5748858">
                  <a:moveTo>
                    <a:pt x="7419845" y="5694380"/>
                  </a:moveTo>
                  <a:cubicBezTo>
                    <a:pt x="7419845" y="5694380"/>
                    <a:pt x="6688970" y="5748858"/>
                    <a:pt x="5633256" y="5746236"/>
                  </a:cubicBezTo>
                  <a:cubicBezTo>
                    <a:pt x="3101516" y="5744074"/>
                    <a:pt x="1057074" y="5736249"/>
                    <a:pt x="1057074" y="5736249"/>
                  </a:cubicBezTo>
                  <a:cubicBezTo>
                    <a:pt x="812932" y="5727415"/>
                    <a:pt x="449110" y="5706185"/>
                    <a:pt x="282371" y="5648007"/>
                  </a:cubicBezTo>
                  <a:cubicBezTo>
                    <a:pt x="4469" y="5551044"/>
                    <a:pt x="0" y="5377765"/>
                    <a:pt x="0" y="4376960"/>
                  </a:cubicBezTo>
                  <a:lnTo>
                    <a:pt x="0" y="4376913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039222" y="15681"/>
                    <a:pt x="4699719" y="7673"/>
                  </a:cubicBezTo>
                  <a:cubicBezTo>
                    <a:pt x="6470043" y="0"/>
                    <a:pt x="7186776" y="6979"/>
                    <a:pt x="7186776" y="6979"/>
                  </a:cubicBezTo>
                  <a:cubicBezTo>
                    <a:pt x="7555084" y="14458"/>
                    <a:pt x="7693344" y="42638"/>
                    <a:pt x="7891083" y="165219"/>
                  </a:cubicBezTo>
                  <a:cubicBezTo>
                    <a:pt x="8042101" y="258836"/>
                    <a:pt x="8047623" y="476157"/>
                    <a:pt x="8038482" y="4376913"/>
                  </a:cubicBezTo>
                  <a:lnTo>
                    <a:pt x="8038482" y="4376960"/>
                  </a:lnTo>
                  <a:cubicBezTo>
                    <a:pt x="8038481" y="5495730"/>
                    <a:pt x="7995697" y="5644318"/>
                    <a:pt x="7419845" y="569438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571500" marR="0" lvl="0" indent="-571500" algn="l" defTabSz="9144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Symbol" panose="05050102010706020507" pitchFamily="18" charset="2"/>
                <a:buChar char="Þ"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BC(4, 6) = {                         }.</a:t>
              </a:r>
            </a:p>
          </p:txBody>
        </p:sp>
      </p:grpSp>
      <p:grpSp>
        <p:nvGrpSpPr>
          <p:cNvPr id="21" name="Group 7"/>
          <p:cNvGrpSpPr/>
          <p:nvPr/>
        </p:nvGrpSpPr>
        <p:grpSpPr>
          <a:xfrm>
            <a:off x="338447" y="3832017"/>
            <a:ext cx="8684717" cy="1055200"/>
            <a:chOff x="-1215689" y="-2725962"/>
            <a:chExt cx="6438345" cy="1522777"/>
          </a:xfrm>
          <a:solidFill>
            <a:schemeClr val="bg1"/>
          </a:solidFill>
        </p:grpSpPr>
        <p:sp>
          <p:nvSpPr>
            <p:cNvPr id="22" name="Freeform 8"/>
            <p:cNvSpPr/>
            <p:nvPr/>
          </p:nvSpPr>
          <p:spPr>
            <a:xfrm>
              <a:off x="-1215689" y="-2725962"/>
              <a:ext cx="6438345" cy="1522777"/>
            </a:xfrm>
            <a:custGeom>
              <a:avLst/>
              <a:gdLst/>
              <a:ahLst/>
              <a:cxnLst/>
              <a:rect l="l" t="t" r="r" b="b"/>
              <a:pathLst>
                <a:path w="8047623" h="5748858">
                  <a:moveTo>
                    <a:pt x="7419845" y="5694380"/>
                  </a:moveTo>
                  <a:cubicBezTo>
                    <a:pt x="7419845" y="5694380"/>
                    <a:pt x="6688970" y="5748858"/>
                    <a:pt x="5633256" y="5746236"/>
                  </a:cubicBezTo>
                  <a:cubicBezTo>
                    <a:pt x="3101516" y="5744074"/>
                    <a:pt x="1057074" y="5736249"/>
                    <a:pt x="1057074" y="5736249"/>
                  </a:cubicBezTo>
                  <a:cubicBezTo>
                    <a:pt x="812932" y="5727415"/>
                    <a:pt x="449110" y="5706185"/>
                    <a:pt x="282371" y="5648007"/>
                  </a:cubicBezTo>
                  <a:cubicBezTo>
                    <a:pt x="4469" y="5551044"/>
                    <a:pt x="0" y="5377765"/>
                    <a:pt x="0" y="4376960"/>
                  </a:cubicBezTo>
                  <a:lnTo>
                    <a:pt x="0" y="4376913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039222" y="15681"/>
                    <a:pt x="4699719" y="7673"/>
                  </a:cubicBezTo>
                  <a:cubicBezTo>
                    <a:pt x="6470043" y="0"/>
                    <a:pt x="7186776" y="6979"/>
                    <a:pt x="7186776" y="6979"/>
                  </a:cubicBezTo>
                  <a:cubicBezTo>
                    <a:pt x="7555084" y="14458"/>
                    <a:pt x="7693344" y="42638"/>
                    <a:pt x="7891083" y="165219"/>
                  </a:cubicBezTo>
                  <a:cubicBezTo>
                    <a:pt x="8042101" y="258836"/>
                    <a:pt x="8047623" y="476157"/>
                    <a:pt x="8038482" y="4376913"/>
                  </a:cubicBezTo>
                  <a:lnTo>
                    <a:pt x="8038482" y="4376960"/>
                  </a:lnTo>
                  <a:cubicBezTo>
                    <a:pt x="8038481" y="5495730"/>
                    <a:pt x="7995697" y="5644318"/>
                    <a:pt x="7419845" y="569438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0" marR="0" lvl="0" indent="0" algn="just" defTabSz="9144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(6) =  {</a:t>
              </a:r>
              <a:r>
                <a:rPr kumimoji="0" lang="en-US" sz="44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; 12; 18; 24; 30; 36; …}</a:t>
              </a:r>
              <a:endParaRPr kumimoji="0" lang="vi-VN" sz="4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31" name="Group 7"/>
          <p:cNvGrpSpPr/>
          <p:nvPr/>
        </p:nvGrpSpPr>
        <p:grpSpPr>
          <a:xfrm>
            <a:off x="381001" y="7229606"/>
            <a:ext cx="5190238" cy="987297"/>
            <a:chOff x="-1053034" y="-7925091"/>
            <a:chExt cx="6671426" cy="1424785"/>
          </a:xfrm>
          <a:solidFill>
            <a:schemeClr val="bg1"/>
          </a:solidFill>
        </p:grpSpPr>
        <p:sp>
          <p:nvSpPr>
            <p:cNvPr id="32" name="Freeform 8"/>
            <p:cNvSpPr/>
            <p:nvPr/>
          </p:nvSpPr>
          <p:spPr>
            <a:xfrm>
              <a:off x="-1053034" y="-7925091"/>
              <a:ext cx="6671426" cy="1424785"/>
            </a:xfrm>
            <a:custGeom>
              <a:avLst/>
              <a:gdLst/>
              <a:ahLst/>
              <a:cxnLst/>
              <a:rect l="l" t="t" r="r" b="b"/>
              <a:pathLst>
                <a:path w="8047623" h="5748858">
                  <a:moveTo>
                    <a:pt x="7419845" y="5694380"/>
                  </a:moveTo>
                  <a:cubicBezTo>
                    <a:pt x="7419845" y="5694380"/>
                    <a:pt x="6688970" y="5748858"/>
                    <a:pt x="5633256" y="5746236"/>
                  </a:cubicBezTo>
                  <a:cubicBezTo>
                    <a:pt x="3101516" y="5744074"/>
                    <a:pt x="1057074" y="5736249"/>
                    <a:pt x="1057074" y="5736249"/>
                  </a:cubicBezTo>
                  <a:cubicBezTo>
                    <a:pt x="812932" y="5727415"/>
                    <a:pt x="449110" y="5706185"/>
                    <a:pt x="282371" y="5648007"/>
                  </a:cubicBezTo>
                  <a:cubicBezTo>
                    <a:pt x="4469" y="5551044"/>
                    <a:pt x="0" y="5377765"/>
                    <a:pt x="0" y="4376960"/>
                  </a:cubicBezTo>
                  <a:lnTo>
                    <a:pt x="0" y="4376913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039222" y="15681"/>
                    <a:pt x="4699719" y="7673"/>
                  </a:cubicBezTo>
                  <a:cubicBezTo>
                    <a:pt x="6470043" y="0"/>
                    <a:pt x="7186776" y="6979"/>
                    <a:pt x="7186776" y="6979"/>
                  </a:cubicBezTo>
                  <a:cubicBezTo>
                    <a:pt x="7555084" y="14458"/>
                    <a:pt x="7693344" y="42638"/>
                    <a:pt x="7891083" y="165219"/>
                  </a:cubicBezTo>
                  <a:cubicBezTo>
                    <a:pt x="8042101" y="258836"/>
                    <a:pt x="8047623" y="476157"/>
                    <a:pt x="8038482" y="4376913"/>
                  </a:cubicBezTo>
                  <a:lnTo>
                    <a:pt x="8038482" y="4376960"/>
                  </a:lnTo>
                  <a:cubicBezTo>
                    <a:pt x="8038481" y="5495730"/>
                    <a:pt x="7995697" y="5644318"/>
                    <a:pt x="7419845" y="569438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pPr marL="571500" marR="0" lvl="0" indent="-571500" algn="l" defTabSz="9144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Symbol" panose="05050102010706020507" pitchFamily="18" charset="2"/>
                <a:buChar char="Þ"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BCNN(4, 6) =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88024DED-8957-A19B-475B-A3D7E55EF7A0}"/>
              </a:ext>
            </a:extLst>
          </p:cNvPr>
          <p:cNvSpPr txBox="1"/>
          <p:nvPr/>
        </p:nvSpPr>
        <p:spPr>
          <a:xfrm flipH="1">
            <a:off x="1696565" y="2259040"/>
            <a:ext cx="175026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0" lang="en-US" sz="44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</a:t>
            </a:r>
            <a:endParaRPr lang="en-US" sz="4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3579C6F-4065-2864-081E-AFD948F7299A}"/>
              </a:ext>
            </a:extLst>
          </p:cNvPr>
          <p:cNvSpPr txBox="1"/>
          <p:nvPr/>
        </p:nvSpPr>
        <p:spPr>
          <a:xfrm flipH="1">
            <a:off x="3805671" y="2268009"/>
            <a:ext cx="175026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0" lang="en-US" sz="44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2</a:t>
            </a:r>
            <a:endParaRPr lang="en-US" sz="4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6598F41-9AC4-07B4-F50B-41EBABDBF5F2}"/>
              </a:ext>
            </a:extLst>
          </p:cNvPr>
          <p:cNvSpPr txBox="1"/>
          <p:nvPr/>
        </p:nvSpPr>
        <p:spPr>
          <a:xfrm flipH="1">
            <a:off x="1716089" y="3974896"/>
            <a:ext cx="175026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0" lang="en-US" sz="44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</a:t>
            </a:r>
            <a:endParaRPr lang="en-US" sz="4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9253E32-2A4D-EE85-C626-784B8355671A}"/>
              </a:ext>
            </a:extLst>
          </p:cNvPr>
          <p:cNvSpPr txBox="1"/>
          <p:nvPr/>
        </p:nvSpPr>
        <p:spPr>
          <a:xfrm flipH="1">
            <a:off x="2571699" y="3941168"/>
            <a:ext cx="175026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0" lang="en-US" sz="44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2</a:t>
            </a:r>
            <a:endParaRPr lang="en-US" sz="4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81C1ED1-84B9-0F97-2290-6AA6F2547413}"/>
              </a:ext>
            </a:extLst>
          </p:cNvPr>
          <p:cNvSpPr txBox="1"/>
          <p:nvPr/>
        </p:nvSpPr>
        <p:spPr>
          <a:xfrm flipH="1">
            <a:off x="6575559" y="2250609"/>
            <a:ext cx="175026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15E7AC8-AAE9-4427-09FF-96C049DF92C7}"/>
              </a:ext>
            </a:extLst>
          </p:cNvPr>
          <p:cNvSpPr txBox="1"/>
          <p:nvPr/>
        </p:nvSpPr>
        <p:spPr>
          <a:xfrm flipH="1">
            <a:off x="4435645" y="3941167"/>
            <a:ext cx="175026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1EBFCA5-63FB-A39B-3458-65BAA9C97582}"/>
              </a:ext>
            </a:extLst>
          </p:cNvPr>
          <p:cNvSpPr txBox="1"/>
          <p:nvPr/>
        </p:nvSpPr>
        <p:spPr>
          <a:xfrm flipH="1">
            <a:off x="3836151" y="5652696"/>
            <a:ext cx="3393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0; 12; 24; …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48289774-6CFC-76B2-7093-3CE51B9E7873}"/>
              </a:ext>
            </a:extLst>
          </p:cNvPr>
          <p:cNvSpPr txBox="1"/>
          <p:nvPr/>
        </p:nvSpPr>
        <p:spPr>
          <a:xfrm flipH="1">
            <a:off x="4146763" y="7249550"/>
            <a:ext cx="100287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endParaRPr lang="en-US" sz="4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BE6E536-E737-85A6-11B3-E4A541378579}"/>
              </a:ext>
            </a:extLst>
          </p:cNvPr>
          <p:cNvSpPr txBox="1"/>
          <p:nvPr/>
        </p:nvSpPr>
        <p:spPr>
          <a:xfrm>
            <a:off x="9526456" y="3327829"/>
            <a:ext cx="8728887" cy="76944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rgbClr val="FF0000"/>
                </a:solidFill>
              </a:rPr>
              <a:t>Bước 1:</a:t>
            </a:r>
            <a:r>
              <a:rPr lang="vi-VN" sz="4400" b="1" dirty="0"/>
              <a:t> </a:t>
            </a:r>
            <a:r>
              <a:rPr lang="en-US" sz="4400" b="1" dirty="0" err="1"/>
              <a:t>Viết</a:t>
            </a:r>
            <a:r>
              <a:rPr lang="en-US" sz="4400" b="1" dirty="0"/>
              <a:t> </a:t>
            </a:r>
            <a:r>
              <a:rPr lang="en-US" sz="4400" b="1" dirty="0" err="1"/>
              <a:t>bội</a:t>
            </a:r>
            <a:r>
              <a:rPr lang="en-US" sz="4400" b="1" dirty="0"/>
              <a:t> </a:t>
            </a:r>
            <a:r>
              <a:rPr lang="en-US" sz="4400" b="1" dirty="0" err="1"/>
              <a:t>của</a:t>
            </a:r>
            <a:r>
              <a:rPr lang="en-US" sz="4400" b="1" dirty="0"/>
              <a:t> </a:t>
            </a:r>
            <a:r>
              <a:rPr lang="en-US" sz="4400" b="1" dirty="0" err="1"/>
              <a:t>từng</a:t>
            </a:r>
            <a:r>
              <a:rPr lang="en-US" sz="4400" b="1" dirty="0"/>
              <a:t> </a:t>
            </a:r>
            <a:r>
              <a:rPr lang="en-US" sz="4400" b="1" dirty="0" err="1"/>
              <a:t>số</a:t>
            </a:r>
            <a:endParaRPr lang="vi-VN" sz="4400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00083D9-229C-64BF-8F9C-F5F5A3DE5DEF}"/>
              </a:ext>
            </a:extLst>
          </p:cNvPr>
          <p:cNvSpPr txBox="1"/>
          <p:nvPr/>
        </p:nvSpPr>
        <p:spPr>
          <a:xfrm>
            <a:off x="9613541" y="4996582"/>
            <a:ext cx="8728887" cy="212365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rgbClr val="FF0000"/>
                </a:solidFill>
              </a:rPr>
              <a:t>Bước 2:</a:t>
            </a:r>
            <a:r>
              <a:rPr lang="vi-VN" sz="4400" b="1" dirty="0"/>
              <a:t> Tìm các bội chung</a:t>
            </a:r>
            <a:endParaRPr lang="en-US" sz="4400" b="1" dirty="0"/>
          </a:p>
          <a:p>
            <a:r>
              <a:rPr lang="en-US" sz="4400" dirty="0"/>
              <a:t> </a:t>
            </a:r>
            <a:r>
              <a:rPr lang="vi-VN" sz="4400" dirty="0">
                <a:solidFill>
                  <a:srgbClr val="0070C0"/>
                </a:solidFill>
              </a:rPr>
              <a:t>Lấy những số xuất hiện trong </a:t>
            </a:r>
            <a:r>
              <a:rPr lang="vi-VN" sz="4400" b="1" dirty="0">
                <a:solidFill>
                  <a:srgbClr val="0070C0"/>
                </a:solidFill>
              </a:rPr>
              <a:t>tất cả</a:t>
            </a:r>
            <a:r>
              <a:rPr lang="vi-VN" sz="4400" dirty="0">
                <a:solidFill>
                  <a:srgbClr val="0070C0"/>
                </a:solidFill>
              </a:rPr>
              <a:t> các </a:t>
            </a:r>
            <a:r>
              <a:rPr lang="en-US" sz="4400" dirty="0" err="1">
                <a:solidFill>
                  <a:srgbClr val="0070C0"/>
                </a:solidFill>
              </a:rPr>
              <a:t>tập</a:t>
            </a:r>
            <a:r>
              <a:rPr lang="en-US" sz="4400" dirty="0">
                <a:solidFill>
                  <a:srgbClr val="0070C0"/>
                </a:solidFill>
              </a:rPr>
              <a:t> </a:t>
            </a:r>
            <a:r>
              <a:rPr lang="en-US" sz="4400" dirty="0" err="1">
                <a:solidFill>
                  <a:srgbClr val="0070C0"/>
                </a:solidFill>
              </a:rPr>
              <a:t>hợp</a:t>
            </a:r>
            <a:r>
              <a:rPr lang="en-US" sz="4400" dirty="0">
                <a:solidFill>
                  <a:srgbClr val="0070C0"/>
                </a:solidFill>
              </a:rPr>
              <a:t> </a:t>
            </a:r>
            <a:r>
              <a:rPr lang="en-US" sz="4400" dirty="0" err="1">
                <a:solidFill>
                  <a:srgbClr val="0070C0"/>
                </a:solidFill>
              </a:rPr>
              <a:t>vừa</a:t>
            </a:r>
            <a:r>
              <a:rPr lang="en-US" sz="4400" dirty="0">
                <a:solidFill>
                  <a:srgbClr val="0070C0"/>
                </a:solidFill>
              </a:rPr>
              <a:t> </a:t>
            </a:r>
            <a:r>
              <a:rPr lang="en-US" sz="4400" dirty="0" err="1">
                <a:solidFill>
                  <a:srgbClr val="0070C0"/>
                </a:solidFill>
              </a:rPr>
              <a:t>viết</a:t>
            </a:r>
            <a:r>
              <a:rPr lang="en-US" sz="4400" dirty="0">
                <a:solidFill>
                  <a:srgbClr val="0070C0"/>
                </a:solidFill>
              </a:rPr>
              <a:t> ở </a:t>
            </a:r>
            <a:r>
              <a:rPr lang="en-US" sz="4400" dirty="0" err="1">
                <a:solidFill>
                  <a:srgbClr val="0070C0"/>
                </a:solidFill>
              </a:rPr>
              <a:t>bước</a:t>
            </a:r>
            <a:r>
              <a:rPr lang="en-US" sz="4400" dirty="0">
                <a:solidFill>
                  <a:srgbClr val="0070C0"/>
                </a:solidFill>
              </a:rPr>
              <a:t> 1</a:t>
            </a:r>
            <a:endParaRPr lang="vi-VN" sz="4400" b="1" dirty="0">
              <a:solidFill>
                <a:srgbClr val="0070C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2ED3EEF-B109-AFA3-25AD-D863E23337A3}"/>
              </a:ext>
            </a:extLst>
          </p:cNvPr>
          <p:cNvSpPr txBox="1"/>
          <p:nvPr/>
        </p:nvSpPr>
        <p:spPr>
          <a:xfrm>
            <a:off x="6151107" y="7406214"/>
            <a:ext cx="10522249" cy="212365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rgbClr val="FF0000"/>
                </a:solidFill>
              </a:rPr>
              <a:t>Bước 3:</a:t>
            </a:r>
            <a:r>
              <a:rPr lang="vi-VN" sz="4400" b="1" dirty="0"/>
              <a:t> </a:t>
            </a:r>
            <a:r>
              <a:rPr lang="en-US" sz="4400" b="1" dirty="0" err="1"/>
              <a:t>Tìm</a:t>
            </a:r>
            <a:r>
              <a:rPr lang="vi-VN" sz="4400" b="1" dirty="0"/>
              <a:t> bội chung nhỏ nhất</a:t>
            </a:r>
            <a:endParaRPr lang="en-US" sz="4400" b="1" dirty="0"/>
          </a:p>
          <a:p>
            <a:r>
              <a:rPr lang="vi-VN" sz="4400" dirty="0">
                <a:solidFill>
                  <a:srgbClr val="0070C0"/>
                </a:solidFill>
              </a:rPr>
              <a:t>Trong các bội chung vừa tìm, </a:t>
            </a:r>
            <a:r>
              <a:rPr lang="vi-VN" sz="4400" b="1" dirty="0">
                <a:solidFill>
                  <a:srgbClr val="0070C0"/>
                </a:solidFill>
              </a:rPr>
              <a:t>chọn số nhỏ nhất khác 0</a:t>
            </a:r>
          </a:p>
        </p:txBody>
      </p:sp>
    </p:spTree>
    <p:extLst>
      <p:ext uri="{BB962C8B-B14F-4D97-AF65-F5344CB8AC3E}">
        <p14:creationId xmlns:p14="http://schemas.microsoft.com/office/powerpoint/2010/main" val="2673049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Google Shape;586;p27"/>
          <p:cNvSpPr txBox="1">
            <a:spLocks noGrp="1"/>
          </p:cNvSpPr>
          <p:nvPr>
            <p:ph type="ctrTitle"/>
          </p:nvPr>
        </p:nvSpPr>
        <p:spPr>
          <a:xfrm rot="-182">
            <a:off x="2268592" y="6419568"/>
            <a:ext cx="15921174" cy="2288951"/>
          </a:xfrm>
          <a:prstGeom prst="rect">
            <a:avLst/>
          </a:prstGeom>
        </p:spPr>
        <p:txBody>
          <a:bodyPr spcFirstLastPara="1" wrap="square" lIns="182850" tIns="182850" rIns="182850" bIns="182850" anchor="b" anchorCtr="0"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sz="4400" b="1" dirty="0">
                <a:solidFill>
                  <a:srgbClr val="7030A0"/>
                </a:solidFill>
              </a:rPr>
              <a:t>CÁC BƯỚC TÌM BỘI CHUNG VÀ BỘI CHUNG NHỎ NHẤT</a:t>
            </a:r>
            <a:br>
              <a:rPr lang="en-US" sz="4400" b="1" dirty="0">
                <a:solidFill>
                  <a:srgbClr val="FF0000"/>
                </a:solidFill>
              </a:rPr>
            </a:br>
            <a:br>
              <a:rPr lang="en-US" sz="4400" b="1" dirty="0"/>
            </a:br>
            <a:r>
              <a:rPr lang="vi-VN" sz="4800" b="1" dirty="0">
                <a:solidFill>
                  <a:srgbClr val="FF0000"/>
                </a:solidFill>
              </a:rPr>
              <a:t>Bước 1: </a:t>
            </a:r>
            <a:r>
              <a:rPr lang="en-US" sz="4800" b="1" dirty="0" err="1">
                <a:solidFill>
                  <a:srgbClr val="002060"/>
                </a:solidFill>
              </a:rPr>
              <a:t>Viết</a:t>
            </a:r>
            <a:r>
              <a:rPr lang="vi-VN" sz="4800" b="1" dirty="0">
                <a:solidFill>
                  <a:srgbClr val="002060"/>
                </a:solidFill>
              </a:rPr>
              <a:t> bội của từng số</a:t>
            </a:r>
            <a:br>
              <a:rPr lang="vi-VN" sz="4800" b="1" dirty="0">
                <a:solidFill>
                  <a:srgbClr val="002060"/>
                </a:solidFill>
              </a:rPr>
            </a:br>
            <a:br>
              <a:rPr lang="en-US" sz="4800" b="1" dirty="0">
                <a:solidFill>
                  <a:srgbClr val="002060"/>
                </a:solidFill>
              </a:rPr>
            </a:br>
            <a:r>
              <a:rPr lang="vi-VN" sz="4800" b="1" dirty="0">
                <a:solidFill>
                  <a:srgbClr val="FF0000"/>
                </a:solidFill>
              </a:rPr>
              <a:t>Bước 2: </a:t>
            </a:r>
            <a:r>
              <a:rPr lang="vi-VN" sz="4800" b="1" dirty="0">
                <a:solidFill>
                  <a:srgbClr val="002060"/>
                </a:solidFill>
              </a:rPr>
              <a:t>Tìm các bội chung</a:t>
            </a:r>
            <a:br>
              <a:rPr lang="vi-VN" sz="4800" b="1" dirty="0">
                <a:solidFill>
                  <a:srgbClr val="FF0000"/>
                </a:solidFill>
              </a:rPr>
            </a:br>
            <a:br>
              <a:rPr lang="en-US" sz="4800" dirty="0">
                <a:solidFill>
                  <a:srgbClr val="FF0000"/>
                </a:solidFill>
              </a:rPr>
            </a:br>
            <a:r>
              <a:rPr lang="vi-VN" sz="4800" b="1" dirty="0">
                <a:solidFill>
                  <a:srgbClr val="FF0000"/>
                </a:solidFill>
              </a:rPr>
              <a:t>Bước 3: </a:t>
            </a:r>
            <a:r>
              <a:rPr lang="en-US" sz="4800" b="1" dirty="0" err="1">
                <a:solidFill>
                  <a:srgbClr val="002060"/>
                </a:solidFill>
              </a:rPr>
              <a:t>Tìm</a:t>
            </a:r>
            <a:r>
              <a:rPr lang="vi-VN" sz="4800" b="1" dirty="0">
                <a:solidFill>
                  <a:srgbClr val="002060"/>
                </a:solidFill>
              </a:rPr>
              <a:t> bội chung nhỏ nhất</a:t>
            </a:r>
            <a:br>
              <a:rPr lang="vi-VN" sz="4800" b="1" dirty="0">
                <a:solidFill>
                  <a:srgbClr val="FF0000"/>
                </a:solidFill>
              </a:rPr>
            </a:br>
            <a:endParaRPr sz="4800" b="1" i="1" dirty="0">
              <a:solidFill>
                <a:srgbClr val="00B0F0"/>
              </a:solidFill>
            </a:endParaRPr>
          </a:p>
        </p:txBody>
      </p:sp>
      <p:sp>
        <p:nvSpPr>
          <p:cNvPr id="611" name="Google Shape;611;p27"/>
          <p:cNvSpPr/>
          <p:nvPr/>
        </p:nvSpPr>
        <p:spPr>
          <a:xfrm rot="-8665993">
            <a:off x="2797756" y="7137355"/>
            <a:ext cx="1936" cy="15810"/>
          </a:xfrm>
          <a:custGeom>
            <a:avLst/>
            <a:gdLst/>
            <a:ahLst/>
            <a:cxnLst/>
            <a:rect l="l" t="t" r="r" b="b"/>
            <a:pathLst>
              <a:path w="18" h="147" extrusionOk="0">
                <a:moveTo>
                  <a:pt x="17" y="1"/>
                </a:moveTo>
                <a:lnTo>
                  <a:pt x="0" y="90"/>
                </a:lnTo>
                <a:cubicBezTo>
                  <a:pt x="5" y="118"/>
                  <a:pt x="9" y="146"/>
                  <a:pt x="12" y="146"/>
                </a:cubicBezTo>
                <a:cubicBezTo>
                  <a:pt x="15" y="146"/>
                  <a:pt x="17" y="111"/>
                  <a:pt x="17" y="1"/>
                </a:cubicBezTo>
                <a:close/>
              </a:path>
            </a:pathLst>
          </a:custGeom>
          <a:solidFill>
            <a:srgbClr val="F987B6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Arial" panose="020B0604020202020204"/>
              <a:sym typeface="Arial" panose="020B0604020202020204"/>
            </a:endParaRPr>
          </a:p>
        </p:txBody>
      </p:sp>
      <p:grpSp>
        <p:nvGrpSpPr>
          <p:cNvPr id="612" name="Google Shape;612;p27"/>
          <p:cNvGrpSpPr/>
          <p:nvPr/>
        </p:nvGrpSpPr>
        <p:grpSpPr>
          <a:xfrm>
            <a:off x="905230" y="-284846"/>
            <a:ext cx="1707372" cy="1459240"/>
            <a:chOff x="1327725" y="574025"/>
            <a:chExt cx="2215064" cy="1893151"/>
          </a:xfrm>
        </p:grpSpPr>
        <p:sp>
          <p:nvSpPr>
            <p:cNvPr id="613" name="Google Shape;613;p27"/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14" name="Google Shape;614;p27"/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15" name="Google Shape;615;p27"/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16" name="Google Shape;616;p27"/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17" name="Google Shape;617;p27"/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18" name="Google Shape;618;p27"/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19" name="Google Shape;619;p27"/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20" name="Google Shape;620;p27"/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21" name="Google Shape;621;p27"/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22" name="Google Shape;622;p27"/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23" name="Google Shape;623;p27"/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24" name="Google Shape;624;p27"/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25" name="Google Shape;625;p27"/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26" name="Google Shape;626;p27"/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27" name="Google Shape;627;p27"/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28" name="Google Shape;628;p27"/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29" name="Google Shape;629;p27"/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630" name="Google Shape;630;p27"/>
          <p:cNvGrpSpPr/>
          <p:nvPr/>
        </p:nvGrpSpPr>
        <p:grpSpPr>
          <a:xfrm>
            <a:off x="16583701" y="797178"/>
            <a:ext cx="1598138" cy="1612522"/>
            <a:chOff x="6956050" y="265900"/>
            <a:chExt cx="1231801" cy="1242887"/>
          </a:xfrm>
        </p:grpSpPr>
        <p:sp>
          <p:nvSpPr>
            <p:cNvPr id="631" name="Google Shape;631;p27"/>
            <p:cNvSpPr/>
            <p:nvPr/>
          </p:nvSpPr>
          <p:spPr>
            <a:xfrm>
              <a:off x="6956050" y="265900"/>
              <a:ext cx="1231801" cy="1242887"/>
            </a:xfrm>
            <a:custGeom>
              <a:avLst/>
              <a:gdLst/>
              <a:ahLst/>
              <a:cxnLst/>
              <a:rect l="l" t="t" r="r" b="b"/>
              <a:pathLst>
                <a:path w="21445" h="21638" extrusionOk="0">
                  <a:moveTo>
                    <a:pt x="17024" y="1"/>
                  </a:moveTo>
                  <a:cubicBezTo>
                    <a:pt x="16837" y="1"/>
                    <a:pt x="16661" y="32"/>
                    <a:pt x="16493" y="94"/>
                  </a:cubicBezTo>
                  <a:cubicBezTo>
                    <a:pt x="15936" y="299"/>
                    <a:pt x="15300" y="648"/>
                    <a:pt x="14849" y="919"/>
                  </a:cubicBezTo>
                  <a:cubicBezTo>
                    <a:pt x="13808" y="552"/>
                    <a:pt x="12721" y="366"/>
                    <a:pt x="11607" y="366"/>
                  </a:cubicBezTo>
                  <a:cubicBezTo>
                    <a:pt x="9848" y="366"/>
                    <a:pt x="8124" y="840"/>
                    <a:pt x="6626" y="1735"/>
                  </a:cubicBezTo>
                  <a:cubicBezTo>
                    <a:pt x="5283" y="2534"/>
                    <a:pt x="4153" y="3644"/>
                    <a:pt x="3331" y="4963"/>
                  </a:cubicBezTo>
                  <a:cubicBezTo>
                    <a:pt x="3199" y="5003"/>
                    <a:pt x="3050" y="5046"/>
                    <a:pt x="2900" y="5089"/>
                  </a:cubicBezTo>
                  <a:cubicBezTo>
                    <a:pt x="2320" y="5254"/>
                    <a:pt x="1658" y="5444"/>
                    <a:pt x="1121" y="5765"/>
                  </a:cubicBezTo>
                  <a:cubicBezTo>
                    <a:pt x="673" y="6030"/>
                    <a:pt x="379" y="6541"/>
                    <a:pt x="193" y="7370"/>
                  </a:cubicBezTo>
                  <a:cubicBezTo>
                    <a:pt x="73" y="7910"/>
                    <a:pt x="4" y="8563"/>
                    <a:pt x="4" y="9206"/>
                  </a:cubicBezTo>
                  <a:cubicBezTo>
                    <a:pt x="1" y="9597"/>
                    <a:pt x="27" y="10174"/>
                    <a:pt x="150" y="10703"/>
                  </a:cubicBezTo>
                  <a:cubicBezTo>
                    <a:pt x="305" y="11380"/>
                    <a:pt x="587" y="11834"/>
                    <a:pt x="1015" y="12089"/>
                  </a:cubicBezTo>
                  <a:cubicBezTo>
                    <a:pt x="1465" y="12361"/>
                    <a:pt x="1910" y="12600"/>
                    <a:pt x="2224" y="12762"/>
                  </a:cubicBezTo>
                  <a:cubicBezTo>
                    <a:pt x="2470" y="13631"/>
                    <a:pt x="2831" y="14456"/>
                    <a:pt x="3308" y="15228"/>
                  </a:cubicBezTo>
                  <a:cubicBezTo>
                    <a:pt x="3782" y="15990"/>
                    <a:pt x="4352" y="16683"/>
                    <a:pt x="5015" y="17290"/>
                  </a:cubicBezTo>
                  <a:cubicBezTo>
                    <a:pt x="5015" y="17369"/>
                    <a:pt x="5019" y="17452"/>
                    <a:pt x="5019" y="17535"/>
                  </a:cubicBezTo>
                  <a:cubicBezTo>
                    <a:pt x="5032" y="18138"/>
                    <a:pt x="5045" y="18821"/>
                    <a:pt x="5214" y="19421"/>
                  </a:cubicBezTo>
                  <a:cubicBezTo>
                    <a:pt x="5357" y="19921"/>
                    <a:pt x="5774" y="20339"/>
                    <a:pt x="6527" y="20730"/>
                  </a:cubicBezTo>
                  <a:cubicBezTo>
                    <a:pt x="7017" y="20989"/>
                    <a:pt x="7630" y="21220"/>
                    <a:pt x="8250" y="21390"/>
                  </a:cubicBezTo>
                  <a:cubicBezTo>
                    <a:pt x="8628" y="21492"/>
                    <a:pt x="9195" y="21615"/>
                    <a:pt x="9735" y="21635"/>
                  </a:cubicBezTo>
                  <a:cubicBezTo>
                    <a:pt x="9781" y="21635"/>
                    <a:pt x="9825" y="21638"/>
                    <a:pt x="9871" y="21638"/>
                  </a:cubicBezTo>
                  <a:cubicBezTo>
                    <a:pt x="10497" y="21638"/>
                    <a:pt x="10968" y="21479"/>
                    <a:pt x="11300" y="21157"/>
                  </a:cubicBezTo>
                  <a:lnTo>
                    <a:pt x="11303" y="21154"/>
                  </a:lnTo>
                  <a:cubicBezTo>
                    <a:pt x="11704" y="20763"/>
                    <a:pt x="12105" y="20243"/>
                    <a:pt x="12406" y="19825"/>
                  </a:cubicBezTo>
                  <a:cubicBezTo>
                    <a:pt x="13338" y="19749"/>
                    <a:pt x="14240" y="19547"/>
                    <a:pt x="15104" y="19212"/>
                  </a:cubicBezTo>
                  <a:cubicBezTo>
                    <a:pt x="15135" y="19225"/>
                    <a:pt x="15167" y="19242"/>
                    <a:pt x="15197" y="19259"/>
                  </a:cubicBezTo>
                  <a:cubicBezTo>
                    <a:pt x="15737" y="19524"/>
                    <a:pt x="16351" y="19828"/>
                    <a:pt x="16957" y="19955"/>
                  </a:cubicBezTo>
                  <a:lnTo>
                    <a:pt x="16960" y="19955"/>
                  </a:lnTo>
                  <a:cubicBezTo>
                    <a:pt x="17054" y="19974"/>
                    <a:pt x="17149" y="19984"/>
                    <a:pt x="17247" y="19984"/>
                  </a:cubicBezTo>
                  <a:cubicBezTo>
                    <a:pt x="17680" y="19984"/>
                    <a:pt x="18159" y="19792"/>
                    <a:pt x="18727" y="19394"/>
                  </a:cubicBezTo>
                  <a:cubicBezTo>
                    <a:pt x="19181" y="19080"/>
                    <a:pt x="19672" y="18642"/>
                    <a:pt x="20106" y="18168"/>
                  </a:cubicBezTo>
                  <a:cubicBezTo>
                    <a:pt x="20371" y="17879"/>
                    <a:pt x="20743" y="17435"/>
                    <a:pt x="21007" y="16965"/>
                  </a:cubicBezTo>
                  <a:cubicBezTo>
                    <a:pt x="21349" y="16358"/>
                    <a:pt x="21445" y="15831"/>
                    <a:pt x="21306" y="15357"/>
                  </a:cubicBezTo>
                  <a:lnTo>
                    <a:pt x="21306" y="15354"/>
                  </a:lnTo>
                  <a:cubicBezTo>
                    <a:pt x="21150" y="14844"/>
                    <a:pt x="20888" y="14263"/>
                    <a:pt x="20639" y="13773"/>
                  </a:cubicBezTo>
                  <a:cubicBezTo>
                    <a:pt x="21113" y="12613"/>
                    <a:pt x="21352" y="11384"/>
                    <a:pt x="21352" y="10111"/>
                  </a:cubicBezTo>
                  <a:cubicBezTo>
                    <a:pt x="21352" y="9941"/>
                    <a:pt x="21346" y="9766"/>
                    <a:pt x="21335" y="9563"/>
                  </a:cubicBezTo>
                  <a:lnTo>
                    <a:pt x="21335" y="9560"/>
                  </a:lnTo>
                  <a:cubicBezTo>
                    <a:pt x="21272" y="8443"/>
                    <a:pt x="21024" y="7366"/>
                    <a:pt x="20596" y="6352"/>
                  </a:cubicBezTo>
                  <a:cubicBezTo>
                    <a:pt x="20646" y="6226"/>
                    <a:pt x="20706" y="6087"/>
                    <a:pt x="20762" y="5950"/>
                  </a:cubicBezTo>
                  <a:cubicBezTo>
                    <a:pt x="20997" y="5398"/>
                    <a:pt x="21263" y="4764"/>
                    <a:pt x="21352" y="4148"/>
                  </a:cubicBezTo>
                  <a:cubicBezTo>
                    <a:pt x="21425" y="3634"/>
                    <a:pt x="21213" y="3084"/>
                    <a:pt x="20683" y="2418"/>
                  </a:cubicBezTo>
                  <a:cubicBezTo>
                    <a:pt x="20338" y="1983"/>
                    <a:pt x="19871" y="1520"/>
                    <a:pt x="19370" y="1115"/>
                  </a:cubicBezTo>
                  <a:cubicBezTo>
                    <a:pt x="19065" y="870"/>
                    <a:pt x="18601" y="525"/>
                    <a:pt x="18114" y="290"/>
                  </a:cubicBezTo>
                  <a:cubicBezTo>
                    <a:pt x="17714" y="98"/>
                    <a:pt x="17353" y="1"/>
                    <a:pt x="1702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32" name="Google Shape;632;p27"/>
            <p:cNvSpPr/>
            <p:nvPr/>
          </p:nvSpPr>
          <p:spPr>
            <a:xfrm>
              <a:off x="7122624" y="342467"/>
              <a:ext cx="1000145" cy="1000145"/>
            </a:xfrm>
            <a:custGeom>
              <a:avLst/>
              <a:gdLst/>
              <a:ahLst/>
              <a:cxnLst/>
              <a:rect l="l" t="t" r="r" b="b"/>
              <a:pathLst>
                <a:path w="17412" h="17412" extrusionOk="0">
                  <a:moveTo>
                    <a:pt x="8707" y="1"/>
                  </a:moveTo>
                  <a:cubicBezTo>
                    <a:pt x="7080" y="1"/>
                    <a:pt x="5559" y="445"/>
                    <a:pt x="4256" y="1221"/>
                  </a:cubicBezTo>
                  <a:cubicBezTo>
                    <a:pt x="2957" y="1992"/>
                    <a:pt x="1880" y="3093"/>
                    <a:pt x="1134" y="4406"/>
                  </a:cubicBezTo>
                  <a:lnTo>
                    <a:pt x="1134" y="4409"/>
                  </a:lnTo>
                  <a:cubicBezTo>
                    <a:pt x="412" y="5675"/>
                    <a:pt x="0" y="7143"/>
                    <a:pt x="0" y="8705"/>
                  </a:cubicBezTo>
                  <a:cubicBezTo>
                    <a:pt x="0" y="9367"/>
                    <a:pt x="73" y="10014"/>
                    <a:pt x="216" y="10634"/>
                  </a:cubicBezTo>
                  <a:lnTo>
                    <a:pt x="216" y="10637"/>
                  </a:lnTo>
                  <a:cubicBezTo>
                    <a:pt x="644" y="12532"/>
                    <a:pt x="1691" y="14190"/>
                    <a:pt x="3133" y="15393"/>
                  </a:cubicBezTo>
                  <a:cubicBezTo>
                    <a:pt x="4644" y="16656"/>
                    <a:pt x="6587" y="17412"/>
                    <a:pt x="8707" y="17412"/>
                  </a:cubicBezTo>
                  <a:cubicBezTo>
                    <a:pt x="8787" y="17412"/>
                    <a:pt x="8867" y="17412"/>
                    <a:pt x="8943" y="17409"/>
                  </a:cubicBezTo>
                  <a:cubicBezTo>
                    <a:pt x="10110" y="17378"/>
                    <a:pt x="11227" y="17117"/>
                    <a:pt x="12235" y="16666"/>
                  </a:cubicBezTo>
                  <a:cubicBezTo>
                    <a:pt x="14150" y="15821"/>
                    <a:pt x="15698" y="14299"/>
                    <a:pt x="16590" y="12407"/>
                  </a:cubicBezTo>
                  <a:cubicBezTo>
                    <a:pt x="17116" y="11283"/>
                    <a:pt x="17411" y="10031"/>
                    <a:pt x="17411" y="8705"/>
                  </a:cubicBezTo>
                  <a:cubicBezTo>
                    <a:pt x="17411" y="8539"/>
                    <a:pt x="17408" y="8373"/>
                    <a:pt x="17398" y="8211"/>
                  </a:cubicBezTo>
                  <a:cubicBezTo>
                    <a:pt x="17335" y="7054"/>
                    <a:pt x="17043" y="5957"/>
                    <a:pt x="16566" y="4963"/>
                  </a:cubicBezTo>
                  <a:cubicBezTo>
                    <a:pt x="15648" y="3034"/>
                    <a:pt x="14037" y="1492"/>
                    <a:pt x="12056" y="667"/>
                  </a:cubicBezTo>
                  <a:cubicBezTo>
                    <a:pt x="11025" y="236"/>
                    <a:pt x="9894" y="1"/>
                    <a:pt x="870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33" name="Google Shape;633;p27"/>
            <p:cNvSpPr/>
            <p:nvPr/>
          </p:nvSpPr>
          <p:spPr>
            <a:xfrm>
              <a:off x="6999647" y="595488"/>
              <a:ext cx="188116" cy="357966"/>
            </a:xfrm>
            <a:custGeom>
              <a:avLst/>
              <a:gdLst/>
              <a:ahLst/>
              <a:cxnLst/>
              <a:rect l="l" t="t" r="r" b="b"/>
              <a:pathLst>
                <a:path w="3275" h="6232" extrusionOk="0">
                  <a:moveTo>
                    <a:pt x="3275" y="1"/>
                  </a:moveTo>
                  <a:cubicBezTo>
                    <a:pt x="2708" y="246"/>
                    <a:pt x="1578" y="438"/>
                    <a:pt x="896" y="846"/>
                  </a:cubicBezTo>
                  <a:cubicBezTo>
                    <a:pt x="209" y="1254"/>
                    <a:pt x="1" y="4913"/>
                    <a:pt x="789" y="5387"/>
                  </a:cubicBezTo>
                  <a:cubicBezTo>
                    <a:pt x="1578" y="5860"/>
                    <a:pt x="2357" y="6232"/>
                    <a:pt x="2357" y="6232"/>
                  </a:cubicBezTo>
                  <a:lnTo>
                    <a:pt x="2357" y="6229"/>
                  </a:lnTo>
                  <a:cubicBezTo>
                    <a:pt x="2473" y="4535"/>
                    <a:pt x="3245" y="163"/>
                    <a:pt x="3275" y="4"/>
                  </a:cubicBezTo>
                  <a:lnTo>
                    <a:pt x="3275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34" name="Google Shape;634;p27"/>
            <p:cNvSpPr/>
            <p:nvPr/>
          </p:nvSpPr>
          <p:spPr>
            <a:xfrm>
              <a:off x="7301204" y="1216293"/>
              <a:ext cx="342744" cy="228554"/>
            </a:xfrm>
            <a:custGeom>
              <a:avLst/>
              <a:gdLst/>
              <a:ahLst/>
              <a:cxnLst/>
              <a:rect l="l" t="t" r="r" b="b"/>
              <a:pathLst>
                <a:path w="5967" h="3979" extrusionOk="0">
                  <a:moveTo>
                    <a:pt x="1" y="1"/>
                  </a:moveTo>
                  <a:cubicBezTo>
                    <a:pt x="10" y="57"/>
                    <a:pt x="17" y="114"/>
                    <a:pt x="24" y="180"/>
                  </a:cubicBezTo>
                  <a:cubicBezTo>
                    <a:pt x="77" y="816"/>
                    <a:pt x="7" y="1821"/>
                    <a:pt x="206" y="2520"/>
                  </a:cubicBezTo>
                  <a:cubicBezTo>
                    <a:pt x="377" y="3128"/>
                    <a:pt x="2616" y="3978"/>
                    <a:pt x="3858" y="3978"/>
                  </a:cubicBezTo>
                  <a:cubicBezTo>
                    <a:pt x="4178" y="3978"/>
                    <a:pt x="4432" y="3922"/>
                    <a:pt x="4568" y="3790"/>
                  </a:cubicBezTo>
                  <a:cubicBezTo>
                    <a:pt x="5058" y="3316"/>
                    <a:pt x="5589" y="2557"/>
                    <a:pt x="5834" y="2196"/>
                  </a:cubicBezTo>
                  <a:cubicBezTo>
                    <a:pt x="5917" y="2069"/>
                    <a:pt x="5967" y="1990"/>
                    <a:pt x="5967" y="1990"/>
                  </a:cubicBezTo>
                  <a:cubicBezTo>
                    <a:pt x="4326" y="1433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35" name="Google Shape;635;p27"/>
            <p:cNvSpPr/>
            <p:nvPr/>
          </p:nvSpPr>
          <p:spPr>
            <a:xfrm>
              <a:off x="7808566" y="1041735"/>
              <a:ext cx="328787" cy="308166"/>
            </a:xfrm>
            <a:custGeom>
              <a:avLst/>
              <a:gdLst/>
              <a:ahLst/>
              <a:cxnLst/>
              <a:rect l="l" t="t" r="r" b="b"/>
              <a:pathLst>
                <a:path w="5724" h="5365" extrusionOk="0">
                  <a:moveTo>
                    <a:pt x="4518" y="0"/>
                  </a:moveTo>
                  <a:cubicBezTo>
                    <a:pt x="3265" y="1198"/>
                    <a:pt x="1" y="4375"/>
                    <a:pt x="1" y="4375"/>
                  </a:cubicBezTo>
                  <a:cubicBezTo>
                    <a:pt x="90" y="4406"/>
                    <a:pt x="186" y="4445"/>
                    <a:pt x="293" y="4492"/>
                  </a:cubicBezTo>
                  <a:cubicBezTo>
                    <a:pt x="876" y="4753"/>
                    <a:pt x="1668" y="5218"/>
                    <a:pt x="2327" y="5357"/>
                  </a:cubicBezTo>
                  <a:cubicBezTo>
                    <a:pt x="2351" y="5362"/>
                    <a:pt x="2376" y="5364"/>
                    <a:pt x="2402" y="5364"/>
                  </a:cubicBezTo>
                  <a:cubicBezTo>
                    <a:pt x="3264" y="5364"/>
                    <a:pt x="5723" y="2928"/>
                    <a:pt x="5469" y="2073"/>
                  </a:cubicBezTo>
                  <a:cubicBezTo>
                    <a:pt x="5274" y="1429"/>
                    <a:pt x="4856" y="621"/>
                    <a:pt x="4648" y="233"/>
                  </a:cubicBezTo>
                  <a:cubicBezTo>
                    <a:pt x="4568" y="90"/>
                    <a:pt x="4518" y="0"/>
                    <a:pt x="4518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36" name="Google Shape;636;p27"/>
            <p:cNvSpPr/>
            <p:nvPr/>
          </p:nvSpPr>
          <p:spPr>
            <a:xfrm>
              <a:off x="7808566" y="321444"/>
              <a:ext cx="320860" cy="307074"/>
            </a:xfrm>
            <a:custGeom>
              <a:avLst/>
              <a:gdLst/>
              <a:ahLst/>
              <a:cxnLst/>
              <a:rect l="l" t="t" r="r" b="b"/>
              <a:pathLst>
                <a:path w="5586" h="5346" extrusionOk="0">
                  <a:moveTo>
                    <a:pt x="2184" y="0"/>
                  </a:moveTo>
                  <a:cubicBezTo>
                    <a:pt x="2120" y="0"/>
                    <a:pt x="2061" y="9"/>
                    <a:pt x="2009" y="29"/>
                  </a:cubicBezTo>
                  <a:cubicBezTo>
                    <a:pt x="1144" y="347"/>
                    <a:pt x="1" y="1106"/>
                    <a:pt x="1" y="1106"/>
                  </a:cubicBezTo>
                  <a:cubicBezTo>
                    <a:pt x="1273" y="2279"/>
                    <a:pt x="4644" y="5345"/>
                    <a:pt x="4644" y="5345"/>
                  </a:cubicBezTo>
                  <a:cubicBezTo>
                    <a:pt x="4810" y="4749"/>
                    <a:pt x="5370" y="3751"/>
                    <a:pt x="5479" y="2962"/>
                  </a:cubicBezTo>
                  <a:cubicBezTo>
                    <a:pt x="5585" y="2221"/>
                    <a:pt x="3190" y="0"/>
                    <a:pt x="218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37" name="Google Shape;637;p27"/>
            <p:cNvSpPr/>
            <p:nvPr/>
          </p:nvSpPr>
          <p:spPr>
            <a:xfrm>
              <a:off x="7463240" y="709333"/>
              <a:ext cx="334760" cy="334760"/>
            </a:xfrm>
            <a:custGeom>
              <a:avLst/>
              <a:gdLst/>
              <a:ahLst/>
              <a:cxnLst/>
              <a:rect l="l" t="t" r="r" b="b"/>
              <a:pathLst>
                <a:path w="5828" h="5828" extrusionOk="0">
                  <a:moveTo>
                    <a:pt x="2913" y="0"/>
                  </a:moveTo>
                  <a:cubicBezTo>
                    <a:pt x="1306" y="0"/>
                    <a:pt x="0" y="1307"/>
                    <a:pt x="0" y="2914"/>
                  </a:cubicBezTo>
                  <a:cubicBezTo>
                    <a:pt x="0" y="4525"/>
                    <a:pt x="1306" y="5827"/>
                    <a:pt x="2913" y="5827"/>
                  </a:cubicBezTo>
                  <a:cubicBezTo>
                    <a:pt x="4524" y="5827"/>
                    <a:pt x="5827" y="4525"/>
                    <a:pt x="5827" y="2914"/>
                  </a:cubicBezTo>
                  <a:cubicBezTo>
                    <a:pt x="5827" y="1307"/>
                    <a:pt x="4524" y="0"/>
                    <a:pt x="2913" y="0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38" name="Google Shape;638;p27"/>
            <p:cNvSpPr/>
            <p:nvPr/>
          </p:nvSpPr>
          <p:spPr>
            <a:xfrm>
              <a:off x="7253200" y="532477"/>
              <a:ext cx="249462" cy="206439"/>
            </a:xfrm>
            <a:custGeom>
              <a:avLst/>
              <a:gdLst/>
              <a:ahLst/>
              <a:cxnLst/>
              <a:rect l="l" t="t" r="r" b="b"/>
              <a:pathLst>
                <a:path w="4343" h="3594" extrusionOk="0">
                  <a:moveTo>
                    <a:pt x="2095" y="1"/>
                  </a:moveTo>
                  <a:cubicBezTo>
                    <a:pt x="1442" y="1"/>
                    <a:pt x="746" y="485"/>
                    <a:pt x="302" y="1118"/>
                  </a:cubicBezTo>
                  <a:cubicBezTo>
                    <a:pt x="129" y="1718"/>
                    <a:pt x="13" y="2377"/>
                    <a:pt x="0" y="3079"/>
                  </a:cubicBezTo>
                  <a:lnTo>
                    <a:pt x="0" y="3083"/>
                  </a:lnTo>
                  <a:cubicBezTo>
                    <a:pt x="60" y="3183"/>
                    <a:pt x="132" y="3275"/>
                    <a:pt x="222" y="3362"/>
                  </a:cubicBezTo>
                  <a:cubicBezTo>
                    <a:pt x="391" y="3521"/>
                    <a:pt x="594" y="3593"/>
                    <a:pt x="816" y="3593"/>
                  </a:cubicBezTo>
                  <a:cubicBezTo>
                    <a:pt x="2228" y="3593"/>
                    <a:pt x="4342" y="680"/>
                    <a:pt x="2479" y="61"/>
                  </a:cubicBezTo>
                  <a:cubicBezTo>
                    <a:pt x="2357" y="21"/>
                    <a:pt x="2228" y="1"/>
                    <a:pt x="2095" y="1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39" name="Google Shape;639;p27"/>
            <p:cNvSpPr/>
            <p:nvPr/>
          </p:nvSpPr>
          <p:spPr>
            <a:xfrm>
              <a:off x="7339631" y="963330"/>
              <a:ext cx="150493" cy="130848"/>
            </a:xfrm>
            <a:custGeom>
              <a:avLst/>
              <a:gdLst/>
              <a:ahLst/>
              <a:cxnLst/>
              <a:rect l="l" t="t" r="r" b="b"/>
              <a:pathLst>
                <a:path w="2620" h="2278" extrusionOk="0">
                  <a:moveTo>
                    <a:pt x="1" y="0"/>
                  </a:moveTo>
                  <a:lnTo>
                    <a:pt x="1" y="0"/>
                  </a:lnTo>
                  <a:cubicBezTo>
                    <a:pt x="150" y="199"/>
                    <a:pt x="309" y="398"/>
                    <a:pt x="485" y="597"/>
                  </a:cubicBezTo>
                  <a:cubicBezTo>
                    <a:pt x="1118" y="1319"/>
                    <a:pt x="1844" y="1876"/>
                    <a:pt x="2619" y="2277"/>
                  </a:cubicBezTo>
                  <a:cubicBezTo>
                    <a:pt x="2099" y="1260"/>
                    <a:pt x="969" y="209"/>
                    <a:pt x="1" y="0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40" name="Google Shape;640;p27"/>
            <p:cNvSpPr/>
            <p:nvPr/>
          </p:nvSpPr>
          <p:spPr>
            <a:xfrm>
              <a:off x="7763649" y="945853"/>
              <a:ext cx="234240" cy="181453"/>
            </a:xfrm>
            <a:custGeom>
              <a:avLst/>
              <a:gdLst/>
              <a:ahLst/>
              <a:cxnLst/>
              <a:rect l="l" t="t" r="r" b="b"/>
              <a:pathLst>
                <a:path w="4078" h="3159" extrusionOk="0">
                  <a:moveTo>
                    <a:pt x="2980" y="0"/>
                  </a:moveTo>
                  <a:cubicBezTo>
                    <a:pt x="1701" y="0"/>
                    <a:pt x="1" y="2291"/>
                    <a:pt x="911" y="3136"/>
                  </a:cubicBezTo>
                  <a:cubicBezTo>
                    <a:pt x="922" y="3146"/>
                    <a:pt x="928" y="3152"/>
                    <a:pt x="938" y="3159"/>
                  </a:cubicBezTo>
                  <a:cubicBezTo>
                    <a:pt x="1933" y="2900"/>
                    <a:pt x="2860" y="2473"/>
                    <a:pt x="3660" y="1900"/>
                  </a:cubicBezTo>
                  <a:cubicBezTo>
                    <a:pt x="3994" y="1336"/>
                    <a:pt x="4077" y="726"/>
                    <a:pt x="3656" y="289"/>
                  </a:cubicBezTo>
                  <a:cubicBezTo>
                    <a:pt x="3461" y="87"/>
                    <a:pt x="3229" y="0"/>
                    <a:pt x="2980" y="0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41" name="Google Shape;641;p27"/>
            <p:cNvSpPr/>
            <p:nvPr/>
          </p:nvSpPr>
          <p:spPr>
            <a:xfrm>
              <a:off x="7660472" y="533583"/>
              <a:ext cx="141877" cy="112927"/>
            </a:xfrm>
            <a:custGeom>
              <a:avLst/>
              <a:gdLst/>
              <a:ahLst/>
              <a:cxnLst/>
              <a:rect l="l" t="t" r="r" b="b"/>
              <a:pathLst>
                <a:path w="2470" h="1966" extrusionOk="0">
                  <a:moveTo>
                    <a:pt x="362" y="1"/>
                  </a:moveTo>
                  <a:lnTo>
                    <a:pt x="362" y="1"/>
                  </a:lnTo>
                  <a:cubicBezTo>
                    <a:pt x="1" y="829"/>
                    <a:pt x="667" y="1966"/>
                    <a:pt x="1453" y="1966"/>
                  </a:cubicBezTo>
                  <a:cubicBezTo>
                    <a:pt x="1608" y="1966"/>
                    <a:pt x="1768" y="1923"/>
                    <a:pt x="1923" y="1823"/>
                  </a:cubicBezTo>
                  <a:cubicBezTo>
                    <a:pt x="2387" y="1532"/>
                    <a:pt x="2470" y="988"/>
                    <a:pt x="2338" y="481"/>
                  </a:cubicBezTo>
                  <a:cubicBezTo>
                    <a:pt x="2258" y="434"/>
                    <a:pt x="2172" y="388"/>
                    <a:pt x="2086" y="348"/>
                  </a:cubicBezTo>
                  <a:cubicBezTo>
                    <a:pt x="1549" y="96"/>
                    <a:pt x="959" y="40"/>
                    <a:pt x="362" y="1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42" name="Google Shape;642;p27"/>
            <p:cNvSpPr/>
            <p:nvPr/>
          </p:nvSpPr>
          <p:spPr>
            <a:xfrm>
              <a:off x="7925456" y="337355"/>
              <a:ext cx="187542" cy="150033"/>
            </a:xfrm>
            <a:custGeom>
              <a:avLst/>
              <a:gdLst/>
              <a:ahLst/>
              <a:cxnLst/>
              <a:rect l="l" t="t" r="r" b="b"/>
              <a:pathLst>
                <a:path w="3265" h="2612" extrusionOk="0">
                  <a:moveTo>
                    <a:pt x="236" y="0"/>
                  </a:moveTo>
                  <a:cubicBezTo>
                    <a:pt x="176" y="0"/>
                    <a:pt x="133" y="24"/>
                    <a:pt x="123" y="73"/>
                  </a:cubicBezTo>
                  <a:cubicBezTo>
                    <a:pt x="0" y="530"/>
                    <a:pt x="2619" y="2612"/>
                    <a:pt x="3116" y="2612"/>
                  </a:cubicBezTo>
                  <a:cubicBezTo>
                    <a:pt x="3166" y="2612"/>
                    <a:pt x="3193" y="2592"/>
                    <a:pt x="3196" y="2552"/>
                  </a:cubicBezTo>
                  <a:cubicBezTo>
                    <a:pt x="3265" y="1936"/>
                    <a:pt x="813" y="0"/>
                    <a:pt x="236" y="0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43" name="Google Shape;643;p27"/>
            <p:cNvSpPr/>
            <p:nvPr/>
          </p:nvSpPr>
          <p:spPr>
            <a:xfrm>
              <a:off x="7585989" y="429717"/>
              <a:ext cx="444586" cy="364170"/>
            </a:xfrm>
            <a:custGeom>
              <a:avLst/>
              <a:gdLst/>
              <a:ahLst/>
              <a:cxnLst/>
              <a:rect l="l" t="t" r="r" b="b"/>
              <a:pathLst>
                <a:path w="7740" h="6340" extrusionOk="0">
                  <a:moveTo>
                    <a:pt x="2464" y="0"/>
                  </a:moveTo>
                  <a:cubicBezTo>
                    <a:pt x="1645" y="0"/>
                    <a:pt x="833" y="209"/>
                    <a:pt x="279" y="689"/>
                  </a:cubicBezTo>
                  <a:cubicBezTo>
                    <a:pt x="131" y="819"/>
                    <a:pt x="1" y="998"/>
                    <a:pt x="11" y="1193"/>
                  </a:cubicBezTo>
                  <a:cubicBezTo>
                    <a:pt x="27" y="1574"/>
                    <a:pt x="498" y="1733"/>
                    <a:pt x="876" y="1773"/>
                  </a:cubicBezTo>
                  <a:cubicBezTo>
                    <a:pt x="1128" y="1796"/>
                    <a:pt x="1383" y="1813"/>
                    <a:pt x="1638" y="1830"/>
                  </a:cubicBezTo>
                  <a:cubicBezTo>
                    <a:pt x="1728" y="1621"/>
                    <a:pt x="1881" y="1435"/>
                    <a:pt x="2115" y="1289"/>
                  </a:cubicBezTo>
                  <a:cubicBezTo>
                    <a:pt x="2242" y="1209"/>
                    <a:pt x="2371" y="1173"/>
                    <a:pt x="2497" y="1173"/>
                  </a:cubicBezTo>
                  <a:cubicBezTo>
                    <a:pt x="2994" y="1173"/>
                    <a:pt x="3455" y="1714"/>
                    <a:pt x="3614" y="2310"/>
                  </a:cubicBezTo>
                  <a:cubicBezTo>
                    <a:pt x="4777" y="3013"/>
                    <a:pt x="5284" y="4478"/>
                    <a:pt x="5997" y="5668"/>
                  </a:cubicBezTo>
                  <a:cubicBezTo>
                    <a:pt x="6176" y="5966"/>
                    <a:pt x="6411" y="6277"/>
                    <a:pt x="6753" y="6334"/>
                  </a:cubicBezTo>
                  <a:cubicBezTo>
                    <a:pt x="6785" y="6340"/>
                    <a:pt x="6822" y="6340"/>
                    <a:pt x="6855" y="6340"/>
                  </a:cubicBezTo>
                  <a:cubicBezTo>
                    <a:pt x="7163" y="6340"/>
                    <a:pt x="7455" y="6115"/>
                    <a:pt x="7591" y="5830"/>
                  </a:cubicBezTo>
                  <a:cubicBezTo>
                    <a:pt x="7740" y="5515"/>
                    <a:pt x="7730" y="5147"/>
                    <a:pt x="7671" y="4802"/>
                  </a:cubicBezTo>
                  <a:cubicBezTo>
                    <a:pt x="7524" y="3993"/>
                    <a:pt x="7114" y="3254"/>
                    <a:pt x="6646" y="2575"/>
                  </a:cubicBezTo>
                  <a:cubicBezTo>
                    <a:pt x="6132" y="1826"/>
                    <a:pt x="5536" y="1120"/>
                    <a:pt x="4777" y="620"/>
                  </a:cubicBezTo>
                  <a:cubicBezTo>
                    <a:pt x="4183" y="228"/>
                    <a:pt x="3319" y="0"/>
                    <a:pt x="2464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44" name="Google Shape;644;p27"/>
            <p:cNvSpPr/>
            <p:nvPr/>
          </p:nvSpPr>
          <p:spPr>
            <a:xfrm>
              <a:off x="7680017" y="497094"/>
              <a:ext cx="113559" cy="65367"/>
            </a:xfrm>
            <a:custGeom>
              <a:avLst/>
              <a:gdLst/>
              <a:ahLst/>
              <a:cxnLst/>
              <a:rect l="l" t="t" r="r" b="b"/>
              <a:pathLst>
                <a:path w="1977" h="1138" extrusionOk="0">
                  <a:moveTo>
                    <a:pt x="860" y="0"/>
                  </a:moveTo>
                  <a:cubicBezTo>
                    <a:pt x="734" y="0"/>
                    <a:pt x="605" y="36"/>
                    <a:pt x="478" y="116"/>
                  </a:cubicBezTo>
                  <a:cubicBezTo>
                    <a:pt x="244" y="262"/>
                    <a:pt x="91" y="448"/>
                    <a:pt x="1" y="657"/>
                  </a:cubicBezTo>
                  <a:cubicBezTo>
                    <a:pt x="598" y="696"/>
                    <a:pt x="1188" y="752"/>
                    <a:pt x="1725" y="1004"/>
                  </a:cubicBezTo>
                  <a:cubicBezTo>
                    <a:pt x="1811" y="1044"/>
                    <a:pt x="1897" y="1090"/>
                    <a:pt x="1977" y="1137"/>
                  </a:cubicBezTo>
                  <a:cubicBezTo>
                    <a:pt x="1818" y="541"/>
                    <a:pt x="1357" y="0"/>
                    <a:pt x="860" y="0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45" name="Google Shape;645;p27"/>
            <p:cNvSpPr/>
            <p:nvPr/>
          </p:nvSpPr>
          <p:spPr>
            <a:xfrm>
              <a:off x="7134974" y="412543"/>
              <a:ext cx="987796" cy="929896"/>
            </a:xfrm>
            <a:custGeom>
              <a:avLst/>
              <a:gdLst/>
              <a:ahLst/>
              <a:cxnLst/>
              <a:rect l="l" t="t" r="r" b="b"/>
              <a:pathLst>
                <a:path w="17197" h="16189" extrusionOk="0">
                  <a:moveTo>
                    <a:pt x="4041" y="1"/>
                  </a:moveTo>
                  <a:lnTo>
                    <a:pt x="4041" y="1"/>
                  </a:lnTo>
                  <a:cubicBezTo>
                    <a:pt x="2742" y="772"/>
                    <a:pt x="1665" y="1873"/>
                    <a:pt x="919" y="3186"/>
                  </a:cubicBezTo>
                  <a:lnTo>
                    <a:pt x="919" y="3189"/>
                  </a:lnTo>
                  <a:cubicBezTo>
                    <a:pt x="889" y="3348"/>
                    <a:pt x="117" y="7720"/>
                    <a:pt x="1" y="9414"/>
                  </a:cubicBezTo>
                  <a:lnTo>
                    <a:pt x="1" y="9417"/>
                  </a:lnTo>
                  <a:cubicBezTo>
                    <a:pt x="429" y="11312"/>
                    <a:pt x="1476" y="12970"/>
                    <a:pt x="2918" y="14173"/>
                  </a:cubicBezTo>
                  <a:cubicBezTo>
                    <a:pt x="2911" y="14107"/>
                    <a:pt x="2904" y="14050"/>
                    <a:pt x="2895" y="13994"/>
                  </a:cubicBezTo>
                  <a:lnTo>
                    <a:pt x="2895" y="13994"/>
                  </a:lnTo>
                  <a:cubicBezTo>
                    <a:pt x="2895" y="13994"/>
                    <a:pt x="7220" y="15426"/>
                    <a:pt x="8861" y="15983"/>
                  </a:cubicBezTo>
                  <a:cubicBezTo>
                    <a:pt x="8861" y="15983"/>
                    <a:pt x="8811" y="16062"/>
                    <a:pt x="8728" y="16189"/>
                  </a:cubicBezTo>
                  <a:cubicBezTo>
                    <a:pt x="9895" y="16158"/>
                    <a:pt x="11012" y="15897"/>
                    <a:pt x="12020" y="15446"/>
                  </a:cubicBezTo>
                  <a:cubicBezTo>
                    <a:pt x="11913" y="15399"/>
                    <a:pt x="11817" y="15360"/>
                    <a:pt x="11728" y="15329"/>
                  </a:cubicBezTo>
                  <a:cubicBezTo>
                    <a:pt x="11728" y="15329"/>
                    <a:pt x="14992" y="12152"/>
                    <a:pt x="16245" y="10954"/>
                  </a:cubicBezTo>
                  <a:cubicBezTo>
                    <a:pt x="16245" y="10954"/>
                    <a:pt x="16295" y="11044"/>
                    <a:pt x="16375" y="11187"/>
                  </a:cubicBezTo>
                  <a:cubicBezTo>
                    <a:pt x="16901" y="10063"/>
                    <a:pt x="17196" y="8811"/>
                    <a:pt x="17196" y="7485"/>
                  </a:cubicBezTo>
                  <a:cubicBezTo>
                    <a:pt x="17196" y="7319"/>
                    <a:pt x="17193" y="7153"/>
                    <a:pt x="17183" y="6991"/>
                  </a:cubicBezTo>
                  <a:cubicBezTo>
                    <a:pt x="17007" y="8704"/>
                    <a:pt x="16013" y="10149"/>
                    <a:pt x="14611" y="11160"/>
                  </a:cubicBezTo>
                  <a:cubicBezTo>
                    <a:pt x="14608" y="11160"/>
                    <a:pt x="14605" y="11164"/>
                    <a:pt x="14605" y="11164"/>
                  </a:cubicBezTo>
                  <a:cubicBezTo>
                    <a:pt x="14143" y="11942"/>
                    <a:pt x="13206" y="12629"/>
                    <a:pt x="12473" y="12629"/>
                  </a:cubicBezTo>
                  <a:cubicBezTo>
                    <a:pt x="12251" y="12629"/>
                    <a:pt x="12049" y="12565"/>
                    <a:pt x="11883" y="12423"/>
                  </a:cubicBezTo>
                  <a:cubicBezTo>
                    <a:pt x="11184" y="12609"/>
                    <a:pt x="10452" y="12704"/>
                    <a:pt x="9719" y="12704"/>
                  </a:cubicBezTo>
                  <a:cubicBezTo>
                    <a:pt x="8509" y="12704"/>
                    <a:pt x="7293" y="12443"/>
                    <a:pt x="6182" y="11866"/>
                  </a:cubicBezTo>
                  <a:lnTo>
                    <a:pt x="6182" y="11866"/>
                  </a:lnTo>
                  <a:cubicBezTo>
                    <a:pt x="6531" y="12545"/>
                    <a:pt x="6606" y="13209"/>
                    <a:pt x="6176" y="13593"/>
                  </a:cubicBezTo>
                  <a:cubicBezTo>
                    <a:pt x="5994" y="13755"/>
                    <a:pt x="5768" y="13825"/>
                    <a:pt x="5520" y="13825"/>
                  </a:cubicBezTo>
                  <a:cubicBezTo>
                    <a:pt x="3912" y="13825"/>
                    <a:pt x="1247" y="10895"/>
                    <a:pt x="2523" y="9801"/>
                  </a:cubicBezTo>
                  <a:cubicBezTo>
                    <a:pt x="2725" y="9629"/>
                    <a:pt x="2967" y="9553"/>
                    <a:pt x="3230" y="9553"/>
                  </a:cubicBezTo>
                  <a:cubicBezTo>
                    <a:pt x="3339" y="9553"/>
                    <a:pt x="3452" y="9566"/>
                    <a:pt x="3564" y="9589"/>
                  </a:cubicBezTo>
                  <a:cubicBezTo>
                    <a:pt x="2424" y="8055"/>
                    <a:pt x="2052" y="6536"/>
                    <a:pt x="2079" y="5171"/>
                  </a:cubicBezTo>
                  <a:cubicBezTo>
                    <a:pt x="1744" y="4595"/>
                    <a:pt x="1940" y="3829"/>
                    <a:pt x="2381" y="3206"/>
                  </a:cubicBezTo>
                  <a:lnTo>
                    <a:pt x="2381" y="3203"/>
                  </a:lnTo>
                  <a:cubicBezTo>
                    <a:pt x="2915" y="1363"/>
                    <a:pt x="3958" y="103"/>
                    <a:pt x="404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46" name="Google Shape;646;p27"/>
            <p:cNvSpPr/>
            <p:nvPr/>
          </p:nvSpPr>
          <p:spPr>
            <a:xfrm>
              <a:off x="7015844" y="595488"/>
              <a:ext cx="171918" cy="357966"/>
            </a:xfrm>
            <a:custGeom>
              <a:avLst/>
              <a:gdLst/>
              <a:ahLst/>
              <a:cxnLst/>
              <a:rect l="l" t="t" r="r" b="b"/>
              <a:pathLst>
                <a:path w="2993" h="6232" extrusionOk="0">
                  <a:moveTo>
                    <a:pt x="703" y="1111"/>
                  </a:moveTo>
                  <a:cubicBezTo>
                    <a:pt x="1071" y="1111"/>
                    <a:pt x="1123" y="4870"/>
                    <a:pt x="666" y="5072"/>
                  </a:cubicBezTo>
                  <a:cubicBezTo>
                    <a:pt x="653" y="5078"/>
                    <a:pt x="640" y="5082"/>
                    <a:pt x="626" y="5082"/>
                  </a:cubicBezTo>
                  <a:cubicBezTo>
                    <a:pt x="186" y="5082"/>
                    <a:pt x="103" y="1482"/>
                    <a:pt x="666" y="1124"/>
                  </a:cubicBezTo>
                  <a:cubicBezTo>
                    <a:pt x="676" y="1115"/>
                    <a:pt x="690" y="1111"/>
                    <a:pt x="703" y="1111"/>
                  </a:cubicBezTo>
                  <a:close/>
                  <a:moveTo>
                    <a:pt x="2993" y="1"/>
                  </a:moveTo>
                  <a:cubicBezTo>
                    <a:pt x="2426" y="246"/>
                    <a:pt x="1296" y="438"/>
                    <a:pt x="614" y="846"/>
                  </a:cubicBezTo>
                  <a:cubicBezTo>
                    <a:pt x="236" y="1072"/>
                    <a:pt x="0" y="2291"/>
                    <a:pt x="0" y="3414"/>
                  </a:cubicBezTo>
                  <a:cubicBezTo>
                    <a:pt x="0" y="4326"/>
                    <a:pt x="156" y="5175"/>
                    <a:pt x="507" y="5387"/>
                  </a:cubicBezTo>
                  <a:cubicBezTo>
                    <a:pt x="1296" y="5860"/>
                    <a:pt x="2075" y="6232"/>
                    <a:pt x="2075" y="6232"/>
                  </a:cubicBezTo>
                  <a:lnTo>
                    <a:pt x="2075" y="6229"/>
                  </a:lnTo>
                  <a:cubicBezTo>
                    <a:pt x="2191" y="4535"/>
                    <a:pt x="2963" y="163"/>
                    <a:pt x="2993" y="4"/>
                  </a:cubicBezTo>
                  <a:lnTo>
                    <a:pt x="299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47" name="Google Shape;647;p27"/>
            <p:cNvSpPr/>
            <p:nvPr/>
          </p:nvSpPr>
          <p:spPr>
            <a:xfrm>
              <a:off x="7301204" y="1216293"/>
              <a:ext cx="342744" cy="228554"/>
            </a:xfrm>
            <a:custGeom>
              <a:avLst/>
              <a:gdLst/>
              <a:ahLst/>
              <a:cxnLst/>
              <a:rect l="l" t="t" r="r" b="b"/>
              <a:pathLst>
                <a:path w="5967" h="3979" extrusionOk="0">
                  <a:moveTo>
                    <a:pt x="763" y="2421"/>
                  </a:moveTo>
                  <a:cubicBezTo>
                    <a:pt x="1631" y="2421"/>
                    <a:pt x="4237" y="3137"/>
                    <a:pt x="4303" y="3554"/>
                  </a:cubicBezTo>
                  <a:cubicBezTo>
                    <a:pt x="4319" y="3663"/>
                    <a:pt x="4170" y="3710"/>
                    <a:pt x="3922" y="3710"/>
                  </a:cubicBezTo>
                  <a:cubicBezTo>
                    <a:pt x="2987" y="3710"/>
                    <a:pt x="650" y="3057"/>
                    <a:pt x="488" y="2540"/>
                  </a:cubicBezTo>
                  <a:cubicBezTo>
                    <a:pt x="461" y="2457"/>
                    <a:pt x="567" y="2421"/>
                    <a:pt x="763" y="2421"/>
                  </a:cubicBezTo>
                  <a:close/>
                  <a:moveTo>
                    <a:pt x="1" y="1"/>
                  </a:moveTo>
                  <a:cubicBezTo>
                    <a:pt x="10" y="57"/>
                    <a:pt x="17" y="114"/>
                    <a:pt x="24" y="180"/>
                  </a:cubicBezTo>
                  <a:cubicBezTo>
                    <a:pt x="77" y="816"/>
                    <a:pt x="7" y="1821"/>
                    <a:pt x="206" y="2520"/>
                  </a:cubicBezTo>
                  <a:cubicBezTo>
                    <a:pt x="379" y="3126"/>
                    <a:pt x="2619" y="3978"/>
                    <a:pt x="3862" y="3978"/>
                  </a:cubicBezTo>
                  <a:cubicBezTo>
                    <a:pt x="4180" y="3978"/>
                    <a:pt x="4435" y="3922"/>
                    <a:pt x="4568" y="3790"/>
                  </a:cubicBezTo>
                  <a:cubicBezTo>
                    <a:pt x="5058" y="3316"/>
                    <a:pt x="5589" y="2557"/>
                    <a:pt x="5834" y="2196"/>
                  </a:cubicBezTo>
                  <a:cubicBezTo>
                    <a:pt x="5917" y="2069"/>
                    <a:pt x="5967" y="1990"/>
                    <a:pt x="5967" y="1990"/>
                  </a:cubicBezTo>
                  <a:cubicBezTo>
                    <a:pt x="4326" y="1433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48" name="Google Shape;648;p27"/>
            <p:cNvSpPr/>
            <p:nvPr/>
          </p:nvSpPr>
          <p:spPr>
            <a:xfrm>
              <a:off x="7808566" y="1041735"/>
              <a:ext cx="322985" cy="308108"/>
            </a:xfrm>
            <a:custGeom>
              <a:avLst/>
              <a:gdLst/>
              <a:ahLst/>
              <a:cxnLst/>
              <a:rect l="l" t="t" r="r" b="b"/>
              <a:pathLst>
                <a:path w="5623" h="5364" extrusionOk="0">
                  <a:moveTo>
                    <a:pt x="5095" y="2192"/>
                  </a:moveTo>
                  <a:cubicBezTo>
                    <a:pt x="5111" y="2192"/>
                    <a:pt x="5125" y="2195"/>
                    <a:pt x="5138" y="2198"/>
                  </a:cubicBezTo>
                  <a:cubicBezTo>
                    <a:pt x="5622" y="2361"/>
                    <a:pt x="3252" y="5118"/>
                    <a:pt x="2520" y="5118"/>
                  </a:cubicBezTo>
                  <a:cubicBezTo>
                    <a:pt x="2503" y="5118"/>
                    <a:pt x="2490" y="5118"/>
                    <a:pt x="2476" y="5115"/>
                  </a:cubicBezTo>
                  <a:cubicBezTo>
                    <a:pt x="2023" y="5036"/>
                    <a:pt x="4508" y="2192"/>
                    <a:pt x="5095" y="2192"/>
                  </a:cubicBezTo>
                  <a:close/>
                  <a:moveTo>
                    <a:pt x="4518" y="0"/>
                  </a:moveTo>
                  <a:cubicBezTo>
                    <a:pt x="3265" y="1198"/>
                    <a:pt x="1" y="4375"/>
                    <a:pt x="1" y="4375"/>
                  </a:cubicBezTo>
                  <a:cubicBezTo>
                    <a:pt x="90" y="4406"/>
                    <a:pt x="186" y="4445"/>
                    <a:pt x="293" y="4492"/>
                  </a:cubicBezTo>
                  <a:cubicBezTo>
                    <a:pt x="876" y="4753"/>
                    <a:pt x="1668" y="5218"/>
                    <a:pt x="2327" y="5357"/>
                  </a:cubicBezTo>
                  <a:cubicBezTo>
                    <a:pt x="2350" y="5360"/>
                    <a:pt x="2377" y="5363"/>
                    <a:pt x="2404" y="5363"/>
                  </a:cubicBezTo>
                  <a:cubicBezTo>
                    <a:pt x="3222" y="5363"/>
                    <a:pt x="5486" y="3159"/>
                    <a:pt x="5486" y="2208"/>
                  </a:cubicBezTo>
                  <a:cubicBezTo>
                    <a:pt x="5486" y="2159"/>
                    <a:pt x="5479" y="2116"/>
                    <a:pt x="5469" y="2073"/>
                  </a:cubicBezTo>
                  <a:cubicBezTo>
                    <a:pt x="5274" y="1429"/>
                    <a:pt x="4856" y="621"/>
                    <a:pt x="4648" y="233"/>
                  </a:cubicBezTo>
                  <a:cubicBezTo>
                    <a:pt x="4568" y="90"/>
                    <a:pt x="4518" y="0"/>
                    <a:pt x="451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49" name="Google Shape;649;p27"/>
            <p:cNvSpPr/>
            <p:nvPr/>
          </p:nvSpPr>
          <p:spPr>
            <a:xfrm>
              <a:off x="7235148" y="596636"/>
              <a:ext cx="36589" cy="112984"/>
            </a:xfrm>
            <a:custGeom>
              <a:avLst/>
              <a:gdLst/>
              <a:ahLst/>
              <a:cxnLst/>
              <a:rect l="l" t="t" r="r" b="b"/>
              <a:pathLst>
                <a:path w="637" h="1967" extrusionOk="0">
                  <a:moveTo>
                    <a:pt x="637" y="1"/>
                  </a:moveTo>
                  <a:lnTo>
                    <a:pt x="637" y="1"/>
                  </a:lnTo>
                  <a:cubicBezTo>
                    <a:pt x="196" y="624"/>
                    <a:pt x="0" y="1390"/>
                    <a:pt x="335" y="1966"/>
                  </a:cubicBezTo>
                  <a:lnTo>
                    <a:pt x="335" y="1962"/>
                  </a:lnTo>
                  <a:cubicBezTo>
                    <a:pt x="348" y="1260"/>
                    <a:pt x="464" y="601"/>
                    <a:pt x="637" y="1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50" name="Google Shape;650;p27"/>
            <p:cNvSpPr/>
            <p:nvPr/>
          </p:nvSpPr>
          <p:spPr>
            <a:xfrm>
              <a:off x="7207792" y="960014"/>
              <a:ext cx="307878" cy="245499"/>
            </a:xfrm>
            <a:custGeom>
              <a:avLst/>
              <a:gdLst/>
              <a:ahLst/>
              <a:cxnLst/>
              <a:rect l="l" t="t" r="r" b="b"/>
              <a:pathLst>
                <a:path w="5360" h="4274" extrusionOk="0">
                  <a:moveTo>
                    <a:pt x="1983" y="1"/>
                  </a:moveTo>
                  <a:cubicBezTo>
                    <a:pt x="1720" y="1"/>
                    <a:pt x="1478" y="77"/>
                    <a:pt x="1276" y="249"/>
                  </a:cubicBezTo>
                  <a:cubicBezTo>
                    <a:pt x="0" y="1343"/>
                    <a:pt x="2665" y="4273"/>
                    <a:pt x="4273" y="4273"/>
                  </a:cubicBezTo>
                  <a:cubicBezTo>
                    <a:pt x="4521" y="4273"/>
                    <a:pt x="4747" y="4203"/>
                    <a:pt x="4929" y="4041"/>
                  </a:cubicBezTo>
                  <a:cubicBezTo>
                    <a:pt x="5359" y="3657"/>
                    <a:pt x="5284" y="2993"/>
                    <a:pt x="4935" y="2314"/>
                  </a:cubicBezTo>
                  <a:cubicBezTo>
                    <a:pt x="4160" y="1913"/>
                    <a:pt x="3434" y="1356"/>
                    <a:pt x="2801" y="634"/>
                  </a:cubicBezTo>
                  <a:cubicBezTo>
                    <a:pt x="2625" y="435"/>
                    <a:pt x="2466" y="236"/>
                    <a:pt x="2317" y="37"/>
                  </a:cubicBezTo>
                  <a:cubicBezTo>
                    <a:pt x="2205" y="14"/>
                    <a:pt x="2092" y="1"/>
                    <a:pt x="1983" y="1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51" name="Google Shape;651;p27"/>
            <p:cNvSpPr/>
            <p:nvPr/>
          </p:nvSpPr>
          <p:spPr>
            <a:xfrm>
              <a:off x="7817527" y="1053740"/>
              <a:ext cx="156352" cy="84207"/>
            </a:xfrm>
            <a:custGeom>
              <a:avLst/>
              <a:gdLst/>
              <a:ahLst/>
              <a:cxnLst/>
              <a:rect l="l" t="t" r="r" b="b"/>
              <a:pathLst>
                <a:path w="2722" h="1466" extrusionOk="0">
                  <a:moveTo>
                    <a:pt x="2722" y="1"/>
                  </a:moveTo>
                  <a:lnTo>
                    <a:pt x="2722" y="1"/>
                  </a:lnTo>
                  <a:cubicBezTo>
                    <a:pt x="1922" y="574"/>
                    <a:pt x="995" y="1001"/>
                    <a:pt x="0" y="1260"/>
                  </a:cubicBezTo>
                  <a:cubicBezTo>
                    <a:pt x="166" y="1402"/>
                    <a:pt x="368" y="1466"/>
                    <a:pt x="590" y="1466"/>
                  </a:cubicBezTo>
                  <a:cubicBezTo>
                    <a:pt x="1323" y="1466"/>
                    <a:pt x="2260" y="779"/>
                    <a:pt x="2722" y="1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52" name="Google Shape;652;p27"/>
            <p:cNvSpPr/>
            <p:nvPr/>
          </p:nvSpPr>
          <p:spPr>
            <a:xfrm>
              <a:off x="7018575" y="647150"/>
              <a:ext cx="64951" cy="252397"/>
            </a:xfrm>
            <a:custGeom>
              <a:avLst/>
              <a:gdLst/>
              <a:ahLst/>
              <a:cxnLst/>
              <a:rect l="l" t="t" r="r" b="b"/>
              <a:pathLst>
                <a:path w="1022" h="3971" extrusionOk="0">
                  <a:moveTo>
                    <a:pt x="601" y="0"/>
                  </a:moveTo>
                  <a:cubicBezTo>
                    <a:pt x="588" y="0"/>
                    <a:pt x="574" y="4"/>
                    <a:pt x="564" y="13"/>
                  </a:cubicBezTo>
                  <a:cubicBezTo>
                    <a:pt x="1" y="371"/>
                    <a:pt x="84" y="3971"/>
                    <a:pt x="524" y="3971"/>
                  </a:cubicBezTo>
                  <a:cubicBezTo>
                    <a:pt x="538" y="3971"/>
                    <a:pt x="551" y="3967"/>
                    <a:pt x="564" y="3961"/>
                  </a:cubicBezTo>
                  <a:cubicBezTo>
                    <a:pt x="1021" y="3759"/>
                    <a:pt x="969" y="0"/>
                    <a:pt x="601" y="0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53" name="Google Shape;653;p27"/>
            <p:cNvSpPr/>
            <p:nvPr/>
          </p:nvSpPr>
          <p:spPr>
            <a:xfrm>
              <a:off x="7323275" y="1353825"/>
              <a:ext cx="230479" cy="77099"/>
            </a:xfrm>
            <a:custGeom>
              <a:avLst/>
              <a:gdLst/>
              <a:ahLst/>
              <a:cxnLst/>
              <a:rect l="l" t="t" r="r" b="b"/>
              <a:pathLst>
                <a:path w="3859" h="1291" extrusionOk="0">
                  <a:moveTo>
                    <a:pt x="302" y="1"/>
                  </a:moveTo>
                  <a:cubicBezTo>
                    <a:pt x="106" y="1"/>
                    <a:pt x="0" y="37"/>
                    <a:pt x="27" y="120"/>
                  </a:cubicBezTo>
                  <a:cubicBezTo>
                    <a:pt x="189" y="637"/>
                    <a:pt x="2526" y="1290"/>
                    <a:pt x="3461" y="1290"/>
                  </a:cubicBezTo>
                  <a:cubicBezTo>
                    <a:pt x="3709" y="1290"/>
                    <a:pt x="3858" y="1243"/>
                    <a:pt x="3842" y="1134"/>
                  </a:cubicBezTo>
                  <a:cubicBezTo>
                    <a:pt x="3776" y="717"/>
                    <a:pt x="1170" y="1"/>
                    <a:pt x="302" y="1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54" name="Google Shape;654;p27"/>
            <p:cNvSpPr/>
            <p:nvPr/>
          </p:nvSpPr>
          <p:spPr>
            <a:xfrm>
              <a:off x="7917287" y="1161571"/>
              <a:ext cx="221678" cy="180233"/>
            </a:xfrm>
            <a:custGeom>
              <a:avLst/>
              <a:gdLst/>
              <a:ahLst/>
              <a:cxnLst/>
              <a:rect l="l" t="t" r="r" b="b"/>
              <a:pathLst>
                <a:path w="3601" h="2928" extrusionOk="0">
                  <a:moveTo>
                    <a:pt x="3073" y="1"/>
                  </a:moveTo>
                  <a:cubicBezTo>
                    <a:pt x="2486" y="1"/>
                    <a:pt x="1" y="2845"/>
                    <a:pt x="454" y="2924"/>
                  </a:cubicBezTo>
                  <a:cubicBezTo>
                    <a:pt x="468" y="2927"/>
                    <a:pt x="481" y="2927"/>
                    <a:pt x="498" y="2927"/>
                  </a:cubicBezTo>
                  <a:cubicBezTo>
                    <a:pt x="1230" y="2927"/>
                    <a:pt x="3600" y="170"/>
                    <a:pt x="3116" y="7"/>
                  </a:cubicBezTo>
                  <a:cubicBezTo>
                    <a:pt x="3103" y="4"/>
                    <a:pt x="3089" y="1"/>
                    <a:pt x="3073" y="1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95707157"/>
      </p:ext>
    </p:extLst>
  </p:cSld>
  <p:clrMapOvr>
    <a:masterClrMapping/>
  </p:clrMapOvr>
  <p:transition spd="slow"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2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8" name="Google Shape;1268;p34"/>
          <p:cNvSpPr/>
          <p:nvPr/>
        </p:nvSpPr>
        <p:spPr>
          <a:xfrm rot="-1519528">
            <a:off x="1674146" y="-151355"/>
            <a:ext cx="1238664" cy="1131702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1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defTabSz="1828800">
              <a:buClr>
                <a:srgbClr val="000000"/>
              </a:buClr>
            </a:pPr>
            <a:endParaRPr sz="2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1269" name="Google Shape;1269;p34"/>
          <p:cNvGrpSpPr/>
          <p:nvPr/>
        </p:nvGrpSpPr>
        <p:grpSpPr>
          <a:xfrm rot="-1352267">
            <a:off x="15959151" y="9840613"/>
            <a:ext cx="2706026" cy="625670"/>
            <a:chOff x="1777900" y="2356875"/>
            <a:chExt cx="5003236" cy="814081"/>
          </a:xfrm>
        </p:grpSpPr>
        <p:sp>
          <p:nvSpPr>
            <p:cNvPr id="1270" name="Google Shape;1270;p34"/>
            <p:cNvSpPr/>
            <p:nvPr/>
          </p:nvSpPr>
          <p:spPr>
            <a:xfrm>
              <a:off x="1777900" y="2356875"/>
              <a:ext cx="5003236" cy="814081"/>
            </a:xfrm>
            <a:custGeom>
              <a:avLst/>
              <a:gdLst/>
              <a:ahLst/>
              <a:cxnLst/>
              <a:rect l="l" t="t" r="r" b="b"/>
              <a:pathLst>
                <a:path w="35450" h="5768" extrusionOk="0">
                  <a:moveTo>
                    <a:pt x="1" y="1"/>
                  </a:moveTo>
                  <a:cubicBezTo>
                    <a:pt x="1" y="1"/>
                    <a:pt x="83" y="1069"/>
                    <a:pt x="840" y="1565"/>
                  </a:cubicBezTo>
                  <a:cubicBezTo>
                    <a:pt x="1594" y="2064"/>
                    <a:pt x="996" y="2775"/>
                    <a:pt x="1082" y="3347"/>
                  </a:cubicBezTo>
                  <a:cubicBezTo>
                    <a:pt x="1165" y="3916"/>
                    <a:pt x="1651" y="4558"/>
                    <a:pt x="1988" y="4911"/>
                  </a:cubicBezTo>
                  <a:cubicBezTo>
                    <a:pt x="2322" y="5268"/>
                    <a:pt x="2659" y="5768"/>
                    <a:pt x="2659" y="5768"/>
                  </a:cubicBezTo>
                  <a:lnTo>
                    <a:pt x="34559" y="5768"/>
                  </a:lnTo>
                  <a:cubicBezTo>
                    <a:pt x="34559" y="5768"/>
                    <a:pt x="35132" y="5371"/>
                    <a:pt x="35257" y="4395"/>
                  </a:cubicBezTo>
                  <a:cubicBezTo>
                    <a:pt x="35449" y="2884"/>
                    <a:pt x="34930" y="3016"/>
                    <a:pt x="34999" y="2279"/>
                  </a:cubicBezTo>
                  <a:cubicBezTo>
                    <a:pt x="35098" y="1151"/>
                    <a:pt x="34880" y="712"/>
                    <a:pt x="350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71" name="Google Shape;1271;p34"/>
            <p:cNvSpPr/>
            <p:nvPr/>
          </p:nvSpPr>
          <p:spPr>
            <a:xfrm>
              <a:off x="2238992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1" y="1"/>
                  </a:moveTo>
                  <a:cubicBezTo>
                    <a:pt x="1" y="110"/>
                    <a:pt x="1" y="219"/>
                    <a:pt x="10" y="332"/>
                  </a:cubicBezTo>
                  <a:cubicBezTo>
                    <a:pt x="158" y="2319"/>
                    <a:pt x="1933" y="3826"/>
                    <a:pt x="4048" y="3826"/>
                  </a:cubicBezTo>
                  <a:cubicBezTo>
                    <a:pt x="4161" y="3826"/>
                    <a:pt x="4274" y="3822"/>
                    <a:pt x="4389" y="3813"/>
                  </a:cubicBezTo>
                  <a:cubicBezTo>
                    <a:pt x="6532" y="3655"/>
                    <a:pt x="8178" y="2002"/>
                    <a:pt x="8212" y="4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8DB13E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72" name="Google Shape;1272;p34"/>
            <p:cNvSpPr/>
            <p:nvPr/>
          </p:nvSpPr>
          <p:spPr>
            <a:xfrm>
              <a:off x="2315487" y="2497870"/>
              <a:ext cx="1004176" cy="457850"/>
            </a:xfrm>
            <a:custGeom>
              <a:avLst/>
              <a:gdLst/>
              <a:ahLst/>
              <a:cxnLst/>
              <a:rect l="l" t="t" r="r" b="b"/>
              <a:pathLst>
                <a:path w="7115" h="3244" extrusionOk="0">
                  <a:moveTo>
                    <a:pt x="1" y="0"/>
                  </a:moveTo>
                  <a:lnTo>
                    <a:pt x="1" y="0"/>
                  </a:lnTo>
                  <a:cubicBezTo>
                    <a:pt x="255" y="1863"/>
                    <a:pt x="1660" y="3243"/>
                    <a:pt x="3519" y="3243"/>
                  </a:cubicBezTo>
                  <a:cubicBezTo>
                    <a:pt x="3620" y="3243"/>
                    <a:pt x="3723" y="3239"/>
                    <a:pt x="3827" y="3231"/>
                  </a:cubicBezTo>
                  <a:cubicBezTo>
                    <a:pt x="5616" y="3086"/>
                    <a:pt x="6823" y="1729"/>
                    <a:pt x="7114" y="4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73" name="Google Shape;1273;p34"/>
            <p:cNvSpPr/>
            <p:nvPr/>
          </p:nvSpPr>
          <p:spPr>
            <a:xfrm>
              <a:off x="3829172" y="2497447"/>
              <a:ext cx="1158859" cy="539992"/>
            </a:xfrm>
            <a:custGeom>
              <a:avLst/>
              <a:gdLst/>
              <a:ahLst/>
              <a:cxnLst/>
              <a:rect l="l" t="t" r="r" b="b"/>
              <a:pathLst>
                <a:path w="8211" h="3826" extrusionOk="0">
                  <a:moveTo>
                    <a:pt x="4154" y="1"/>
                  </a:moveTo>
                  <a:cubicBezTo>
                    <a:pt x="4043" y="1"/>
                    <a:pt x="3932" y="5"/>
                    <a:pt x="3819" y="13"/>
                  </a:cubicBezTo>
                  <a:cubicBezTo>
                    <a:pt x="1676" y="175"/>
                    <a:pt x="33" y="1828"/>
                    <a:pt x="0" y="3783"/>
                  </a:cubicBezTo>
                  <a:lnTo>
                    <a:pt x="8210" y="3826"/>
                  </a:lnTo>
                  <a:cubicBezTo>
                    <a:pt x="8210" y="3716"/>
                    <a:pt x="8207" y="3608"/>
                    <a:pt x="8201" y="3498"/>
                  </a:cubicBezTo>
                  <a:cubicBezTo>
                    <a:pt x="8053" y="1509"/>
                    <a:pt x="6274" y="1"/>
                    <a:pt x="4154" y="1"/>
                  </a:cubicBezTo>
                  <a:close/>
                </a:path>
              </a:pathLst>
            </a:custGeom>
            <a:solidFill>
              <a:srgbClr val="8DB13E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74" name="Google Shape;1274;p34"/>
            <p:cNvSpPr/>
            <p:nvPr/>
          </p:nvSpPr>
          <p:spPr>
            <a:xfrm>
              <a:off x="3907503" y="2579588"/>
              <a:ext cx="1004034" cy="457427"/>
            </a:xfrm>
            <a:custGeom>
              <a:avLst/>
              <a:gdLst/>
              <a:ahLst/>
              <a:cxnLst/>
              <a:rect l="l" t="t" r="r" b="b"/>
              <a:pathLst>
                <a:path w="7114" h="3241" extrusionOk="0">
                  <a:moveTo>
                    <a:pt x="3593" y="1"/>
                  </a:moveTo>
                  <a:cubicBezTo>
                    <a:pt x="3492" y="1"/>
                    <a:pt x="3388" y="5"/>
                    <a:pt x="3284" y="13"/>
                  </a:cubicBezTo>
                  <a:cubicBezTo>
                    <a:pt x="1498" y="158"/>
                    <a:pt x="291" y="1511"/>
                    <a:pt x="1" y="3204"/>
                  </a:cubicBezTo>
                  <a:lnTo>
                    <a:pt x="7113" y="3241"/>
                  </a:lnTo>
                  <a:cubicBezTo>
                    <a:pt x="6859" y="1378"/>
                    <a:pt x="5455" y="1"/>
                    <a:pt x="359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75" name="Google Shape;1275;p34"/>
            <p:cNvSpPr/>
            <p:nvPr/>
          </p:nvSpPr>
          <p:spPr>
            <a:xfrm>
              <a:off x="5418647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4" y="1"/>
                  </a:moveTo>
                  <a:lnTo>
                    <a:pt x="4" y="1"/>
                  </a:lnTo>
                  <a:cubicBezTo>
                    <a:pt x="0" y="110"/>
                    <a:pt x="4" y="219"/>
                    <a:pt x="11" y="332"/>
                  </a:cubicBezTo>
                  <a:cubicBezTo>
                    <a:pt x="161" y="2319"/>
                    <a:pt x="1937" y="3826"/>
                    <a:pt x="4052" y="3826"/>
                  </a:cubicBezTo>
                  <a:cubicBezTo>
                    <a:pt x="4164" y="3826"/>
                    <a:pt x="4278" y="3822"/>
                    <a:pt x="4392" y="3813"/>
                  </a:cubicBezTo>
                  <a:cubicBezTo>
                    <a:pt x="6535" y="3655"/>
                    <a:pt x="8178" y="2002"/>
                    <a:pt x="8211" y="47"/>
                  </a:cubicBezTo>
                  <a:lnTo>
                    <a:pt x="4" y="1"/>
                  </a:lnTo>
                  <a:close/>
                </a:path>
              </a:pathLst>
            </a:custGeom>
            <a:solidFill>
              <a:srgbClr val="8DB13E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76" name="Google Shape;1276;p34"/>
            <p:cNvSpPr/>
            <p:nvPr/>
          </p:nvSpPr>
          <p:spPr>
            <a:xfrm>
              <a:off x="5495284" y="2497870"/>
              <a:ext cx="1003893" cy="457850"/>
            </a:xfrm>
            <a:custGeom>
              <a:avLst/>
              <a:gdLst/>
              <a:ahLst/>
              <a:cxnLst/>
              <a:rect l="l" t="t" r="r" b="b"/>
              <a:pathLst>
                <a:path w="7113" h="3244" extrusionOk="0">
                  <a:moveTo>
                    <a:pt x="0" y="0"/>
                  </a:moveTo>
                  <a:lnTo>
                    <a:pt x="0" y="0"/>
                  </a:lnTo>
                  <a:cubicBezTo>
                    <a:pt x="254" y="1863"/>
                    <a:pt x="1658" y="3243"/>
                    <a:pt x="3520" y="3243"/>
                  </a:cubicBezTo>
                  <a:cubicBezTo>
                    <a:pt x="3622" y="3243"/>
                    <a:pt x="3725" y="3239"/>
                    <a:pt x="3829" y="3231"/>
                  </a:cubicBezTo>
                  <a:cubicBezTo>
                    <a:pt x="5618" y="3086"/>
                    <a:pt x="6825" y="1729"/>
                    <a:pt x="7113" y="4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77" name="Google Shape;1277;p34"/>
            <p:cNvSpPr/>
            <p:nvPr/>
          </p:nvSpPr>
          <p:spPr>
            <a:xfrm>
              <a:off x="2734238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5" y="0"/>
                  </a:moveTo>
                  <a:cubicBezTo>
                    <a:pt x="585" y="0"/>
                    <a:pt x="1" y="886"/>
                    <a:pt x="579" y="889"/>
                  </a:cubicBezTo>
                  <a:cubicBezTo>
                    <a:pt x="580" y="889"/>
                    <a:pt x="582" y="889"/>
                    <a:pt x="583" y="889"/>
                  </a:cubicBezTo>
                  <a:cubicBezTo>
                    <a:pt x="1158" y="889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78" name="Google Shape;1278;p34"/>
            <p:cNvSpPr/>
            <p:nvPr/>
          </p:nvSpPr>
          <p:spPr>
            <a:xfrm>
              <a:off x="2936345" y="2651850"/>
              <a:ext cx="163999" cy="125612"/>
            </a:xfrm>
            <a:custGeom>
              <a:avLst/>
              <a:gdLst/>
              <a:ahLst/>
              <a:cxnLst/>
              <a:rect l="l" t="t" r="r" b="b"/>
              <a:pathLst>
                <a:path w="1162" h="890" extrusionOk="0">
                  <a:moveTo>
                    <a:pt x="588" y="0"/>
                  </a:moveTo>
                  <a:cubicBezTo>
                    <a:pt x="588" y="0"/>
                    <a:pt x="0" y="887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8" y="0"/>
                    <a:pt x="5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79" name="Google Shape;1279;p34"/>
            <p:cNvSpPr/>
            <p:nvPr/>
          </p:nvSpPr>
          <p:spPr>
            <a:xfrm>
              <a:off x="2556407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0" y="886"/>
                    <a:pt x="582" y="889"/>
                  </a:cubicBezTo>
                  <a:cubicBezTo>
                    <a:pt x="583" y="889"/>
                    <a:pt x="585" y="889"/>
                    <a:pt x="586" y="889"/>
                  </a:cubicBezTo>
                  <a:cubicBezTo>
                    <a:pt x="1159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80" name="Google Shape;1280;p34"/>
            <p:cNvSpPr/>
            <p:nvPr/>
          </p:nvSpPr>
          <p:spPr>
            <a:xfrm>
              <a:off x="2386055" y="2522993"/>
              <a:ext cx="163717" cy="126177"/>
            </a:xfrm>
            <a:custGeom>
              <a:avLst/>
              <a:gdLst/>
              <a:ahLst/>
              <a:cxnLst/>
              <a:rect l="l" t="t" r="r" b="b"/>
              <a:pathLst>
                <a:path w="1160" h="894" extrusionOk="0">
                  <a:moveTo>
                    <a:pt x="586" y="1"/>
                  </a:moveTo>
                  <a:lnTo>
                    <a:pt x="586" y="1"/>
                  </a:lnTo>
                  <a:cubicBezTo>
                    <a:pt x="586" y="1"/>
                    <a:pt x="0" y="890"/>
                    <a:pt x="583" y="893"/>
                  </a:cubicBezTo>
                  <a:cubicBezTo>
                    <a:pt x="584" y="893"/>
                    <a:pt x="585" y="893"/>
                    <a:pt x="586" y="893"/>
                  </a:cubicBezTo>
                  <a:cubicBezTo>
                    <a:pt x="1159" y="893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81" name="Google Shape;1281;p34"/>
            <p:cNvSpPr/>
            <p:nvPr/>
          </p:nvSpPr>
          <p:spPr>
            <a:xfrm>
              <a:off x="2735650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90"/>
                    <a:pt x="582" y="893"/>
                  </a:cubicBezTo>
                  <a:cubicBezTo>
                    <a:pt x="583" y="893"/>
                    <a:pt x="584" y="893"/>
                    <a:pt x="585" y="893"/>
                  </a:cubicBezTo>
                  <a:cubicBezTo>
                    <a:pt x="1159" y="893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82" name="Google Shape;1282;p34"/>
            <p:cNvSpPr/>
            <p:nvPr/>
          </p:nvSpPr>
          <p:spPr>
            <a:xfrm>
              <a:off x="3094841" y="252722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87" y="1"/>
                  </a:moveTo>
                  <a:cubicBezTo>
                    <a:pt x="587" y="1"/>
                    <a:pt x="1" y="886"/>
                    <a:pt x="580" y="890"/>
                  </a:cubicBezTo>
                  <a:cubicBezTo>
                    <a:pt x="581" y="890"/>
                    <a:pt x="582" y="890"/>
                    <a:pt x="583" y="890"/>
                  </a:cubicBezTo>
                  <a:cubicBezTo>
                    <a:pt x="1160" y="890"/>
                    <a:pt x="587" y="1"/>
                    <a:pt x="5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83" name="Google Shape;1283;p34"/>
            <p:cNvSpPr/>
            <p:nvPr/>
          </p:nvSpPr>
          <p:spPr>
            <a:xfrm>
              <a:off x="2481605" y="2541199"/>
              <a:ext cx="315719" cy="231607"/>
            </a:xfrm>
            <a:custGeom>
              <a:avLst/>
              <a:gdLst/>
              <a:ahLst/>
              <a:cxnLst/>
              <a:rect l="l" t="t" r="r" b="b"/>
              <a:pathLst>
                <a:path w="2237" h="1641" extrusionOk="0">
                  <a:moveTo>
                    <a:pt x="1119" y="1"/>
                  </a:moveTo>
                  <a:cubicBezTo>
                    <a:pt x="660" y="1"/>
                    <a:pt x="219" y="57"/>
                    <a:pt x="60" y="157"/>
                  </a:cubicBezTo>
                  <a:cubicBezTo>
                    <a:pt x="167" y="391"/>
                    <a:pt x="249" y="695"/>
                    <a:pt x="1" y="755"/>
                  </a:cubicBezTo>
                  <a:cubicBezTo>
                    <a:pt x="91" y="1102"/>
                    <a:pt x="283" y="1486"/>
                    <a:pt x="402" y="1572"/>
                  </a:cubicBezTo>
                  <a:cubicBezTo>
                    <a:pt x="471" y="1618"/>
                    <a:pt x="527" y="1641"/>
                    <a:pt x="576" y="1641"/>
                  </a:cubicBezTo>
                  <a:cubicBezTo>
                    <a:pt x="699" y="1641"/>
                    <a:pt x="775" y="1509"/>
                    <a:pt x="861" y="1353"/>
                  </a:cubicBezTo>
                  <a:cubicBezTo>
                    <a:pt x="901" y="1095"/>
                    <a:pt x="1116" y="772"/>
                    <a:pt x="1116" y="772"/>
                  </a:cubicBezTo>
                  <a:cubicBezTo>
                    <a:pt x="1116" y="772"/>
                    <a:pt x="1159" y="837"/>
                    <a:pt x="1211" y="933"/>
                  </a:cubicBezTo>
                  <a:cubicBezTo>
                    <a:pt x="1255" y="910"/>
                    <a:pt x="1304" y="891"/>
                    <a:pt x="1360" y="880"/>
                  </a:cubicBezTo>
                  <a:cubicBezTo>
                    <a:pt x="1608" y="834"/>
                    <a:pt x="1916" y="738"/>
                    <a:pt x="2134" y="622"/>
                  </a:cubicBezTo>
                  <a:cubicBezTo>
                    <a:pt x="2101" y="494"/>
                    <a:pt x="2163" y="311"/>
                    <a:pt x="2237" y="160"/>
                  </a:cubicBezTo>
                  <a:cubicBezTo>
                    <a:pt x="1992" y="50"/>
                    <a:pt x="1548" y="1"/>
                    <a:pt x="1119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84" name="Google Shape;1284;p34"/>
            <p:cNvSpPr/>
            <p:nvPr/>
          </p:nvSpPr>
          <p:spPr>
            <a:xfrm>
              <a:off x="2603123" y="2650015"/>
              <a:ext cx="49538" cy="82283"/>
            </a:xfrm>
            <a:custGeom>
              <a:avLst/>
              <a:gdLst/>
              <a:ahLst/>
              <a:cxnLst/>
              <a:rect l="l" t="t" r="r" b="b"/>
              <a:pathLst>
                <a:path w="351" h="583" extrusionOk="0">
                  <a:moveTo>
                    <a:pt x="255" y="1"/>
                  </a:moveTo>
                  <a:cubicBezTo>
                    <a:pt x="255" y="1"/>
                    <a:pt x="40" y="324"/>
                    <a:pt x="0" y="582"/>
                  </a:cubicBezTo>
                  <a:cubicBezTo>
                    <a:pt x="86" y="430"/>
                    <a:pt x="185" y="251"/>
                    <a:pt x="350" y="162"/>
                  </a:cubicBezTo>
                  <a:cubicBezTo>
                    <a:pt x="298" y="66"/>
                    <a:pt x="255" y="1"/>
                    <a:pt x="2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85" name="Google Shape;1285;p34"/>
            <p:cNvSpPr/>
            <p:nvPr/>
          </p:nvSpPr>
          <p:spPr>
            <a:xfrm>
              <a:off x="2471443" y="2563216"/>
              <a:ext cx="45445" cy="84541"/>
            </a:xfrm>
            <a:custGeom>
              <a:avLst/>
              <a:gdLst/>
              <a:ahLst/>
              <a:cxnLst/>
              <a:rect l="l" t="t" r="r" b="b"/>
              <a:pathLst>
                <a:path w="322" h="599" extrusionOk="0">
                  <a:moveTo>
                    <a:pt x="132" y="1"/>
                  </a:moveTo>
                  <a:lnTo>
                    <a:pt x="132" y="1"/>
                  </a:lnTo>
                  <a:cubicBezTo>
                    <a:pt x="129" y="4"/>
                    <a:pt x="126" y="7"/>
                    <a:pt x="123" y="7"/>
                  </a:cubicBezTo>
                  <a:cubicBezTo>
                    <a:pt x="1" y="96"/>
                    <a:pt x="7" y="338"/>
                    <a:pt x="73" y="599"/>
                  </a:cubicBezTo>
                  <a:cubicBezTo>
                    <a:pt x="321" y="539"/>
                    <a:pt x="239" y="235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86" name="Google Shape;1286;p34"/>
            <p:cNvSpPr/>
            <p:nvPr/>
          </p:nvSpPr>
          <p:spPr>
            <a:xfrm>
              <a:off x="277799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7" y="1"/>
                  </a:moveTo>
                  <a:cubicBezTo>
                    <a:pt x="63" y="152"/>
                    <a:pt x="1" y="335"/>
                    <a:pt x="34" y="463"/>
                  </a:cubicBezTo>
                  <a:cubicBezTo>
                    <a:pt x="298" y="321"/>
                    <a:pt x="431" y="152"/>
                    <a:pt x="170" y="17"/>
                  </a:cubicBezTo>
                  <a:cubicBezTo>
                    <a:pt x="160" y="10"/>
                    <a:pt x="147" y="4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87" name="Google Shape;1287;p34"/>
            <p:cNvSpPr/>
            <p:nvPr/>
          </p:nvSpPr>
          <p:spPr>
            <a:xfrm>
              <a:off x="4328794" y="2611203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77" y="1"/>
                  </a:moveTo>
                  <a:cubicBezTo>
                    <a:pt x="0" y="1"/>
                    <a:pt x="573" y="891"/>
                    <a:pt x="573" y="891"/>
                  </a:cubicBezTo>
                  <a:cubicBezTo>
                    <a:pt x="573" y="891"/>
                    <a:pt x="1162" y="4"/>
                    <a:pt x="580" y="1"/>
                  </a:cubicBezTo>
                  <a:cubicBezTo>
                    <a:pt x="579" y="1"/>
                    <a:pt x="578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88" name="Google Shape;1288;p34"/>
            <p:cNvSpPr/>
            <p:nvPr/>
          </p:nvSpPr>
          <p:spPr>
            <a:xfrm>
              <a:off x="4126687" y="2757844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77" y="0"/>
                  </a:moveTo>
                  <a:cubicBezTo>
                    <a:pt x="0" y="0"/>
                    <a:pt x="574" y="890"/>
                    <a:pt x="574" y="890"/>
                  </a:cubicBezTo>
                  <a:cubicBezTo>
                    <a:pt x="574" y="890"/>
                    <a:pt x="1159" y="0"/>
                    <a:pt x="580" y="0"/>
                  </a:cubicBezTo>
                  <a:cubicBezTo>
                    <a:pt x="579" y="0"/>
                    <a:pt x="578" y="0"/>
                    <a:pt x="5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89" name="Google Shape;1289;p34"/>
            <p:cNvSpPr/>
            <p:nvPr/>
          </p:nvSpPr>
          <p:spPr>
            <a:xfrm>
              <a:off x="4506484" y="2759678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8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81" y="1"/>
                  </a:cubicBezTo>
                  <a:cubicBezTo>
                    <a:pt x="580" y="1"/>
                    <a:pt x="579" y="1"/>
                    <a:pt x="5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90" name="Google Shape;1290;p34"/>
            <p:cNvSpPr/>
            <p:nvPr/>
          </p:nvSpPr>
          <p:spPr>
            <a:xfrm>
              <a:off x="4677259" y="288613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5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78" y="1"/>
                  </a:cubicBezTo>
                  <a:cubicBezTo>
                    <a:pt x="577" y="1"/>
                    <a:pt x="576" y="1"/>
                    <a:pt x="5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91" name="Google Shape;1291;p34"/>
            <p:cNvSpPr/>
            <p:nvPr/>
          </p:nvSpPr>
          <p:spPr>
            <a:xfrm>
              <a:off x="4327242" y="2884302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8" y="0"/>
                  </a:moveTo>
                  <a:cubicBezTo>
                    <a:pt x="1" y="0"/>
                    <a:pt x="574" y="890"/>
                    <a:pt x="574" y="890"/>
                  </a:cubicBezTo>
                  <a:cubicBezTo>
                    <a:pt x="574" y="890"/>
                    <a:pt x="1160" y="3"/>
                    <a:pt x="581" y="0"/>
                  </a:cubicBezTo>
                  <a:cubicBezTo>
                    <a:pt x="580" y="0"/>
                    <a:pt x="579" y="0"/>
                    <a:pt x="5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92" name="Google Shape;1292;p34"/>
            <p:cNvSpPr/>
            <p:nvPr/>
          </p:nvSpPr>
          <p:spPr>
            <a:xfrm>
              <a:off x="3968474" y="2882467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3" y="0"/>
                  </a:moveTo>
                  <a:cubicBezTo>
                    <a:pt x="1" y="0"/>
                    <a:pt x="573" y="889"/>
                    <a:pt x="573" y="889"/>
                  </a:cubicBezTo>
                  <a:cubicBezTo>
                    <a:pt x="573" y="889"/>
                    <a:pt x="1159" y="4"/>
                    <a:pt x="577" y="0"/>
                  </a:cubicBezTo>
                  <a:cubicBezTo>
                    <a:pt x="575" y="0"/>
                    <a:pt x="574" y="0"/>
                    <a:pt x="5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93" name="Google Shape;1293;p34"/>
            <p:cNvSpPr/>
            <p:nvPr/>
          </p:nvSpPr>
          <p:spPr>
            <a:xfrm>
              <a:off x="4429706" y="2762501"/>
              <a:ext cx="315154" cy="231465"/>
            </a:xfrm>
            <a:custGeom>
              <a:avLst/>
              <a:gdLst/>
              <a:ahLst/>
              <a:cxnLst/>
              <a:rect l="l" t="t" r="r" b="b"/>
              <a:pathLst>
                <a:path w="2233" h="1640" extrusionOk="0">
                  <a:moveTo>
                    <a:pt x="1661" y="0"/>
                  </a:moveTo>
                  <a:cubicBezTo>
                    <a:pt x="1539" y="0"/>
                    <a:pt x="1462" y="132"/>
                    <a:pt x="1373" y="288"/>
                  </a:cubicBezTo>
                  <a:cubicBezTo>
                    <a:pt x="1333" y="542"/>
                    <a:pt x="1118" y="870"/>
                    <a:pt x="1118" y="870"/>
                  </a:cubicBezTo>
                  <a:cubicBezTo>
                    <a:pt x="1118" y="870"/>
                    <a:pt x="1075" y="804"/>
                    <a:pt x="1026" y="707"/>
                  </a:cubicBezTo>
                  <a:cubicBezTo>
                    <a:pt x="979" y="731"/>
                    <a:pt x="930" y="751"/>
                    <a:pt x="877" y="761"/>
                  </a:cubicBezTo>
                  <a:cubicBezTo>
                    <a:pt x="626" y="804"/>
                    <a:pt x="321" y="903"/>
                    <a:pt x="103" y="1019"/>
                  </a:cubicBezTo>
                  <a:cubicBezTo>
                    <a:pt x="136" y="1144"/>
                    <a:pt x="70" y="1330"/>
                    <a:pt x="0" y="1481"/>
                  </a:cubicBezTo>
                  <a:cubicBezTo>
                    <a:pt x="242" y="1591"/>
                    <a:pt x="689" y="1640"/>
                    <a:pt x="1115" y="1640"/>
                  </a:cubicBezTo>
                  <a:cubicBezTo>
                    <a:pt x="1574" y="1640"/>
                    <a:pt x="2018" y="1584"/>
                    <a:pt x="2177" y="1481"/>
                  </a:cubicBezTo>
                  <a:cubicBezTo>
                    <a:pt x="2070" y="1250"/>
                    <a:pt x="1988" y="946"/>
                    <a:pt x="2233" y="886"/>
                  </a:cubicBezTo>
                  <a:cubicBezTo>
                    <a:pt x="2146" y="536"/>
                    <a:pt x="1951" y="156"/>
                    <a:pt x="1836" y="69"/>
                  </a:cubicBezTo>
                  <a:cubicBezTo>
                    <a:pt x="1766" y="20"/>
                    <a:pt x="1710" y="0"/>
                    <a:pt x="1661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94" name="Google Shape;1294;p34"/>
            <p:cNvSpPr/>
            <p:nvPr/>
          </p:nvSpPr>
          <p:spPr>
            <a:xfrm>
              <a:off x="4574371" y="2803007"/>
              <a:ext cx="49115" cy="82424"/>
            </a:xfrm>
            <a:custGeom>
              <a:avLst/>
              <a:gdLst/>
              <a:ahLst/>
              <a:cxnLst/>
              <a:rect l="l" t="t" r="r" b="b"/>
              <a:pathLst>
                <a:path w="348" h="584" extrusionOk="0">
                  <a:moveTo>
                    <a:pt x="348" y="1"/>
                  </a:moveTo>
                  <a:lnTo>
                    <a:pt x="348" y="1"/>
                  </a:lnTo>
                  <a:cubicBezTo>
                    <a:pt x="262" y="153"/>
                    <a:pt x="166" y="328"/>
                    <a:pt x="1" y="420"/>
                  </a:cubicBezTo>
                  <a:cubicBezTo>
                    <a:pt x="50" y="517"/>
                    <a:pt x="93" y="583"/>
                    <a:pt x="93" y="583"/>
                  </a:cubicBezTo>
                  <a:cubicBezTo>
                    <a:pt x="93" y="583"/>
                    <a:pt x="308" y="255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95" name="Google Shape;1295;p34"/>
            <p:cNvSpPr/>
            <p:nvPr/>
          </p:nvSpPr>
          <p:spPr>
            <a:xfrm>
              <a:off x="4710144" y="2887548"/>
              <a:ext cx="45445" cy="84118"/>
            </a:xfrm>
            <a:custGeom>
              <a:avLst/>
              <a:gdLst/>
              <a:ahLst/>
              <a:cxnLst/>
              <a:rect l="l" t="t" r="r" b="b"/>
              <a:pathLst>
                <a:path w="322" h="596" extrusionOk="0">
                  <a:moveTo>
                    <a:pt x="246" y="0"/>
                  </a:moveTo>
                  <a:lnTo>
                    <a:pt x="246" y="0"/>
                  </a:lnTo>
                  <a:cubicBezTo>
                    <a:pt x="1" y="60"/>
                    <a:pt x="83" y="364"/>
                    <a:pt x="190" y="595"/>
                  </a:cubicBezTo>
                  <a:cubicBezTo>
                    <a:pt x="193" y="595"/>
                    <a:pt x="196" y="592"/>
                    <a:pt x="196" y="589"/>
                  </a:cubicBezTo>
                  <a:cubicBezTo>
                    <a:pt x="321" y="503"/>
                    <a:pt x="312" y="262"/>
                    <a:pt x="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96" name="Google Shape;1296;p34"/>
            <p:cNvSpPr/>
            <p:nvPr/>
          </p:nvSpPr>
          <p:spPr>
            <a:xfrm>
              <a:off x="4387648" y="2906178"/>
              <a:ext cx="61394" cy="65488"/>
            </a:xfrm>
            <a:custGeom>
              <a:avLst/>
              <a:gdLst/>
              <a:ahLst/>
              <a:cxnLst/>
              <a:rect l="l" t="t" r="r" b="b"/>
              <a:pathLst>
                <a:path w="435" h="464" extrusionOk="0">
                  <a:moveTo>
                    <a:pt x="401" y="1"/>
                  </a:moveTo>
                  <a:lnTo>
                    <a:pt x="401" y="1"/>
                  </a:lnTo>
                  <a:cubicBezTo>
                    <a:pt x="137" y="143"/>
                    <a:pt x="1" y="312"/>
                    <a:pt x="262" y="447"/>
                  </a:cubicBezTo>
                  <a:cubicBezTo>
                    <a:pt x="275" y="454"/>
                    <a:pt x="285" y="457"/>
                    <a:pt x="298" y="463"/>
                  </a:cubicBezTo>
                  <a:cubicBezTo>
                    <a:pt x="368" y="312"/>
                    <a:pt x="434" y="126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97" name="Google Shape;1297;p34"/>
            <p:cNvSpPr/>
            <p:nvPr/>
          </p:nvSpPr>
          <p:spPr>
            <a:xfrm>
              <a:off x="5914317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86"/>
                    <a:pt x="579" y="889"/>
                  </a:cubicBezTo>
                  <a:cubicBezTo>
                    <a:pt x="580" y="889"/>
                    <a:pt x="581" y="889"/>
                    <a:pt x="582" y="889"/>
                  </a:cubicBezTo>
                  <a:cubicBezTo>
                    <a:pt x="1159" y="889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98" name="Google Shape;1298;p34"/>
            <p:cNvSpPr/>
            <p:nvPr/>
          </p:nvSpPr>
          <p:spPr>
            <a:xfrm>
              <a:off x="6116283" y="2651850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86" y="0"/>
                  </a:moveTo>
                  <a:cubicBezTo>
                    <a:pt x="586" y="0"/>
                    <a:pt x="1" y="887"/>
                    <a:pt x="583" y="890"/>
                  </a:cubicBezTo>
                  <a:cubicBezTo>
                    <a:pt x="584" y="890"/>
                    <a:pt x="585" y="890"/>
                    <a:pt x="586" y="890"/>
                  </a:cubicBezTo>
                  <a:cubicBezTo>
                    <a:pt x="1160" y="890"/>
                    <a:pt x="587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99" name="Google Shape;1299;p34"/>
            <p:cNvSpPr/>
            <p:nvPr/>
          </p:nvSpPr>
          <p:spPr>
            <a:xfrm>
              <a:off x="5736486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1" y="886"/>
                    <a:pt x="582" y="889"/>
                  </a:cubicBezTo>
                  <a:cubicBezTo>
                    <a:pt x="584" y="889"/>
                    <a:pt x="585" y="889"/>
                    <a:pt x="586" y="889"/>
                  </a:cubicBezTo>
                  <a:cubicBezTo>
                    <a:pt x="1158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00" name="Google Shape;1300;p34"/>
            <p:cNvSpPr/>
            <p:nvPr/>
          </p:nvSpPr>
          <p:spPr>
            <a:xfrm>
              <a:off x="5566134" y="2522993"/>
              <a:ext cx="163575" cy="126177"/>
            </a:xfrm>
            <a:custGeom>
              <a:avLst/>
              <a:gdLst/>
              <a:ahLst/>
              <a:cxnLst/>
              <a:rect l="l" t="t" r="r" b="b"/>
              <a:pathLst>
                <a:path w="1159" h="894" extrusionOk="0">
                  <a:moveTo>
                    <a:pt x="585" y="1"/>
                  </a:moveTo>
                  <a:cubicBezTo>
                    <a:pt x="585" y="1"/>
                    <a:pt x="1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6" y="1"/>
                    <a:pt x="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01" name="Google Shape;1301;p34"/>
            <p:cNvSpPr/>
            <p:nvPr/>
          </p:nvSpPr>
          <p:spPr>
            <a:xfrm>
              <a:off x="5915728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5" y="0"/>
                  </a:moveTo>
                  <a:cubicBezTo>
                    <a:pt x="585" y="0"/>
                    <a:pt x="0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02" name="Google Shape;1302;p34"/>
            <p:cNvSpPr/>
            <p:nvPr/>
          </p:nvSpPr>
          <p:spPr>
            <a:xfrm>
              <a:off x="6274638" y="2527227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9" y="1"/>
                    <a:pt x="0" y="886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9" y="1"/>
                    <a:pt x="5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03" name="Google Shape;1303;p34"/>
            <p:cNvSpPr/>
            <p:nvPr/>
          </p:nvSpPr>
          <p:spPr>
            <a:xfrm>
              <a:off x="5661825" y="2541199"/>
              <a:ext cx="315154" cy="231607"/>
            </a:xfrm>
            <a:custGeom>
              <a:avLst/>
              <a:gdLst/>
              <a:ahLst/>
              <a:cxnLst/>
              <a:rect l="l" t="t" r="r" b="b"/>
              <a:pathLst>
                <a:path w="2233" h="1641" extrusionOk="0">
                  <a:moveTo>
                    <a:pt x="1118" y="1"/>
                  </a:moveTo>
                  <a:cubicBezTo>
                    <a:pt x="658" y="1"/>
                    <a:pt x="215" y="57"/>
                    <a:pt x="60" y="157"/>
                  </a:cubicBezTo>
                  <a:cubicBezTo>
                    <a:pt x="165" y="391"/>
                    <a:pt x="245" y="695"/>
                    <a:pt x="0" y="755"/>
                  </a:cubicBezTo>
                  <a:cubicBezTo>
                    <a:pt x="90" y="1102"/>
                    <a:pt x="281" y="1486"/>
                    <a:pt x="400" y="1572"/>
                  </a:cubicBezTo>
                  <a:cubicBezTo>
                    <a:pt x="467" y="1618"/>
                    <a:pt x="522" y="1641"/>
                    <a:pt x="572" y="1641"/>
                  </a:cubicBezTo>
                  <a:cubicBezTo>
                    <a:pt x="698" y="1641"/>
                    <a:pt x="774" y="1509"/>
                    <a:pt x="860" y="1353"/>
                  </a:cubicBezTo>
                  <a:cubicBezTo>
                    <a:pt x="899" y="1095"/>
                    <a:pt x="1115" y="772"/>
                    <a:pt x="1115" y="772"/>
                  </a:cubicBezTo>
                  <a:cubicBezTo>
                    <a:pt x="1115" y="772"/>
                    <a:pt x="1157" y="837"/>
                    <a:pt x="1207" y="933"/>
                  </a:cubicBezTo>
                  <a:cubicBezTo>
                    <a:pt x="1253" y="910"/>
                    <a:pt x="1303" y="891"/>
                    <a:pt x="1360" y="880"/>
                  </a:cubicBezTo>
                  <a:cubicBezTo>
                    <a:pt x="1607" y="834"/>
                    <a:pt x="1911" y="738"/>
                    <a:pt x="2130" y="622"/>
                  </a:cubicBezTo>
                  <a:cubicBezTo>
                    <a:pt x="2100" y="494"/>
                    <a:pt x="2163" y="311"/>
                    <a:pt x="2233" y="160"/>
                  </a:cubicBezTo>
                  <a:cubicBezTo>
                    <a:pt x="1991" y="50"/>
                    <a:pt x="1548" y="1"/>
                    <a:pt x="111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04" name="Google Shape;1304;p34"/>
            <p:cNvSpPr/>
            <p:nvPr/>
          </p:nvSpPr>
          <p:spPr>
            <a:xfrm>
              <a:off x="5783060" y="2650015"/>
              <a:ext cx="49256" cy="82283"/>
            </a:xfrm>
            <a:custGeom>
              <a:avLst/>
              <a:gdLst/>
              <a:ahLst/>
              <a:cxnLst/>
              <a:rect l="l" t="t" r="r" b="b"/>
              <a:pathLst>
                <a:path w="349" h="583" extrusionOk="0">
                  <a:moveTo>
                    <a:pt x="256" y="1"/>
                  </a:moveTo>
                  <a:cubicBezTo>
                    <a:pt x="256" y="1"/>
                    <a:pt x="40" y="324"/>
                    <a:pt x="1" y="582"/>
                  </a:cubicBezTo>
                  <a:cubicBezTo>
                    <a:pt x="87" y="430"/>
                    <a:pt x="183" y="251"/>
                    <a:pt x="348" y="162"/>
                  </a:cubicBezTo>
                  <a:cubicBezTo>
                    <a:pt x="298" y="66"/>
                    <a:pt x="256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05" name="Google Shape;1305;p34"/>
            <p:cNvSpPr/>
            <p:nvPr/>
          </p:nvSpPr>
          <p:spPr>
            <a:xfrm>
              <a:off x="5651098" y="2563216"/>
              <a:ext cx="45304" cy="84541"/>
            </a:xfrm>
            <a:custGeom>
              <a:avLst/>
              <a:gdLst/>
              <a:ahLst/>
              <a:cxnLst/>
              <a:rect l="l" t="t" r="r" b="b"/>
              <a:pathLst>
                <a:path w="321" h="599" extrusionOk="0">
                  <a:moveTo>
                    <a:pt x="136" y="1"/>
                  </a:moveTo>
                  <a:lnTo>
                    <a:pt x="136" y="1"/>
                  </a:lnTo>
                  <a:cubicBezTo>
                    <a:pt x="133" y="4"/>
                    <a:pt x="129" y="7"/>
                    <a:pt x="126" y="7"/>
                  </a:cubicBezTo>
                  <a:cubicBezTo>
                    <a:pt x="0" y="96"/>
                    <a:pt x="10" y="338"/>
                    <a:pt x="76" y="599"/>
                  </a:cubicBezTo>
                  <a:cubicBezTo>
                    <a:pt x="321" y="539"/>
                    <a:pt x="241" y="235"/>
                    <a:pt x="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06" name="Google Shape;1306;p34"/>
            <p:cNvSpPr/>
            <p:nvPr/>
          </p:nvSpPr>
          <p:spPr>
            <a:xfrm>
              <a:off x="595821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3" y="1"/>
                  </a:moveTo>
                  <a:cubicBezTo>
                    <a:pt x="63" y="152"/>
                    <a:pt x="0" y="335"/>
                    <a:pt x="30" y="463"/>
                  </a:cubicBezTo>
                  <a:cubicBezTo>
                    <a:pt x="295" y="321"/>
                    <a:pt x="430" y="152"/>
                    <a:pt x="168" y="17"/>
                  </a:cubicBezTo>
                  <a:cubicBezTo>
                    <a:pt x="156" y="10"/>
                    <a:pt x="145" y="4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307" name="Google Shape;1307;p34"/>
          <p:cNvGrpSpPr/>
          <p:nvPr/>
        </p:nvGrpSpPr>
        <p:grpSpPr>
          <a:xfrm rot="1361789">
            <a:off x="16827904" y="-54490"/>
            <a:ext cx="1968572" cy="1869264"/>
            <a:chOff x="5259675" y="2069875"/>
            <a:chExt cx="914926" cy="868771"/>
          </a:xfrm>
        </p:grpSpPr>
        <p:sp>
          <p:nvSpPr>
            <p:cNvPr id="1308" name="Google Shape;1308;p34"/>
            <p:cNvSpPr/>
            <p:nvPr/>
          </p:nvSpPr>
          <p:spPr>
            <a:xfrm>
              <a:off x="5259675" y="2069875"/>
              <a:ext cx="914926" cy="868771"/>
            </a:xfrm>
            <a:custGeom>
              <a:avLst/>
              <a:gdLst/>
              <a:ahLst/>
              <a:cxnLst/>
              <a:rect l="l" t="t" r="r" b="b"/>
              <a:pathLst>
                <a:path w="25948" h="24639" extrusionOk="0">
                  <a:moveTo>
                    <a:pt x="12959" y="1"/>
                  </a:moveTo>
                  <a:cubicBezTo>
                    <a:pt x="12697" y="1"/>
                    <a:pt x="12435" y="41"/>
                    <a:pt x="12187" y="124"/>
                  </a:cubicBezTo>
                  <a:cubicBezTo>
                    <a:pt x="11550" y="331"/>
                    <a:pt x="11036" y="780"/>
                    <a:pt x="10742" y="1380"/>
                  </a:cubicBezTo>
                  <a:lnTo>
                    <a:pt x="8118" y="6678"/>
                  </a:lnTo>
                  <a:lnTo>
                    <a:pt x="2262" y="7523"/>
                  </a:lnTo>
                  <a:cubicBezTo>
                    <a:pt x="2120" y="7541"/>
                    <a:pt x="1974" y="7575"/>
                    <a:pt x="1837" y="7622"/>
                  </a:cubicBezTo>
                  <a:cubicBezTo>
                    <a:pt x="1011" y="7891"/>
                    <a:pt x="397" y="8561"/>
                    <a:pt x="198" y="9411"/>
                  </a:cubicBezTo>
                  <a:cubicBezTo>
                    <a:pt x="0" y="10261"/>
                    <a:pt x="251" y="11139"/>
                    <a:pt x="878" y="11754"/>
                  </a:cubicBezTo>
                  <a:lnTo>
                    <a:pt x="3670" y="14478"/>
                  </a:lnTo>
                  <a:cubicBezTo>
                    <a:pt x="3546" y="14743"/>
                    <a:pt x="3471" y="15021"/>
                    <a:pt x="3447" y="15314"/>
                  </a:cubicBezTo>
                  <a:cubicBezTo>
                    <a:pt x="3367" y="16301"/>
                    <a:pt x="3872" y="17226"/>
                    <a:pt x="4775" y="17845"/>
                  </a:cubicBezTo>
                  <a:lnTo>
                    <a:pt x="4104" y="21713"/>
                  </a:lnTo>
                  <a:cubicBezTo>
                    <a:pt x="3953" y="22576"/>
                    <a:pt x="4254" y="23435"/>
                    <a:pt x="4921" y="24012"/>
                  </a:cubicBezTo>
                  <a:cubicBezTo>
                    <a:pt x="5383" y="24412"/>
                    <a:pt x="5954" y="24623"/>
                    <a:pt x="6539" y="24623"/>
                  </a:cubicBezTo>
                  <a:cubicBezTo>
                    <a:pt x="6796" y="24623"/>
                    <a:pt x="7056" y="24582"/>
                    <a:pt x="7310" y="24498"/>
                  </a:cubicBezTo>
                  <a:cubicBezTo>
                    <a:pt x="7442" y="24455"/>
                    <a:pt x="7575" y="24404"/>
                    <a:pt x="7697" y="24337"/>
                  </a:cubicBezTo>
                  <a:lnTo>
                    <a:pt x="12939" y="21589"/>
                  </a:lnTo>
                  <a:lnTo>
                    <a:pt x="18165" y="24347"/>
                  </a:lnTo>
                  <a:cubicBezTo>
                    <a:pt x="18532" y="24540"/>
                    <a:pt x="18929" y="24638"/>
                    <a:pt x="19329" y="24638"/>
                  </a:cubicBezTo>
                  <a:cubicBezTo>
                    <a:pt x="19585" y="24638"/>
                    <a:pt x="19842" y="24598"/>
                    <a:pt x="20092" y="24517"/>
                  </a:cubicBezTo>
                  <a:cubicBezTo>
                    <a:pt x="21273" y="24130"/>
                    <a:pt x="21981" y="22964"/>
                    <a:pt x="21773" y="21741"/>
                  </a:cubicBezTo>
                  <a:lnTo>
                    <a:pt x="20998" y="17198"/>
                  </a:lnTo>
                  <a:cubicBezTo>
                    <a:pt x="22652" y="16594"/>
                    <a:pt x="23620" y="15225"/>
                    <a:pt x="23365" y="13817"/>
                  </a:cubicBezTo>
                  <a:cubicBezTo>
                    <a:pt x="23345" y="13704"/>
                    <a:pt x="23312" y="13591"/>
                    <a:pt x="23280" y="13477"/>
                  </a:cubicBezTo>
                  <a:lnTo>
                    <a:pt x="25017" y="11786"/>
                  </a:lnTo>
                  <a:cubicBezTo>
                    <a:pt x="25701" y="11126"/>
                    <a:pt x="25947" y="10153"/>
                    <a:pt x="25655" y="9251"/>
                  </a:cubicBezTo>
                  <a:cubicBezTo>
                    <a:pt x="25361" y="8340"/>
                    <a:pt x="24596" y="7693"/>
                    <a:pt x="23652" y="7551"/>
                  </a:cubicBezTo>
                  <a:lnTo>
                    <a:pt x="17803" y="6697"/>
                  </a:lnTo>
                  <a:lnTo>
                    <a:pt x="15196" y="1393"/>
                  </a:lnTo>
                  <a:cubicBezTo>
                    <a:pt x="14856" y="691"/>
                    <a:pt x="14213" y="194"/>
                    <a:pt x="13429" y="44"/>
                  </a:cubicBezTo>
                  <a:cubicBezTo>
                    <a:pt x="13274" y="15"/>
                    <a:pt x="13117" y="1"/>
                    <a:pt x="1295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09" name="Google Shape;1309;p34"/>
            <p:cNvSpPr/>
            <p:nvPr/>
          </p:nvSpPr>
          <p:spPr>
            <a:xfrm>
              <a:off x="5304632" y="2120685"/>
              <a:ext cx="823674" cy="767046"/>
            </a:xfrm>
            <a:custGeom>
              <a:avLst/>
              <a:gdLst/>
              <a:ahLst/>
              <a:cxnLst/>
              <a:rect l="l" t="t" r="r" b="b"/>
              <a:pathLst>
                <a:path w="23360" h="21754" extrusionOk="0">
                  <a:moveTo>
                    <a:pt x="11692" y="1"/>
                  </a:moveTo>
                  <a:cubicBezTo>
                    <a:pt x="11321" y="1"/>
                    <a:pt x="10950" y="191"/>
                    <a:pt x="10761" y="576"/>
                  </a:cubicBezTo>
                  <a:lnTo>
                    <a:pt x="8042" y="6072"/>
                  </a:lnTo>
                  <a:cubicBezTo>
                    <a:pt x="7886" y="6379"/>
                    <a:pt x="7593" y="6588"/>
                    <a:pt x="7257" y="6634"/>
                  </a:cubicBezTo>
                  <a:lnTo>
                    <a:pt x="1190" y="7508"/>
                  </a:lnTo>
                  <a:cubicBezTo>
                    <a:pt x="340" y="7630"/>
                    <a:pt x="0" y="8678"/>
                    <a:pt x="614" y="9279"/>
                  </a:cubicBezTo>
                  <a:lnTo>
                    <a:pt x="4387" y="12971"/>
                  </a:lnTo>
                  <a:cubicBezTo>
                    <a:pt x="3943" y="13211"/>
                    <a:pt x="3646" y="13571"/>
                    <a:pt x="3613" y="13996"/>
                  </a:cubicBezTo>
                  <a:cubicBezTo>
                    <a:pt x="3556" y="14676"/>
                    <a:pt x="4184" y="15308"/>
                    <a:pt x="5104" y="15587"/>
                  </a:cubicBezTo>
                  <a:lnTo>
                    <a:pt x="4250" y="20521"/>
                  </a:lnTo>
                  <a:cubicBezTo>
                    <a:pt x="4130" y="21191"/>
                    <a:pt x="4666" y="21736"/>
                    <a:pt x="5272" y="21736"/>
                  </a:cubicBezTo>
                  <a:cubicBezTo>
                    <a:pt x="5430" y="21736"/>
                    <a:pt x="5594" y="21699"/>
                    <a:pt x="5751" y="21617"/>
                  </a:cubicBezTo>
                  <a:lnTo>
                    <a:pt x="11182" y="18770"/>
                  </a:lnTo>
                  <a:cubicBezTo>
                    <a:pt x="11329" y="18691"/>
                    <a:pt x="11492" y="18653"/>
                    <a:pt x="11655" y="18653"/>
                  </a:cubicBezTo>
                  <a:cubicBezTo>
                    <a:pt x="11775" y="18653"/>
                    <a:pt x="11894" y="18673"/>
                    <a:pt x="12008" y="18713"/>
                  </a:cubicBezTo>
                  <a:cubicBezTo>
                    <a:pt x="12060" y="18732"/>
                    <a:pt x="12102" y="18751"/>
                    <a:pt x="12145" y="18775"/>
                  </a:cubicBezTo>
                  <a:lnTo>
                    <a:pt x="17566" y="21632"/>
                  </a:lnTo>
                  <a:cubicBezTo>
                    <a:pt x="17725" y="21716"/>
                    <a:pt x="17891" y="21754"/>
                    <a:pt x="18051" y="21754"/>
                  </a:cubicBezTo>
                  <a:cubicBezTo>
                    <a:pt x="18655" y="21754"/>
                    <a:pt x="19188" y="21212"/>
                    <a:pt x="19072" y="20540"/>
                  </a:cubicBezTo>
                  <a:lnTo>
                    <a:pt x="18066" y="14614"/>
                  </a:lnTo>
                  <a:cubicBezTo>
                    <a:pt x="18250" y="14614"/>
                    <a:pt x="18444" y="14595"/>
                    <a:pt x="18638" y="14562"/>
                  </a:cubicBezTo>
                  <a:cubicBezTo>
                    <a:pt x="19913" y="14331"/>
                    <a:pt x="20819" y="13466"/>
                    <a:pt x="20668" y="12636"/>
                  </a:cubicBezTo>
                  <a:cubicBezTo>
                    <a:pt x="20612" y="12320"/>
                    <a:pt x="20413" y="12055"/>
                    <a:pt x="20115" y="11857"/>
                  </a:cubicBezTo>
                  <a:lnTo>
                    <a:pt x="22741" y="9307"/>
                  </a:lnTo>
                  <a:cubicBezTo>
                    <a:pt x="23360" y="8712"/>
                    <a:pt x="23020" y="7664"/>
                    <a:pt x="22166" y="7541"/>
                  </a:cubicBezTo>
                  <a:lnTo>
                    <a:pt x="16107" y="6653"/>
                  </a:lnTo>
                  <a:cubicBezTo>
                    <a:pt x="15767" y="6601"/>
                    <a:pt x="15474" y="6384"/>
                    <a:pt x="15327" y="6082"/>
                  </a:cubicBezTo>
                  <a:lnTo>
                    <a:pt x="12622" y="581"/>
                  </a:lnTo>
                  <a:cubicBezTo>
                    <a:pt x="12466" y="264"/>
                    <a:pt x="12187" y="80"/>
                    <a:pt x="11890" y="19"/>
                  </a:cubicBezTo>
                  <a:cubicBezTo>
                    <a:pt x="11825" y="7"/>
                    <a:pt x="11758" y="1"/>
                    <a:pt x="1169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10" name="Google Shape;1310;p34"/>
            <p:cNvSpPr/>
            <p:nvPr/>
          </p:nvSpPr>
          <p:spPr>
            <a:xfrm>
              <a:off x="5304984" y="2121954"/>
              <a:ext cx="823674" cy="766940"/>
            </a:xfrm>
            <a:custGeom>
              <a:avLst/>
              <a:gdLst/>
              <a:ahLst/>
              <a:cxnLst/>
              <a:rect l="l" t="t" r="r" b="b"/>
              <a:pathLst>
                <a:path w="23360" h="21751" extrusionOk="0">
                  <a:moveTo>
                    <a:pt x="11684" y="0"/>
                  </a:moveTo>
                  <a:cubicBezTo>
                    <a:pt x="11316" y="0"/>
                    <a:pt x="10948" y="192"/>
                    <a:pt x="10761" y="578"/>
                  </a:cubicBezTo>
                  <a:lnTo>
                    <a:pt x="8041" y="6070"/>
                  </a:lnTo>
                  <a:cubicBezTo>
                    <a:pt x="7890" y="6376"/>
                    <a:pt x="7598" y="6584"/>
                    <a:pt x="7258" y="6637"/>
                  </a:cubicBezTo>
                  <a:lnTo>
                    <a:pt x="1195" y="7505"/>
                  </a:lnTo>
                  <a:cubicBezTo>
                    <a:pt x="340" y="7628"/>
                    <a:pt x="0" y="8676"/>
                    <a:pt x="613" y="9276"/>
                  </a:cubicBezTo>
                  <a:lnTo>
                    <a:pt x="4996" y="13558"/>
                  </a:lnTo>
                  <a:cubicBezTo>
                    <a:pt x="5242" y="13799"/>
                    <a:pt x="5355" y="14144"/>
                    <a:pt x="5298" y="14479"/>
                  </a:cubicBezTo>
                  <a:lnTo>
                    <a:pt x="4250" y="20519"/>
                  </a:lnTo>
                  <a:cubicBezTo>
                    <a:pt x="4133" y="21187"/>
                    <a:pt x="4666" y="21735"/>
                    <a:pt x="5273" y="21735"/>
                  </a:cubicBezTo>
                  <a:cubicBezTo>
                    <a:pt x="5432" y="21735"/>
                    <a:pt x="5597" y="21697"/>
                    <a:pt x="5756" y="21614"/>
                  </a:cubicBezTo>
                  <a:lnTo>
                    <a:pt x="11181" y="18767"/>
                  </a:lnTo>
                  <a:cubicBezTo>
                    <a:pt x="11327" y="18689"/>
                    <a:pt x="11488" y="18650"/>
                    <a:pt x="11650" y="18650"/>
                  </a:cubicBezTo>
                  <a:cubicBezTo>
                    <a:pt x="11772" y="18650"/>
                    <a:pt x="11895" y="18672"/>
                    <a:pt x="12013" y="18715"/>
                  </a:cubicBezTo>
                  <a:cubicBezTo>
                    <a:pt x="12059" y="18728"/>
                    <a:pt x="12102" y="18748"/>
                    <a:pt x="12149" y="18771"/>
                  </a:cubicBezTo>
                  <a:lnTo>
                    <a:pt x="17566" y="21628"/>
                  </a:lnTo>
                  <a:cubicBezTo>
                    <a:pt x="17725" y="21713"/>
                    <a:pt x="17890" y="21751"/>
                    <a:pt x="18051" y="21751"/>
                  </a:cubicBezTo>
                  <a:cubicBezTo>
                    <a:pt x="18654" y="21751"/>
                    <a:pt x="19188" y="21209"/>
                    <a:pt x="19076" y="20537"/>
                  </a:cubicBezTo>
                  <a:lnTo>
                    <a:pt x="18047" y="14498"/>
                  </a:lnTo>
                  <a:cubicBezTo>
                    <a:pt x="17991" y="14158"/>
                    <a:pt x="18104" y="13818"/>
                    <a:pt x="18344" y="13578"/>
                  </a:cubicBezTo>
                  <a:lnTo>
                    <a:pt x="22740" y="9309"/>
                  </a:lnTo>
                  <a:cubicBezTo>
                    <a:pt x="23359" y="8709"/>
                    <a:pt x="23019" y="7661"/>
                    <a:pt x="22169" y="7537"/>
                  </a:cubicBezTo>
                  <a:lnTo>
                    <a:pt x="16106" y="6650"/>
                  </a:lnTo>
                  <a:cubicBezTo>
                    <a:pt x="15766" y="6598"/>
                    <a:pt x="15478" y="6386"/>
                    <a:pt x="15328" y="6079"/>
                  </a:cubicBezTo>
                  <a:lnTo>
                    <a:pt x="12621" y="578"/>
                  </a:lnTo>
                  <a:cubicBezTo>
                    <a:pt x="12471" y="262"/>
                    <a:pt x="12192" y="77"/>
                    <a:pt x="11889" y="21"/>
                  </a:cubicBezTo>
                  <a:cubicBezTo>
                    <a:pt x="11822" y="7"/>
                    <a:pt x="11753" y="0"/>
                    <a:pt x="1168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11" name="Google Shape;1311;p34"/>
            <p:cNvSpPr/>
            <p:nvPr/>
          </p:nvSpPr>
          <p:spPr>
            <a:xfrm>
              <a:off x="5724192" y="2122659"/>
              <a:ext cx="404467" cy="766235"/>
            </a:xfrm>
            <a:custGeom>
              <a:avLst/>
              <a:gdLst/>
              <a:ahLst/>
              <a:cxnLst/>
              <a:rect l="l" t="t" r="r" b="b"/>
              <a:pathLst>
                <a:path w="11471" h="21731" extrusionOk="0">
                  <a:moveTo>
                    <a:pt x="0" y="1"/>
                  </a:moveTo>
                  <a:lnTo>
                    <a:pt x="0" y="1"/>
                  </a:lnTo>
                  <a:cubicBezTo>
                    <a:pt x="43" y="5671"/>
                    <a:pt x="90" y="12924"/>
                    <a:pt x="124" y="18695"/>
                  </a:cubicBezTo>
                  <a:cubicBezTo>
                    <a:pt x="170" y="18708"/>
                    <a:pt x="213" y="18728"/>
                    <a:pt x="260" y="18751"/>
                  </a:cubicBezTo>
                  <a:lnTo>
                    <a:pt x="5677" y="21608"/>
                  </a:lnTo>
                  <a:cubicBezTo>
                    <a:pt x="5836" y="21693"/>
                    <a:pt x="6001" y="21731"/>
                    <a:pt x="6162" y="21731"/>
                  </a:cubicBezTo>
                  <a:cubicBezTo>
                    <a:pt x="6765" y="21731"/>
                    <a:pt x="7299" y="21189"/>
                    <a:pt x="7187" y="20517"/>
                  </a:cubicBezTo>
                  <a:lnTo>
                    <a:pt x="6158" y="14478"/>
                  </a:lnTo>
                  <a:cubicBezTo>
                    <a:pt x="6102" y="14138"/>
                    <a:pt x="6215" y="13798"/>
                    <a:pt x="6455" y="13558"/>
                  </a:cubicBezTo>
                  <a:lnTo>
                    <a:pt x="10851" y="9289"/>
                  </a:lnTo>
                  <a:cubicBezTo>
                    <a:pt x="11470" y="8689"/>
                    <a:pt x="11130" y="7641"/>
                    <a:pt x="10280" y="7517"/>
                  </a:cubicBezTo>
                  <a:lnTo>
                    <a:pt x="4217" y="6630"/>
                  </a:lnTo>
                  <a:cubicBezTo>
                    <a:pt x="3877" y="6578"/>
                    <a:pt x="3589" y="6366"/>
                    <a:pt x="3439" y="6059"/>
                  </a:cubicBezTo>
                  <a:lnTo>
                    <a:pt x="732" y="558"/>
                  </a:lnTo>
                  <a:cubicBezTo>
                    <a:pt x="582" y="242"/>
                    <a:pt x="303" y="57"/>
                    <a:pt x="0" y="1"/>
                  </a:cubicBezTo>
                  <a:close/>
                </a:path>
              </a:pathLst>
            </a:custGeom>
            <a:solidFill>
              <a:schemeClr val="dk1">
                <a:alpha val="13330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12" name="Google Shape;1312;p34"/>
            <p:cNvSpPr/>
            <p:nvPr/>
          </p:nvSpPr>
          <p:spPr>
            <a:xfrm>
              <a:off x="5518555" y="2455092"/>
              <a:ext cx="78489" cy="69921"/>
            </a:xfrm>
            <a:custGeom>
              <a:avLst/>
              <a:gdLst/>
              <a:ahLst/>
              <a:cxnLst/>
              <a:rect l="l" t="t" r="r" b="b"/>
              <a:pathLst>
                <a:path w="2226" h="1983" extrusionOk="0">
                  <a:moveTo>
                    <a:pt x="1112" y="1"/>
                  </a:moveTo>
                  <a:cubicBezTo>
                    <a:pt x="694" y="1"/>
                    <a:pt x="307" y="265"/>
                    <a:pt x="170" y="682"/>
                  </a:cubicBezTo>
                  <a:cubicBezTo>
                    <a:pt x="1" y="1201"/>
                    <a:pt x="284" y="1763"/>
                    <a:pt x="804" y="1933"/>
                  </a:cubicBezTo>
                  <a:cubicBezTo>
                    <a:pt x="906" y="1967"/>
                    <a:pt x="1010" y="1983"/>
                    <a:pt x="1112" y="1983"/>
                  </a:cubicBezTo>
                  <a:cubicBezTo>
                    <a:pt x="1529" y="1983"/>
                    <a:pt x="1919" y="1717"/>
                    <a:pt x="2055" y="1297"/>
                  </a:cubicBezTo>
                  <a:cubicBezTo>
                    <a:pt x="2225" y="776"/>
                    <a:pt x="1942" y="220"/>
                    <a:pt x="1423" y="50"/>
                  </a:cubicBezTo>
                  <a:cubicBezTo>
                    <a:pt x="1319" y="17"/>
                    <a:pt x="1215" y="1"/>
                    <a:pt x="11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13" name="Google Shape;1313;p34"/>
            <p:cNvSpPr/>
            <p:nvPr/>
          </p:nvSpPr>
          <p:spPr>
            <a:xfrm>
              <a:off x="5877856" y="2427977"/>
              <a:ext cx="61141" cy="54547"/>
            </a:xfrm>
            <a:custGeom>
              <a:avLst/>
              <a:gdLst/>
              <a:ahLst/>
              <a:cxnLst/>
              <a:rect l="l" t="t" r="r" b="b"/>
              <a:pathLst>
                <a:path w="1734" h="1547" extrusionOk="0">
                  <a:moveTo>
                    <a:pt x="866" y="1"/>
                  </a:moveTo>
                  <a:cubicBezTo>
                    <a:pt x="541" y="1"/>
                    <a:pt x="239" y="209"/>
                    <a:pt x="133" y="536"/>
                  </a:cubicBezTo>
                  <a:cubicBezTo>
                    <a:pt x="1" y="937"/>
                    <a:pt x="223" y="1375"/>
                    <a:pt x="629" y="1508"/>
                  </a:cubicBezTo>
                  <a:cubicBezTo>
                    <a:pt x="707" y="1534"/>
                    <a:pt x="787" y="1546"/>
                    <a:pt x="867" y="1546"/>
                  </a:cubicBezTo>
                  <a:cubicBezTo>
                    <a:pt x="1190" y="1546"/>
                    <a:pt x="1496" y="1339"/>
                    <a:pt x="1602" y="1012"/>
                  </a:cubicBezTo>
                  <a:cubicBezTo>
                    <a:pt x="1734" y="606"/>
                    <a:pt x="1511" y="172"/>
                    <a:pt x="1106" y="39"/>
                  </a:cubicBezTo>
                  <a:cubicBezTo>
                    <a:pt x="1026" y="13"/>
                    <a:pt x="945" y="1"/>
                    <a:pt x="8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14" name="Google Shape;1314;p34"/>
            <p:cNvSpPr/>
            <p:nvPr/>
          </p:nvSpPr>
          <p:spPr>
            <a:xfrm>
              <a:off x="5751166" y="2578503"/>
              <a:ext cx="124961" cy="78841"/>
            </a:xfrm>
            <a:custGeom>
              <a:avLst/>
              <a:gdLst/>
              <a:ahLst/>
              <a:cxnLst/>
              <a:rect l="l" t="t" r="r" b="b"/>
              <a:pathLst>
                <a:path w="3544" h="2236" extrusionOk="0">
                  <a:moveTo>
                    <a:pt x="3084" y="1"/>
                  </a:moveTo>
                  <a:lnTo>
                    <a:pt x="345" y="667"/>
                  </a:lnTo>
                  <a:cubicBezTo>
                    <a:pt x="345" y="667"/>
                    <a:pt x="0" y="2178"/>
                    <a:pt x="1776" y="2234"/>
                  </a:cubicBezTo>
                  <a:cubicBezTo>
                    <a:pt x="1799" y="2235"/>
                    <a:pt x="1823" y="2236"/>
                    <a:pt x="1845" y="2236"/>
                  </a:cubicBezTo>
                  <a:cubicBezTo>
                    <a:pt x="3544" y="2236"/>
                    <a:pt x="3084" y="1"/>
                    <a:pt x="308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15" name="Google Shape;1315;p34"/>
            <p:cNvSpPr/>
            <p:nvPr/>
          </p:nvSpPr>
          <p:spPr>
            <a:xfrm>
              <a:off x="5429841" y="2567925"/>
              <a:ext cx="169495" cy="108671"/>
            </a:xfrm>
            <a:custGeom>
              <a:avLst/>
              <a:gdLst/>
              <a:ahLst/>
              <a:cxnLst/>
              <a:rect l="l" t="t" r="r" b="b"/>
              <a:pathLst>
                <a:path w="4807" h="3082" extrusionOk="0">
                  <a:moveTo>
                    <a:pt x="2228" y="0"/>
                  </a:moveTo>
                  <a:cubicBezTo>
                    <a:pt x="1074" y="0"/>
                    <a:pt x="137" y="566"/>
                    <a:pt x="71" y="1345"/>
                  </a:cubicBezTo>
                  <a:cubicBezTo>
                    <a:pt x="1" y="2190"/>
                    <a:pt x="987" y="2959"/>
                    <a:pt x="2276" y="3068"/>
                  </a:cubicBezTo>
                  <a:cubicBezTo>
                    <a:pt x="2378" y="3077"/>
                    <a:pt x="2479" y="3081"/>
                    <a:pt x="2579" y="3081"/>
                  </a:cubicBezTo>
                  <a:cubicBezTo>
                    <a:pt x="3733" y="3081"/>
                    <a:pt x="4671" y="2515"/>
                    <a:pt x="4737" y="1737"/>
                  </a:cubicBezTo>
                  <a:cubicBezTo>
                    <a:pt x="4807" y="891"/>
                    <a:pt x="3820" y="122"/>
                    <a:pt x="2531" y="13"/>
                  </a:cubicBezTo>
                  <a:cubicBezTo>
                    <a:pt x="2429" y="4"/>
                    <a:pt x="2328" y="0"/>
                    <a:pt x="222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16" name="Google Shape;1316;p34"/>
            <p:cNvSpPr/>
            <p:nvPr/>
          </p:nvSpPr>
          <p:spPr>
            <a:xfrm>
              <a:off x="5866044" y="2526811"/>
              <a:ext cx="173197" cy="110470"/>
            </a:xfrm>
            <a:custGeom>
              <a:avLst/>
              <a:gdLst/>
              <a:ahLst/>
              <a:cxnLst/>
              <a:rect l="l" t="t" r="r" b="b"/>
              <a:pathLst>
                <a:path w="4912" h="3133" extrusionOk="0">
                  <a:moveTo>
                    <a:pt x="2801" y="0"/>
                  </a:moveTo>
                  <a:cubicBezTo>
                    <a:pt x="2601" y="0"/>
                    <a:pt x="2393" y="18"/>
                    <a:pt x="2182" y="56"/>
                  </a:cubicBezTo>
                  <a:cubicBezTo>
                    <a:pt x="907" y="287"/>
                    <a:pt x="0" y="1151"/>
                    <a:pt x="152" y="1982"/>
                  </a:cubicBezTo>
                  <a:cubicBezTo>
                    <a:pt x="274" y="2679"/>
                    <a:pt x="1099" y="3133"/>
                    <a:pt x="2106" y="3133"/>
                  </a:cubicBezTo>
                  <a:cubicBezTo>
                    <a:pt x="2306" y="3133"/>
                    <a:pt x="2514" y="3115"/>
                    <a:pt x="2725" y="3077"/>
                  </a:cubicBezTo>
                  <a:cubicBezTo>
                    <a:pt x="4000" y="2846"/>
                    <a:pt x="4912" y="1987"/>
                    <a:pt x="4760" y="1151"/>
                  </a:cubicBezTo>
                  <a:cubicBezTo>
                    <a:pt x="4634" y="454"/>
                    <a:pt x="3809" y="0"/>
                    <a:pt x="280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17" name="Google Shape;1317;p34"/>
            <p:cNvSpPr/>
            <p:nvPr/>
          </p:nvSpPr>
          <p:spPr>
            <a:xfrm>
              <a:off x="5552052" y="2556254"/>
              <a:ext cx="346676" cy="57262"/>
            </a:xfrm>
            <a:custGeom>
              <a:avLst/>
              <a:gdLst/>
              <a:ahLst/>
              <a:cxnLst/>
              <a:rect l="l" t="t" r="r" b="b"/>
              <a:pathLst>
                <a:path w="9832" h="1624" extrusionOk="0">
                  <a:moveTo>
                    <a:pt x="9638" y="0"/>
                  </a:moveTo>
                  <a:cubicBezTo>
                    <a:pt x="9607" y="0"/>
                    <a:pt x="9575" y="9"/>
                    <a:pt x="9548" y="28"/>
                  </a:cubicBezTo>
                  <a:cubicBezTo>
                    <a:pt x="7957" y="1040"/>
                    <a:pt x="5426" y="1277"/>
                    <a:pt x="3398" y="1277"/>
                  </a:cubicBezTo>
                  <a:cubicBezTo>
                    <a:pt x="1623" y="1277"/>
                    <a:pt x="234" y="1095"/>
                    <a:pt x="203" y="1091"/>
                  </a:cubicBezTo>
                  <a:cubicBezTo>
                    <a:pt x="195" y="1089"/>
                    <a:pt x="186" y="1089"/>
                    <a:pt x="178" y="1089"/>
                  </a:cubicBezTo>
                  <a:cubicBezTo>
                    <a:pt x="98" y="1089"/>
                    <a:pt x="27" y="1151"/>
                    <a:pt x="14" y="1237"/>
                  </a:cubicBezTo>
                  <a:cubicBezTo>
                    <a:pt x="0" y="1326"/>
                    <a:pt x="66" y="1411"/>
                    <a:pt x="161" y="1425"/>
                  </a:cubicBezTo>
                  <a:cubicBezTo>
                    <a:pt x="279" y="1444"/>
                    <a:pt x="1663" y="1623"/>
                    <a:pt x="3419" y="1623"/>
                  </a:cubicBezTo>
                  <a:cubicBezTo>
                    <a:pt x="5482" y="1623"/>
                    <a:pt x="8060" y="1374"/>
                    <a:pt x="9727" y="311"/>
                  </a:cubicBezTo>
                  <a:cubicBezTo>
                    <a:pt x="9807" y="263"/>
                    <a:pt x="9831" y="160"/>
                    <a:pt x="9779" y="80"/>
                  </a:cubicBezTo>
                  <a:cubicBezTo>
                    <a:pt x="9749" y="28"/>
                    <a:pt x="9694" y="0"/>
                    <a:pt x="96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320" name="Google Shape;1320;p34"/>
          <p:cNvGrpSpPr/>
          <p:nvPr/>
        </p:nvGrpSpPr>
        <p:grpSpPr>
          <a:xfrm rot="-1665533">
            <a:off x="252068" y="2829347"/>
            <a:ext cx="1030192" cy="606298"/>
            <a:chOff x="3684525" y="1809375"/>
            <a:chExt cx="334225" cy="196700"/>
          </a:xfrm>
        </p:grpSpPr>
        <p:sp>
          <p:nvSpPr>
            <p:cNvPr id="1321" name="Google Shape;1321;p34"/>
            <p:cNvSpPr/>
            <p:nvPr/>
          </p:nvSpPr>
          <p:spPr>
            <a:xfrm>
              <a:off x="3684525" y="1809375"/>
              <a:ext cx="334225" cy="196700"/>
            </a:xfrm>
            <a:custGeom>
              <a:avLst/>
              <a:gdLst/>
              <a:ahLst/>
              <a:cxnLst/>
              <a:rect l="l" t="t" r="r" b="b"/>
              <a:pathLst>
                <a:path w="13369" h="7868" extrusionOk="0">
                  <a:moveTo>
                    <a:pt x="407" y="0"/>
                  </a:moveTo>
                  <a:lnTo>
                    <a:pt x="326" y="1035"/>
                  </a:lnTo>
                  <a:lnTo>
                    <a:pt x="123" y="3659"/>
                  </a:lnTo>
                  <a:lnTo>
                    <a:pt x="1" y="5298"/>
                  </a:lnTo>
                  <a:lnTo>
                    <a:pt x="256" y="5359"/>
                  </a:lnTo>
                  <a:lnTo>
                    <a:pt x="8075" y="7225"/>
                  </a:lnTo>
                  <a:lnTo>
                    <a:pt x="9562" y="7579"/>
                  </a:lnTo>
                  <a:lnTo>
                    <a:pt x="10767" y="7867"/>
                  </a:lnTo>
                  <a:lnTo>
                    <a:pt x="11669" y="6002"/>
                  </a:lnTo>
                  <a:lnTo>
                    <a:pt x="11669" y="5997"/>
                  </a:lnTo>
                  <a:lnTo>
                    <a:pt x="12301" y="4690"/>
                  </a:lnTo>
                  <a:lnTo>
                    <a:pt x="12301" y="4685"/>
                  </a:lnTo>
                  <a:lnTo>
                    <a:pt x="13369" y="2480"/>
                  </a:lnTo>
                  <a:lnTo>
                    <a:pt x="11541" y="2129"/>
                  </a:lnTo>
                  <a:lnTo>
                    <a:pt x="9874" y="1809"/>
                  </a:lnTo>
                  <a:lnTo>
                    <a:pt x="8429" y="1535"/>
                  </a:lnTo>
                  <a:lnTo>
                    <a:pt x="6716" y="1205"/>
                  </a:lnTo>
                  <a:lnTo>
                    <a:pt x="4713" y="826"/>
                  </a:lnTo>
                  <a:lnTo>
                    <a:pt x="3004" y="501"/>
                  </a:lnTo>
                  <a:lnTo>
                    <a:pt x="1748" y="255"/>
                  </a:lnTo>
                  <a:lnTo>
                    <a:pt x="40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28575" dist="1905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2" name="Google Shape;1322;p34"/>
            <p:cNvSpPr/>
            <p:nvPr/>
          </p:nvSpPr>
          <p:spPr>
            <a:xfrm>
              <a:off x="3692675" y="1809375"/>
              <a:ext cx="35800" cy="30700"/>
            </a:xfrm>
            <a:custGeom>
              <a:avLst/>
              <a:gdLst/>
              <a:ahLst/>
              <a:cxnLst/>
              <a:rect l="l" t="t" r="r" b="b"/>
              <a:pathLst>
                <a:path w="1432" h="1228" extrusionOk="0">
                  <a:moveTo>
                    <a:pt x="81" y="0"/>
                  </a:moveTo>
                  <a:lnTo>
                    <a:pt x="0" y="1035"/>
                  </a:lnTo>
                  <a:cubicBezTo>
                    <a:pt x="113" y="1129"/>
                    <a:pt x="251" y="1190"/>
                    <a:pt x="402" y="1214"/>
                  </a:cubicBezTo>
                  <a:cubicBezTo>
                    <a:pt x="454" y="1223"/>
                    <a:pt x="505" y="1227"/>
                    <a:pt x="556" y="1227"/>
                  </a:cubicBezTo>
                  <a:cubicBezTo>
                    <a:pt x="972" y="1227"/>
                    <a:pt x="1340" y="926"/>
                    <a:pt x="1412" y="501"/>
                  </a:cubicBezTo>
                  <a:cubicBezTo>
                    <a:pt x="1427" y="416"/>
                    <a:pt x="1431" y="336"/>
                    <a:pt x="1422" y="255"/>
                  </a:cubicBezTo>
                  <a:lnTo>
                    <a:pt x="8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3" name="Google Shape;1323;p34"/>
            <p:cNvSpPr/>
            <p:nvPr/>
          </p:nvSpPr>
          <p:spPr>
            <a:xfrm>
              <a:off x="3758800" y="1821875"/>
              <a:ext cx="43575" cy="23500"/>
            </a:xfrm>
            <a:custGeom>
              <a:avLst/>
              <a:gdLst/>
              <a:ahLst/>
              <a:cxnLst/>
              <a:rect l="l" t="t" r="r" b="b"/>
              <a:pathLst>
                <a:path w="1743" h="940" extrusionOk="0">
                  <a:moveTo>
                    <a:pt x="33" y="1"/>
                  </a:moveTo>
                  <a:lnTo>
                    <a:pt x="33" y="1"/>
                  </a:lnTo>
                  <a:cubicBezTo>
                    <a:pt x="0" y="445"/>
                    <a:pt x="312" y="851"/>
                    <a:pt x="761" y="927"/>
                  </a:cubicBezTo>
                  <a:cubicBezTo>
                    <a:pt x="811" y="935"/>
                    <a:pt x="860" y="940"/>
                    <a:pt x="910" y="940"/>
                  </a:cubicBezTo>
                  <a:cubicBezTo>
                    <a:pt x="1291" y="940"/>
                    <a:pt x="1634" y="691"/>
                    <a:pt x="1742" y="326"/>
                  </a:cubicBezTo>
                  <a:lnTo>
                    <a:pt x="3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4" name="Google Shape;1324;p34"/>
            <p:cNvSpPr/>
            <p:nvPr/>
          </p:nvSpPr>
          <p:spPr>
            <a:xfrm>
              <a:off x="3714050" y="1850225"/>
              <a:ext cx="47225" cy="43875"/>
            </a:xfrm>
            <a:custGeom>
              <a:avLst/>
              <a:gdLst/>
              <a:ahLst/>
              <a:cxnLst/>
              <a:rect l="l" t="t" r="r" b="b"/>
              <a:pathLst>
                <a:path w="1889" h="1755" extrusionOk="0">
                  <a:moveTo>
                    <a:pt x="942" y="0"/>
                  </a:moveTo>
                  <a:cubicBezTo>
                    <a:pt x="525" y="0"/>
                    <a:pt x="156" y="302"/>
                    <a:pt x="80" y="728"/>
                  </a:cubicBezTo>
                  <a:cubicBezTo>
                    <a:pt x="1" y="1204"/>
                    <a:pt x="321" y="1657"/>
                    <a:pt x="799" y="1742"/>
                  </a:cubicBezTo>
                  <a:cubicBezTo>
                    <a:pt x="848" y="1750"/>
                    <a:pt x="897" y="1754"/>
                    <a:pt x="946" y="1754"/>
                  </a:cubicBezTo>
                  <a:cubicBezTo>
                    <a:pt x="1366" y="1754"/>
                    <a:pt x="1737" y="1452"/>
                    <a:pt x="1808" y="1025"/>
                  </a:cubicBezTo>
                  <a:cubicBezTo>
                    <a:pt x="1889" y="548"/>
                    <a:pt x="1573" y="94"/>
                    <a:pt x="1096" y="14"/>
                  </a:cubicBezTo>
                  <a:cubicBezTo>
                    <a:pt x="1044" y="5"/>
                    <a:pt x="993" y="0"/>
                    <a:pt x="94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5" name="Google Shape;1325;p34"/>
            <p:cNvSpPr/>
            <p:nvPr/>
          </p:nvSpPr>
          <p:spPr>
            <a:xfrm>
              <a:off x="3687600" y="1900850"/>
              <a:ext cx="20550" cy="42525"/>
            </a:xfrm>
            <a:custGeom>
              <a:avLst/>
              <a:gdLst/>
              <a:ahLst/>
              <a:cxnLst/>
              <a:rect l="l" t="t" r="r" b="b"/>
              <a:pathLst>
                <a:path w="822" h="1701" extrusionOk="0">
                  <a:moveTo>
                    <a:pt x="0" y="0"/>
                  </a:moveTo>
                  <a:lnTo>
                    <a:pt x="133" y="1700"/>
                  </a:lnTo>
                  <a:cubicBezTo>
                    <a:pt x="440" y="1611"/>
                    <a:pt x="685" y="1347"/>
                    <a:pt x="741" y="1011"/>
                  </a:cubicBezTo>
                  <a:cubicBezTo>
                    <a:pt x="822" y="539"/>
                    <a:pt x="501" y="85"/>
                    <a:pt x="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6" name="Google Shape;1326;p34"/>
            <p:cNvSpPr/>
            <p:nvPr/>
          </p:nvSpPr>
          <p:spPr>
            <a:xfrm>
              <a:off x="3736025" y="1907875"/>
              <a:ext cx="47225" cy="43850"/>
            </a:xfrm>
            <a:custGeom>
              <a:avLst/>
              <a:gdLst/>
              <a:ahLst/>
              <a:cxnLst/>
              <a:rect l="l" t="t" r="r" b="b"/>
              <a:pathLst>
                <a:path w="1889" h="1754" extrusionOk="0">
                  <a:moveTo>
                    <a:pt x="942" y="0"/>
                  </a:moveTo>
                  <a:cubicBezTo>
                    <a:pt x="522" y="0"/>
                    <a:pt x="151" y="299"/>
                    <a:pt x="79" y="726"/>
                  </a:cubicBezTo>
                  <a:cubicBezTo>
                    <a:pt x="0" y="1207"/>
                    <a:pt x="321" y="1656"/>
                    <a:pt x="798" y="1741"/>
                  </a:cubicBezTo>
                  <a:cubicBezTo>
                    <a:pt x="847" y="1749"/>
                    <a:pt x="896" y="1753"/>
                    <a:pt x="944" y="1753"/>
                  </a:cubicBezTo>
                  <a:cubicBezTo>
                    <a:pt x="1364" y="1753"/>
                    <a:pt x="1731" y="1450"/>
                    <a:pt x="1808" y="1023"/>
                  </a:cubicBezTo>
                  <a:cubicBezTo>
                    <a:pt x="1888" y="547"/>
                    <a:pt x="1567" y="93"/>
                    <a:pt x="1090" y="13"/>
                  </a:cubicBezTo>
                  <a:cubicBezTo>
                    <a:pt x="1040" y="4"/>
                    <a:pt x="991" y="0"/>
                    <a:pt x="94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7" name="Google Shape;1327;p34"/>
            <p:cNvSpPr/>
            <p:nvPr/>
          </p:nvSpPr>
          <p:spPr>
            <a:xfrm>
              <a:off x="3797275" y="1864050"/>
              <a:ext cx="47250" cy="43875"/>
            </a:xfrm>
            <a:custGeom>
              <a:avLst/>
              <a:gdLst/>
              <a:ahLst/>
              <a:cxnLst/>
              <a:rect l="l" t="t" r="r" b="b"/>
              <a:pathLst>
                <a:path w="1890" h="1755" extrusionOk="0">
                  <a:moveTo>
                    <a:pt x="938" y="0"/>
                  </a:moveTo>
                  <a:cubicBezTo>
                    <a:pt x="521" y="0"/>
                    <a:pt x="152" y="301"/>
                    <a:pt x="81" y="727"/>
                  </a:cubicBezTo>
                  <a:cubicBezTo>
                    <a:pt x="0" y="1204"/>
                    <a:pt x="321" y="1657"/>
                    <a:pt x="798" y="1742"/>
                  </a:cubicBezTo>
                  <a:cubicBezTo>
                    <a:pt x="847" y="1750"/>
                    <a:pt x="896" y="1754"/>
                    <a:pt x="945" y="1754"/>
                  </a:cubicBezTo>
                  <a:cubicBezTo>
                    <a:pt x="1364" y="1754"/>
                    <a:pt x="1733" y="1452"/>
                    <a:pt x="1809" y="1025"/>
                  </a:cubicBezTo>
                  <a:cubicBezTo>
                    <a:pt x="1889" y="548"/>
                    <a:pt x="1567" y="94"/>
                    <a:pt x="1092" y="14"/>
                  </a:cubicBezTo>
                  <a:cubicBezTo>
                    <a:pt x="1040" y="5"/>
                    <a:pt x="988" y="0"/>
                    <a:pt x="9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8" name="Google Shape;1328;p34"/>
            <p:cNvSpPr/>
            <p:nvPr/>
          </p:nvSpPr>
          <p:spPr>
            <a:xfrm>
              <a:off x="3849900" y="1839475"/>
              <a:ext cx="45350" cy="27850"/>
            </a:xfrm>
            <a:custGeom>
              <a:avLst/>
              <a:gdLst/>
              <a:ahLst/>
              <a:cxnLst/>
              <a:rect l="l" t="t" r="r" b="b"/>
              <a:pathLst>
                <a:path w="1814" h="1114" extrusionOk="0">
                  <a:moveTo>
                    <a:pt x="101" y="1"/>
                  </a:moveTo>
                  <a:cubicBezTo>
                    <a:pt x="96" y="29"/>
                    <a:pt x="86" y="57"/>
                    <a:pt x="81" y="86"/>
                  </a:cubicBezTo>
                  <a:cubicBezTo>
                    <a:pt x="1" y="563"/>
                    <a:pt x="323" y="1016"/>
                    <a:pt x="800" y="1101"/>
                  </a:cubicBezTo>
                  <a:cubicBezTo>
                    <a:pt x="848" y="1109"/>
                    <a:pt x="897" y="1113"/>
                    <a:pt x="945" y="1113"/>
                  </a:cubicBezTo>
                  <a:cubicBezTo>
                    <a:pt x="1364" y="1113"/>
                    <a:pt x="1733" y="811"/>
                    <a:pt x="1809" y="383"/>
                  </a:cubicBezTo>
                  <a:cubicBezTo>
                    <a:pt x="1809" y="369"/>
                    <a:pt x="1814" y="350"/>
                    <a:pt x="1814" y="331"/>
                  </a:cubicBezTo>
                  <a:lnTo>
                    <a:pt x="10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9" name="Google Shape;1329;p34"/>
            <p:cNvSpPr/>
            <p:nvPr/>
          </p:nvSpPr>
          <p:spPr>
            <a:xfrm>
              <a:off x="3811800" y="1928300"/>
              <a:ext cx="47225" cy="43850"/>
            </a:xfrm>
            <a:custGeom>
              <a:avLst/>
              <a:gdLst/>
              <a:ahLst/>
              <a:cxnLst/>
              <a:rect l="l" t="t" r="r" b="b"/>
              <a:pathLst>
                <a:path w="1889" h="1754" extrusionOk="0">
                  <a:moveTo>
                    <a:pt x="944" y="1"/>
                  </a:moveTo>
                  <a:cubicBezTo>
                    <a:pt x="524" y="1"/>
                    <a:pt x="152" y="303"/>
                    <a:pt x="80" y="730"/>
                  </a:cubicBezTo>
                  <a:cubicBezTo>
                    <a:pt x="1" y="1207"/>
                    <a:pt x="321" y="1661"/>
                    <a:pt x="798" y="1741"/>
                  </a:cubicBezTo>
                  <a:cubicBezTo>
                    <a:pt x="848" y="1749"/>
                    <a:pt x="897" y="1753"/>
                    <a:pt x="945" y="1753"/>
                  </a:cubicBezTo>
                  <a:cubicBezTo>
                    <a:pt x="1365" y="1753"/>
                    <a:pt x="1737" y="1455"/>
                    <a:pt x="1808" y="1027"/>
                  </a:cubicBezTo>
                  <a:cubicBezTo>
                    <a:pt x="1889" y="551"/>
                    <a:pt x="1568" y="98"/>
                    <a:pt x="1091" y="13"/>
                  </a:cubicBezTo>
                  <a:cubicBezTo>
                    <a:pt x="1041" y="5"/>
                    <a:pt x="992" y="1"/>
                    <a:pt x="94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0" name="Google Shape;1330;p34"/>
            <p:cNvSpPr/>
            <p:nvPr/>
          </p:nvSpPr>
          <p:spPr>
            <a:xfrm>
              <a:off x="3871750" y="1890625"/>
              <a:ext cx="47375" cy="43850"/>
            </a:xfrm>
            <a:custGeom>
              <a:avLst/>
              <a:gdLst/>
              <a:ahLst/>
              <a:cxnLst/>
              <a:rect l="l" t="t" r="r" b="b"/>
              <a:pathLst>
                <a:path w="1895" h="1754" extrusionOk="0">
                  <a:moveTo>
                    <a:pt x="951" y="1"/>
                  </a:moveTo>
                  <a:cubicBezTo>
                    <a:pt x="530" y="1"/>
                    <a:pt x="158" y="303"/>
                    <a:pt x="86" y="731"/>
                  </a:cubicBezTo>
                  <a:cubicBezTo>
                    <a:pt x="1" y="1208"/>
                    <a:pt x="322" y="1662"/>
                    <a:pt x="798" y="1741"/>
                  </a:cubicBezTo>
                  <a:cubicBezTo>
                    <a:pt x="848" y="1749"/>
                    <a:pt x="897" y="1753"/>
                    <a:pt x="945" y="1753"/>
                  </a:cubicBezTo>
                  <a:cubicBezTo>
                    <a:pt x="1365" y="1753"/>
                    <a:pt x="1738" y="1451"/>
                    <a:pt x="1814" y="1024"/>
                  </a:cubicBezTo>
                  <a:cubicBezTo>
                    <a:pt x="1894" y="547"/>
                    <a:pt x="1573" y="98"/>
                    <a:pt x="1096" y="13"/>
                  </a:cubicBezTo>
                  <a:cubicBezTo>
                    <a:pt x="1048" y="5"/>
                    <a:pt x="999" y="1"/>
                    <a:pt x="95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1" name="Google Shape;1331;p34"/>
            <p:cNvSpPr/>
            <p:nvPr/>
          </p:nvSpPr>
          <p:spPr>
            <a:xfrm>
              <a:off x="3927600" y="1854575"/>
              <a:ext cx="45725" cy="31400"/>
            </a:xfrm>
            <a:custGeom>
              <a:avLst/>
              <a:gdLst/>
              <a:ahLst/>
              <a:cxnLst/>
              <a:rect l="l" t="t" r="r" b="b"/>
              <a:pathLst>
                <a:path w="1829" h="1256" extrusionOk="0">
                  <a:moveTo>
                    <a:pt x="151" y="1"/>
                  </a:moveTo>
                  <a:cubicBezTo>
                    <a:pt x="123" y="72"/>
                    <a:pt x="94" y="147"/>
                    <a:pt x="85" y="227"/>
                  </a:cubicBezTo>
                  <a:cubicBezTo>
                    <a:pt x="0" y="709"/>
                    <a:pt x="321" y="1158"/>
                    <a:pt x="798" y="1243"/>
                  </a:cubicBezTo>
                  <a:cubicBezTo>
                    <a:pt x="848" y="1251"/>
                    <a:pt x="898" y="1255"/>
                    <a:pt x="947" y="1255"/>
                  </a:cubicBezTo>
                  <a:cubicBezTo>
                    <a:pt x="1366" y="1255"/>
                    <a:pt x="1737" y="957"/>
                    <a:pt x="1813" y="525"/>
                  </a:cubicBezTo>
                  <a:cubicBezTo>
                    <a:pt x="1822" y="459"/>
                    <a:pt x="1828" y="388"/>
                    <a:pt x="1818" y="321"/>
                  </a:cubicBezTo>
                  <a:lnTo>
                    <a:pt x="15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2" name="Google Shape;1332;p34"/>
            <p:cNvSpPr/>
            <p:nvPr/>
          </p:nvSpPr>
          <p:spPr>
            <a:xfrm>
              <a:off x="3949550" y="1915775"/>
              <a:ext cx="42525" cy="43825"/>
            </a:xfrm>
            <a:custGeom>
              <a:avLst/>
              <a:gdLst/>
              <a:ahLst/>
              <a:cxnLst/>
              <a:rect l="l" t="t" r="r" b="b"/>
              <a:pathLst>
                <a:path w="1701" h="1753" extrusionOk="0">
                  <a:moveTo>
                    <a:pt x="949" y="1"/>
                  </a:moveTo>
                  <a:cubicBezTo>
                    <a:pt x="529" y="1"/>
                    <a:pt x="157" y="303"/>
                    <a:pt x="81" y="730"/>
                  </a:cubicBezTo>
                  <a:cubicBezTo>
                    <a:pt x="0" y="1208"/>
                    <a:pt x="321" y="1656"/>
                    <a:pt x="798" y="1741"/>
                  </a:cubicBezTo>
                  <a:cubicBezTo>
                    <a:pt x="848" y="1749"/>
                    <a:pt x="897" y="1752"/>
                    <a:pt x="947" y="1752"/>
                  </a:cubicBezTo>
                  <a:cubicBezTo>
                    <a:pt x="987" y="1752"/>
                    <a:pt x="1028" y="1750"/>
                    <a:pt x="1068" y="1746"/>
                  </a:cubicBezTo>
                  <a:lnTo>
                    <a:pt x="1068" y="1741"/>
                  </a:lnTo>
                  <a:lnTo>
                    <a:pt x="1700" y="434"/>
                  </a:lnTo>
                  <a:lnTo>
                    <a:pt x="1700" y="429"/>
                  </a:lnTo>
                  <a:cubicBezTo>
                    <a:pt x="1568" y="216"/>
                    <a:pt x="1356" y="55"/>
                    <a:pt x="1096" y="13"/>
                  </a:cubicBezTo>
                  <a:cubicBezTo>
                    <a:pt x="1047" y="5"/>
                    <a:pt x="998" y="1"/>
                    <a:pt x="94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3" name="Google Shape;1333;p34"/>
            <p:cNvSpPr/>
            <p:nvPr/>
          </p:nvSpPr>
          <p:spPr>
            <a:xfrm>
              <a:off x="3885325" y="1962175"/>
              <a:ext cx="45825" cy="36700"/>
            </a:xfrm>
            <a:custGeom>
              <a:avLst/>
              <a:gdLst/>
              <a:ahLst/>
              <a:cxnLst/>
              <a:rect l="l" t="t" r="r" b="b"/>
              <a:pathLst>
                <a:path w="1833" h="1468" extrusionOk="0">
                  <a:moveTo>
                    <a:pt x="887" y="0"/>
                  </a:moveTo>
                  <a:cubicBezTo>
                    <a:pt x="465" y="0"/>
                    <a:pt x="96" y="299"/>
                    <a:pt x="24" y="731"/>
                  </a:cubicBezTo>
                  <a:cubicBezTo>
                    <a:pt x="0" y="862"/>
                    <a:pt x="6" y="990"/>
                    <a:pt x="43" y="1113"/>
                  </a:cubicBezTo>
                  <a:lnTo>
                    <a:pt x="1530" y="1467"/>
                  </a:lnTo>
                  <a:cubicBezTo>
                    <a:pt x="1644" y="1344"/>
                    <a:pt x="1720" y="1193"/>
                    <a:pt x="1748" y="1023"/>
                  </a:cubicBezTo>
                  <a:cubicBezTo>
                    <a:pt x="1833" y="546"/>
                    <a:pt x="1512" y="93"/>
                    <a:pt x="1035" y="12"/>
                  </a:cubicBezTo>
                  <a:cubicBezTo>
                    <a:pt x="985" y="4"/>
                    <a:pt x="936" y="0"/>
                    <a:pt x="8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334" name="Google Shape;1334;p34"/>
          <p:cNvGrpSpPr/>
          <p:nvPr/>
        </p:nvGrpSpPr>
        <p:grpSpPr>
          <a:xfrm rot="-1665533">
            <a:off x="106658" y="6966779"/>
            <a:ext cx="1030192" cy="606298"/>
            <a:chOff x="3684525" y="1809375"/>
            <a:chExt cx="334225" cy="196700"/>
          </a:xfrm>
        </p:grpSpPr>
        <p:sp>
          <p:nvSpPr>
            <p:cNvPr id="1335" name="Google Shape;1335;p34"/>
            <p:cNvSpPr/>
            <p:nvPr/>
          </p:nvSpPr>
          <p:spPr>
            <a:xfrm>
              <a:off x="3684525" y="1809375"/>
              <a:ext cx="334225" cy="196700"/>
            </a:xfrm>
            <a:custGeom>
              <a:avLst/>
              <a:gdLst/>
              <a:ahLst/>
              <a:cxnLst/>
              <a:rect l="l" t="t" r="r" b="b"/>
              <a:pathLst>
                <a:path w="13369" h="7868" extrusionOk="0">
                  <a:moveTo>
                    <a:pt x="407" y="0"/>
                  </a:moveTo>
                  <a:lnTo>
                    <a:pt x="326" y="1035"/>
                  </a:lnTo>
                  <a:lnTo>
                    <a:pt x="123" y="3659"/>
                  </a:lnTo>
                  <a:lnTo>
                    <a:pt x="1" y="5298"/>
                  </a:lnTo>
                  <a:lnTo>
                    <a:pt x="256" y="5359"/>
                  </a:lnTo>
                  <a:lnTo>
                    <a:pt x="8075" y="7225"/>
                  </a:lnTo>
                  <a:lnTo>
                    <a:pt x="9562" y="7579"/>
                  </a:lnTo>
                  <a:lnTo>
                    <a:pt x="10767" y="7867"/>
                  </a:lnTo>
                  <a:lnTo>
                    <a:pt x="11669" y="6002"/>
                  </a:lnTo>
                  <a:lnTo>
                    <a:pt x="11669" y="5997"/>
                  </a:lnTo>
                  <a:lnTo>
                    <a:pt x="12301" y="4690"/>
                  </a:lnTo>
                  <a:lnTo>
                    <a:pt x="12301" y="4685"/>
                  </a:lnTo>
                  <a:lnTo>
                    <a:pt x="13369" y="2480"/>
                  </a:lnTo>
                  <a:lnTo>
                    <a:pt x="11541" y="2129"/>
                  </a:lnTo>
                  <a:lnTo>
                    <a:pt x="9874" y="1809"/>
                  </a:lnTo>
                  <a:lnTo>
                    <a:pt x="8429" y="1535"/>
                  </a:lnTo>
                  <a:lnTo>
                    <a:pt x="6716" y="1205"/>
                  </a:lnTo>
                  <a:lnTo>
                    <a:pt x="4713" y="826"/>
                  </a:lnTo>
                  <a:lnTo>
                    <a:pt x="3004" y="501"/>
                  </a:lnTo>
                  <a:lnTo>
                    <a:pt x="1748" y="255"/>
                  </a:lnTo>
                  <a:lnTo>
                    <a:pt x="40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ffectLst>
              <a:outerShdw blurRad="28575" dist="1905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6" name="Google Shape;1336;p34"/>
            <p:cNvSpPr/>
            <p:nvPr/>
          </p:nvSpPr>
          <p:spPr>
            <a:xfrm>
              <a:off x="3692675" y="1809375"/>
              <a:ext cx="35800" cy="30700"/>
            </a:xfrm>
            <a:custGeom>
              <a:avLst/>
              <a:gdLst/>
              <a:ahLst/>
              <a:cxnLst/>
              <a:rect l="l" t="t" r="r" b="b"/>
              <a:pathLst>
                <a:path w="1432" h="1228" extrusionOk="0">
                  <a:moveTo>
                    <a:pt x="81" y="0"/>
                  </a:moveTo>
                  <a:lnTo>
                    <a:pt x="0" y="1035"/>
                  </a:lnTo>
                  <a:cubicBezTo>
                    <a:pt x="113" y="1129"/>
                    <a:pt x="251" y="1190"/>
                    <a:pt x="402" y="1214"/>
                  </a:cubicBezTo>
                  <a:cubicBezTo>
                    <a:pt x="454" y="1223"/>
                    <a:pt x="505" y="1227"/>
                    <a:pt x="556" y="1227"/>
                  </a:cubicBezTo>
                  <a:cubicBezTo>
                    <a:pt x="972" y="1227"/>
                    <a:pt x="1340" y="926"/>
                    <a:pt x="1412" y="501"/>
                  </a:cubicBezTo>
                  <a:cubicBezTo>
                    <a:pt x="1427" y="416"/>
                    <a:pt x="1431" y="336"/>
                    <a:pt x="1422" y="255"/>
                  </a:cubicBezTo>
                  <a:lnTo>
                    <a:pt x="8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7" name="Google Shape;1337;p34"/>
            <p:cNvSpPr/>
            <p:nvPr/>
          </p:nvSpPr>
          <p:spPr>
            <a:xfrm>
              <a:off x="3758800" y="1821875"/>
              <a:ext cx="43575" cy="23500"/>
            </a:xfrm>
            <a:custGeom>
              <a:avLst/>
              <a:gdLst/>
              <a:ahLst/>
              <a:cxnLst/>
              <a:rect l="l" t="t" r="r" b="b"/>
              <a:pathLst>
                <a:path w="1743" h="940" extrusionOk="0">
                  <a:moveTo>
                    <a:pt x="33" y="1"/>
                  </a:moveTo>
                  <a:lnTo>
                    <a:pt x="33" y="1"/>
                  </a:lnTo>
                  <a:cubicBezTo>
                    <a:pt x="0" y="445"/>
                    <a:pt x="312" y="851"/>
                    <a:pt x="761" y="927"/>
                  </a:cubicBezTo>
                  <a:cubicBezTo>
                    <a:pt x="811" y="935"/>
                    <a:pt x="860" y="940"/>
                    <a:pt x="910" y="940"/>
                  </a:cubicBezTo>
                  <a:cubicBezTo>
                    <a:pt x="1291" y="940"/>
                    <a:pt x="1634" y="691"/>
                    <a:pt x="1742" y="326"/>
                  </a:cubicBezTo>
                  <a:lnTo>
                    <a:pt x="3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8" name="Google Shape;1338;p34"/>
            <p:cNvSpPr/>
            <p:nvPr/>
          </p:nvSpPr>
          <p:spPr>
            <a:xfrm>
              <a:off x="3714050" y="1850225"/>
              <a:ext cx="47225" cy="43875"/>
            </a:xfrm>
            <a:custGeom>
              <a:avLst/>
              <a:gdLst/>
              <a:ahLst/>
              <a:cxnLst/>
              <a:rect l="l" t="t" r="r" b="b"/>
              <a:pathLst>
                <a:path w="1889" h="1755" extrusionOk="0">
                  <a:moveTo>
                    <a:pt x="942" y="0"/>
                  </a:moveTo>
                  <a:cubicBezTo>
                    <a:pt x="525" y="0"/>
                    <a:pt x="156" y="302"/>
                    <a:pt x="80" y="728"/>
                  </a:cubicBezTo>
                  <a:cubicBezTo>
                    <a:pt x="1" y="1204"/>
                    <a:pt x="321" y="1657"/>
                    <a:pt x="799" y="1742"/>
                  </a:cubicBezTo>
                  <a:cubicBezTo>
                    <a:pt x="848" y="1750"/>
                    <a:pt x="897" y="1754"/>
                    <a:pt x="946" y="1754"/>
                  </a:cubicBezTo>
                  <a:cubicBezTo>
                    <a:pt x="1366" y="1754"/>
                    <a:pt x="1737" y="1452"/>
                    <a:pt x="1808" y="1025"/>
                  </a:cubicBezTo>
                  <a:cubicBezTo>
                    <a:pt x="1889" y="548"/>
                    <a:pt x="1573" y="94"/>
                    <a:pt x="1096" y="14"/>
                  </a:cubicBezTo>
                  <a:cubicBezTo>
                    <a:pt x="1044" y="5"/>
                    <a:pt x="993" y="0"/>
                    <a:pt x="94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9" name="Google Shape;1339;p34"/>
            <p:cNvSpPr/>
            <p:nvPr/>
          </p:nvSpPr>
          <p:spPr>
            <a:xfrm>
              <a:off x="3687600" y="1900850"/>
              <a:ext cx="20550" cy="42525"/>
            </a:xfrm>
            <a:custGeom>
              <a:avLst/>
              <a:gdLst/>
              <a:ahLst/>
              <a:cxnLst/>
              <a:rect l="l" t="t" r="r" b="b"/>
              <a:pathLst>
                <a:path w="822" h="1701" extrusionOk="0">
                  <a:moveTo>
                    <a:pt x="0" y="0"/>
                  </a:moveTo>
                  <a:lnTo>
                    <a:pt x="133" y="1700"/>
                  </a:lnTo>
                  <a:cubicBezTo>
                    <a:pt x="440" y="1611"/>
                    <a:pt x="685" y="1347"/>
                    <a:pt x="741" y="1011"/>
                  </a:cubicBezTo>
                  <a:cubicBezTo>
                    <a:pt x="822" y="539"/>
                    <a:pt x="501" y="85"/>
                    <a:pt x="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0" name="Google Shape;1340;p34"/>
            <p:cNvSpPr/>
            <p:nvPr/>
          </p:nvSpPr>
          <p:spPr>
            <a:xfrm>
              <a:off x="3736025" y="1907875"/>
              <a:ext cx="47225" cy="43850"/>
            </a:xfrm>
            <a:custGeom>
              <a:avLst/>
              <a:gdLst/>
              <a:ahLst/>
              <a:cxnLst/>
              <a:rect l="l" t="t" r="r" b="b"/>
              <a:pathLst>
                <a:path w="1889" h="1754" extrusionOk="0">
                  <a:moveTo>
                    <a:pt x="942" y="0"/>
                  </a:moveTo>
                  <a:cubicBezTo>
                    <a:pt x="522" y="0"/>
                    <a:pt x="151" y="299"/>
                    <a:pt x="79" y="726"/>
                  </a:cubicBezTo>
                  <a:cubicBezTo>
                    <a:pt x="0" y="1207"/>
                    <a:pt x="321" y="1656"/>
                    <a:pt x="798" y="1741"/>
                  </a:cubicBezTo>
                  <a:cubicBezTo>
                    <a:pt x="847" y="1749"/>
                    <a:pt x="896" y="1753"/>
                    <a:pt x="944" y="1753"/>
                  </a:cubicBezTo>
                  <a:cubicBezTo>
                    <a:pt x="1364" y="1753"/>
                    <a:pt x="1731" y="1450"/>
                    <a:pt x="1808" y="1023"/>
                  </a:cubicBezTo>
                  <a:cubicBezTo>
                    <a:pt x="1888" y="547"/>
                    <a:pt x="1567" y="93"/>
                    <a:pt x="1090" y="13"/>
                  </a:cubicBezTo>
                  <a:cubicBezTo>
                    <a:pt x="1040" y="4"/>
                    <a:pt x="991" y="0"/>
                    <a:pt x="94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1" name="Google Shape;1341;p34"/>
            <p:cNvSpPr/>
            <p:nvPr/>
          </p:nvSpPr>
          <p:spPr>
            <a:xfrm>
              <a:off x="3797275" y="1864050"/>
              <a:ext cx="47250" cy="43875"/>
            </a:xfrm>
            <a:custGeom>
              <a:avLst/>
              <a:gdLst/>
              <a:ahLst/>
              <a:cxnLst/>
              <a:rect l="l" t="t" r="r" b="b"/>
              <a:pathLst>
                <a:path w="1890" h="1755" extrusionOk="0">
                  <a:moveTo>
                    <a:pt x="938" y="0"/>
                  </a:moveTo>
                  <a:cubicBezTo>
                    <a:pt x="521" y="0"/>
                    <a:pt x="152" y="301"/>
                    <a:pt x="81" y="727"/>
                  </a:cubicBezTo>
                  <a:cubicBezTo>
                    <a:pt x="0" y="1204"/>
                    <a:pt x="321" y="1657"/>
                    <a:pt x="798" y="1742"/>
                  </a:cubicBezTo>
                  <a:cubicBezTo>
                    <a:pt x="847" y="1750"/>
                    <a:pt x="896" y="1754"/>
                    <a:pt x="945" y="1754"/>
                  </a:cubicBezTo>
                  <a:cubicBezTo>
                    <a:pt x="1364" y="1754"/>
                    <a:pt x="1733" y="1452"/>
                    <a:pt x="1809" y="1025"/>
                  </a:cubicBezTo>
                  <a:cubicBezTo>
                    <a:pt x="1889" y="548"/>
                    <a:pt x="1567" y="94"/>
                    <a:pt x="1092" y="14"/>
                  </a:cubicBezTo>
                  <a:cubicBezTo>
                    <a:pt x="1040" y="5"/>
                    <a:pt x="988" y="0"/>
                    <a:pt x="9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2" name="Google Shape;1342;p34"/>
            <p:cNvSpPr/>
            <p:nvPr/>
          </p:nvSpPr>
          <p:spPr>
            <a:xfrm>
              <a:off x="3849900" y="1839475"/>
              <a:ext cx="45350" cy="27850"/>
            </a:xfrm>
            <a:custGeom>
              <a:avLst/>
              <a:gdLst/>
              <a:ahLst/>
              <a:cxnLst/>
              <a:rect l="l" t="t" r="r" b="b"/>
              <a:pathLst>
                <a:path w="1814" h="1114" extrusionOk="0">
                  <a:moveTo>
                    <a:pt x="101" y="1"/>
                  </a:moveTo>
                  <a:cubicBezTo>
                    <a:pt x="96" y="29"/>
                    <a:pt x="86" y="57"/>
                    <a:pt x="81" y="86"/>
                  </a:cubicBezTo>
                  <a:cubicBezTo>
                    <a:pt x="1" y="563"/>
                    <a:pt x="323" y="1016"/>
                    <a:pt x="800" y="1101"/>
                  </a:cubicBezTo>
                  <a:cubicBezTo>
                    <a:pt x="848" y="1109"/>
                    <a:pt x="897" y="1113"/>
                    <a:pt x="945" y="1113"/>
                  </a:cubicBezTo>
                  <a:cubicBezTo>
                    <a:pt x="1364" y="1113"/>
                    <a:pt x="1733" y="811"/>
                    <a:pt x="1809" y="383"/>
                  </a:cubicBezTo>
                  <a:cubicBezTo>
                    <a:pt x="1809" y="369"/>
                    <a:pt x="1814" y="350"/>
                    <a:pt x="1814" y="331"/>
                  </a:cubicBezTo>
                  <a:lnTo>
                    <a:pt x="10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3" name="Google Shape;1343;p34"/>
            <p:cNvSpPr/>
            <p:nvPr/>
          </p:nvSpPr>
          <p:spPr>
            <a:xfrm>
              <a:off x="3811800" y="1928300"/>
              <a:ext cx="47225" cy="43850"/>
            </a:xfrm>
            <a:custGeom>
              <a:avLst/>
              <a:gdLst/>
              <a:ahLst/>
              <a:cxnLst/>
              <a:rect l="l" t="t" r="r" b="b"/>
              <a:pathLst>
                <a:path w="1889" h="1754" extrusionOk="0">
                  <a:moveTo>
                    <a:pt x="944" y="1"/>
                  </a:moveTo>
                  <a:cubicBezTo>
                    <a:pt x="524" y="1"/>
                    <a:pt x="152" y="303"/>
                    <a:pt x="80" y="730"/>
                  </a:cubicBezTo>
                  <a:cubicBezTo>
                    <a:pt x="1" y="1207"/>
                    <a:pt x="321" y="1661"/>
                    <a:pt x="798" y="1741"/>
                  </a:cubicBezTo>
                  <a:cubicBezTo>
                    <a:pt x="848" y="1749"/>
                    <a:pt x="897" y="1753"/>
                    <a:pt x="945" y="1753"/>
                  </a:cubicBezTo>
                  <a:cubicBezTo>
                    <a:pt x="1365" y="1753"/>
                    <a:pt x="1737" y="1455"/>
                    <a:pt x="1808" y="1027"/>
                  </a:cubicBezTo>
                  <a:cubicBezTo>
                    <a:pt x="1889" y="551"/>
                    <a:pt x="1568" y="98"/>
                    <a:pt x="1091" y="13"/>
                  </a:cubicBezTo>
                  <a:cubicBezTo>
                    <a:pt x="1041" y="5"/>
                    <a:pt x="992" y="1"/>
                    <a:pt x="94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4" name="Google Shape;1344;p34"/>
            <p:cNvSpPr/>
            <p:nvPr/>
          </p:nvSpPr>
          <p:spPr>
            <a:xfrm>
              <a:off x="3871750" y="1890625"/>
              <a:ext cx="47375" cy="43850"/>
            </a:xfrm>
            <a:custGeom>
              <a:avLst/>
              <a:gdLst/>
              <a:ahLst/>
              <a:cxnLst/>
              <a:rect l="l" t="t" r="r" b="b"/>
              <a:pathLst>
                <a:path w="1895" h="1754" extrusionOk="0">
                  <a:moveTo>
                    <a:pt x="951" y="1"/>
                  </a:moveTo>
                  <a:cubicBezTo>
                    <a:pt x="530" y="1"/>
                    <a:pt x="158" y="303"/>
                    <a:pt x="86" y="731"/>
                  </a:cubicBezTo>
                  <a:cubicBezTo>
                    <a:pt x="1" y="1208"/>
                    <a:pt x="322" y="1662"/>
                    <a:pt x="798" y="1741"/>
                  </a:cubicBezTo>
                  <a:cubicBezTo>
                    <a:pt x="848" y="1749"/>
                    <a:pt x="897" y="1753"/>
                    <a:pt x="945" y="1753"/>
                  </a:cubicBezTo>
                  <a:cubicBezTo>
                    <a:pt x="1365" y="1753"/>
                    <a:pt x="1738" y="1451"/>
                    <a:pt x="1814" y="1024"/>
                  </a:cubicBezTo>
                  <a:cubicBezTo>
                    <a:pt x="1894" y="547"/>
                    <a:pt x="1573" y="98"/>
                    <a:pt x="1096" y="13"/>
                  </a:cubicBezTo>
                  <a:cubicBezTo>
                    <a:pt x="1048" y="5"/>
                    <a:pt x="999" y="1"/>
                    <a:pt x="95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5" name="Google Shape;1345;p34"/>
            <p:cNvSpPr/>
            <p:nvPr/>
          </p:nvSpPr>
          <p:spPr>
            <a:xfrm>
              <a:off x="3927600" y="1854575"/>
              <a:ext cx="45725" cy="31400"/>
            </a:xfrm>
            <a:custGeom>
              <a:avLst/>
              <a:gdLst/>
              <a:ahLst/>
              <a:cxnLst/>
              <a:rect l="l" t="t" r="r" b="b"/>
              <a:pathLst>
                <a:path w="1829" h="1256" extrusionOk="0">
                  <a:moveTo>
                    <a:pt x="151" y="1"/>
                  </a:moveTo>
                  <a:cubicBezTo>
                    <a:pt x="123" y="72"/>
                    <a:pt x="94" y="147"/>
                    <a:pt x="85" y="227"/>
                  </a:cubicBezTo>
                  <a:cubicBezTo>
                    <a:pt x="0" y="709"/>
                    <a:pt x="321" y="1158"/>
                    <a:pt x="798" y="1243"/>
                  </a:cubicBezTo>
                  <a:cubicBezTo>
                    <a:pt x="848" y="1251"/>
                    <a:pt x="898" y="1255"/>
                    <a:pt x="947" y="1255"/>
                  </a:cubicBezTo>
                  <a:cubicBezTo>
                    <a:pt x="1366" y="1255"/>
                    <a:pt x="1737" y="957"/>
                    <a:pt x="1813" y="525"/>
                  </a:cubicBezTo>
                  <a:cubicBezTo>
                    <a:pt x="1822" y="459"/>
                    <a:pt x="1828" y="388"/>
                    <a:pt x="1818" y="321"/>
                  </a:cubicBezTo>
                  <a:lnTo>
                    <a:pt x="15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6" name="Google Shape;1346;p34"/>
            <p:cNvSpPr/>
            <p:nvPr/>
          </p:nvSpPr>
          <p:spPr>
            <a:xfrm>
              <a:off x="3949550" y="1915775"/>
              <a:ext cx="42525" cy="43825"/>
            </a:xfrm>
            <a:custGeom>
              <a:avLst/>
              <a:gdLst/>
              <a:ahLst/>
              <a:cxnLst/>
              <a:rect l="l" t="t" r="r" b="b"/>
              <a:pathLst>
                <a:path w="1701" h="1753" extrusionOk="0">
                  <a:moveTo>
                    <a:pt x="949" y="1"/>
                  </a:moveTo>
                  <a:cubicBezTo>
                    <a:pt x="529" y="1"/>
                    <a:pt x="157" y="303"/>
                    <a:pt x="81" y="730"/>
                  </a:cubicBezTo>
                  <a:cubicBezTo>
                    <a:pt x="0" y="1208"/>
                    <a:pt x="321" y="1656"/>
                    <a:pt x="798" y="1741"/>
                  </a:cubicBezTo>
                  <a:cubicBezTo>
                    <a:pt x="848" y="1749"/>
                    <a:pt x="897" y="1752"/>
                    <a:pt x="947" y="1752"/>
                  </a:cubicBezTo>
                  <a:cubicBezTo>
                    <a:pt x="987" y="1752"/>
                    <a:pt x="1028" y="1750"/>
                    <a:pt x="1068" y="1746"/>
                  </a:cubicBezTo>
                  <a:lnTo>
                    <a:pt x="1068" y="1741"/>
                  </a:lnTo>
                  <a:lnTo>
                    <a:pt x="1700" y="434"/>
                  </a:lnTo>
                  <a:lnTo>
                    <a:pt x="1700" y="429"/>
                  </a:lnTo>
                  <a:cubicBezTo>
                    <a:pt x="1568" y="216"/>
                    <a:pt x="1356" y="55"/>
                    <a:pt x="1096" y="13"/>
                  </a:cubicBezTo>
                  <a:cubicBezTo>
                    <a:pt x="1047" y="5"/>
                    <a:pt x="998" y="1"/>
                    <a:pt x="94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7" name="Google Shape;1347;p34"/>
            <p:cNvSpPr/>
            <p:nvPr/>
          </p:nvSpPr>
          <p:spPr>
            <a:xfrm>
              <a:off x="3885325" y="1962175"/>
              <a:ext cx="45825" cy="36700"/>
            </a:xfrm>
            <a:custGeom>
              <a:avLst/>
              <a:gdLst/>
              <a:ahLst/>
              <a:cxnLst/>
              <a:rect l="l" t="t" r="r" b="b"/>
              <a:pathLst>
                <a:path w="1833" h="1468" extrusionOk="0">
                  <a:moveTo>
                    <a:pt x="887" y="0"/>
                  </a:moveTo>
                  <a:cubicBezTo>
                    <a:pt x="465" y="0"/>
                    <a:pt x="96" y="299"/>
                    <a:pt x="24" y="731"/>
                  </a:cubicBezTo>
                  <a:cubicBezTo>
                    <a:pt x="0" y="862"/>
                    <a:pt x="6" y="990"/>
                    <a:pt x="43" y="1113"/>
                  </a:cubicBezTo>
                  <a:lnTo>
                    <a:pt x="1530" y="1467"/>
                  </a:lnTo>
                  <a:cubicBezTo>
                    <a:pt x="1644" y="1344"/>
                    <a:pt x="1720" y="1193"/>
                    <a:pt x="1748" y="1023"/>
                  </a:cubicBezTo>
                  <a:cubicBezTo>
                    <a:pt x="1833" y="546"/>
                    <a:pt x="1512" y="93"/>
                    <a:pt x="1035" y="12"/>
                  </a:cubicBezTo>
                  <a:cubicBezTo>
                    <a:pt x="985" y="4"/>
                    <a:pt x="936" y="0"/>
                    <a:pt x="8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348" name="Google Shape;1348;p34"/>
          <p:cNvGrpSpPr/>
          <p:nvPr/>
        </p:nvGrpSpPr>
        <p:grpSpPr>
          <a:xfrm>
            <a:off x="360108" y="9000909"/>
            <a:ext cx="1131512" cy="1098882"/>
            <a:chOff x="-2648475" y="3766325"/>
            <a:chExt cx="733700" cy="712450"/>
          </a:xfrm>
        </p:grpSpPr>
        <p:sp>
          <p:nvSpPr>
            <p:cNvPr id="1349" name="Google Shape;1349;p34"/>
            <p:cNvSpPr/>
            <p:nvPr/>
          </p:nvSpPr>
          <p:spPr>
            <a:xfrm>
              <a:off x="-2648475" y="3766325"/>
              <a:ext cx="733700" cy="712450"/>
            </a:xfrm>
            <a:custGeom>
              <a:avLst/>
              <a:gdLst/>
              <a:ahLst/>
              <a:cxnLst/>
              <a:rect l="l" t="t" r="r" b="b"/>
              <a:pathLst>
                <a:path w="29348" h="28498" extrusionOk="0">
                  <a:moveTo>
                    <a:pt x="15404" y="1"/>
                  </a:moveTo>
                  <a:cubicBezTo>
                    <a:pt x="14818" y="1"/>
                    <a:pt x="14242" y="95"/>
                    <a:pt x="13680" y="279"/>
                  </a:cubicBezTo>
                  <a:cubicBezTo>
                    <a:pt x="10808" y="1223"/>
                    <a:pt x="8363" y="3089"/>
                    <a:pt x="6210" y="4732"/>
                  </a:cubicBezTo>
                  <a:cubicBezTo>
                    <a:pt x="5133" y="5554"/>
                    <a:pt x="3792" y="6578"/>
                    <a:pt x="3004" y="8075"/>
                  </a:cubicBezTo>
                  <a:cubicBezTo>
                    <a:pt x="2801" y="8463"/>
                    <a:pt x="2654" y="8877"/>
                    <a:pt x="2564" y="9308"/>
                  </a:cubicBezTo>
                  <a:cubicBezTo>
                    <a:pt x="1899" y="9685"/>
                    <a:pt x="1351" y="10228"/>
                    <a:pt x="987" y="10880"/>
                  </a:cubicBezTo>
                  <a:cubicBezTo>
                    <a:pt x="0" y="12665"/>
                    <a:pt x="506" y="15025"/>
                    <a:pt x="2139" y="16254"/>
                  </a:cubicBezTo>
                  <a:cubicBezTo>
                    <a:pt x="2550" y="16561"/>
                    <a:pt x="3023" y="16788"/>
                    <a:pt x="3527" y="16919"/>
                  </a:cubicBezTo>
                  <a:cubicBezTo>
                    <a:pt x="3669" y="17061"/>
                    <a:pt x="3821" y="17193"/>
                    <a:pt x="3980" y="17311"/>
                  </a:cubicBezTo>
                  <a:cubicBezTo>
                    <a:pt x="4235" y="17505"/>
                    <a:pt x="4514" y="17675"/>
                    <a:pt x="4812" y="17817"/>
                  </a:cubicBezTo>
                  <a:cubicBezTo>
                    <a:pt x="5072" y="18837"/>
                    <a:pt x="5662" y="19752"/>
                    <a:pt x="6497" y="20386"/>
                  </a:cubicBezTo>
                  <a:cubicBezTo>
                    <a:pt x="6569" y="20437"/>
                    <a:pt x="6644" y="20493"/>
                    <a:pt x="6724" y="20545"/>
                  </a:cubicBezTo>
                  <a:cubicBezTo>
                    <a:pt x="6942" y="21693"/>
                    <a:pt x="7654" y="22718"/>
                    <a:pt x="8651" y="23327"/>
                  </a:cubicBezTo>
                  <a:cubicBezTo>
                    <a:pt x="8731" y="23638"/>
                    <a:pt x="8849" y="23941"/>
                    <a:pt x="8995" y="24224"/>
                  </a:cubicBezTo>
                  <a:cubicBezTo>
                    <a:pt x="9553" y="25292"/>
                    <a:pt x="10582" y="26098"/>
                    <a:pt x="11815" y="26434"/>
                  </a:cubicBezTo>
                  <a:cubicBezTo>
                    <a:pt x="11852" y="26443"/>
                    <a:pt x="11891" y="26453"/>
                    <a:pt x="11928" y="26462"/>
                  </a:cubicBezTo>
                  <a:cubicBezTo>
                    <a:pt x="12183" y="26902"/>
                    <a:pt x="12514" y="27284"/>
                    <a:pt x="12905" y="27600"/>
                  </a:cubicBezTo>
                  <a:cubicBezTo>
                    <a:pt x="13632" y="28177"/>
                    <a:pt x="14563" y="28498"/>
                    <a:pt x="15526" y="28498"/>
                  </a:cubicBezTo>
                  <a:cubicBezTo>
                    <a:pt x="16424" y="28498"/>
                    <a:pt x="17306" y="28214"/>
                    <a:pt x="18015" y="27704"/>
                  </a:cubicBezTo>
                  <a:cubicBezTo>
                    <a:pt x="19181" y="27572"/>
                    <a:pt x="20384" y="27180"/>
                    <a:pt x="21532" y="26562"/>
                  </a:cubicBezTo>
                  <a:cubicBezTo>
                    <a:pt x="22869" y="25834"/>
                    <a:pt x="23941" y="24890"/>
                    <a:pt x="24974" y="23978"/>
                  </a:cubicBezTo>
                  <a:cubicBezTo>
                    <a:pt x="25239" y="23747"/>
                    <a:pt x="25499" y="23516"/>
                    <a:pt x="25767" y="23289"/>
                  </a:cubicBezTo>
                  <a:cubicBezTo>
                    <a:pt x="26968" y="22265"/>
                    <a:pt x="28606" y="20862"/>
                    <a:pt x="29049" y="18723"/>
                  </a:cubicBezTo>
                  <a:cubicBezTo>
                    <a:pt x="29347" y="17298"/>
                    <a:pt x="29031" y="15914"/>
                    <a:pt x="28681" y="14752"/>
                  </a:cubicBezTo>
                  <a:cubicBezTo>
                    <a:pt x="27661" y="11342"/>
                    <a:pt x="25886" y="8090"/>
                    <a:pt x="23548" y="5346"/>
                  </a:cubicBezTo>
                  <a:cubicBezTo>
                    <a:pt x="22509" y="4118"/>
                    <a:pt x="21362" y="2848"/>
                    <a:pt x="20040" y="1829"/>
                  </a:cubicBezTo>
                  <a:cubicBezTo>
                    <a:pt x="18464" y="615"/>
                    <a:pt x="16900" y="1"/>
                    <a:pt x="154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0" name="Google Shape;1350;p34"/>
            <p:cNvSpPr/>
            <p:nvPr/>
          </p:nvSpPr>
          <p:spPr>
            <a:xfrm>
              <a:off x="-2574000" y="3801725"/>
              <a:ext cx="620275" cy="621800"/>
            </a:xfrm>
            <a:custGeom>
              <a:avLst/>
              <a:gdLst/>
              <a:ahLst/>
              <a:cxnLst/>
              <a:rect l="l" t="t" r="r" b="b"/>
              <a:pathLst>
                <a:path w="24811" h="24872" extrusionOk="0">
                  <a:moveTo>
                    <a:pt x="12344" y="0"/>
                  </a:moveTo>
                  <a:cubicBezTo>
                    <a:pt x="11925" y="0"/>
                    <a:pt x="11501" y="64"/>
                    <a:pt x="11074" y="204"/>
                  </a:cubicBezTo>
                  <a:cubicBezTo>
                    <a:pt x="8458" y="1064"/>
                    <a:pt x="6220" y="2764"/>
                    <a:pt x="4028" y="4436"/>
                  </a:cubicBezTo>
                  <a:cubicBezTo>
                    <a:pt x="2956" y="5252"/>
                    <a:pt x="1851" y="6112"/>
                    <a:pt x="1224" y="7302"/>
                  </a:cubicBezTo>
                  <a:cubicBezTo>
                    <a:pt x="1" y="9638"/>
                    <a:pt x="1936" y="12334"/>
                    <a:pt x="3165" y="14271"/>
                  </a:cubicBezTo>
                  <a:cubicBezTo>
                    <a:pt x="4728" y="16736"/>
                    <a:pt x="6299" y="19214"/>
                    <a:pt x="8193" y="21435"/>
                  </a:cubicBezTo>
                  <a:cubicBezTo>
                    <a:pt x="9422" y="22869"/>
                    <a:pt x="10871" y="24253"/>
                    <a:pt x="12698" y="24706"/>
                  </a:cubicBezTo>
                  <a:cubicBezTo>
                    <a:pt x="13149" y="24820"/>
                    <a:pt x="13609" y="24872"/>
                    <a:pt x="14069" y="24872"/>
                  </a:cubicBezTo>
                  <a:cubicBezTo>
                    <a:pt x="15355" y="24872"/>
                    <a:pt x="16648" y="24465"/>
                    <a:pt x="17788" y="23847"/>
                  </a:cubicBezTo>
                  <a:cubicBezTo>
                    <a:pt x="19304" y="23030"/>
                    <a:pt x="20484" y="21845"/>
                    <a:pt x="21774" y="20744"/>
                  </a:cubicBezTo>
                  <a:cubicBezTo>
                    <a:pt x="22973" y="19720"/>
                    <a:pt x="24244" y="18606"/>
                    <a:pt x="24583" y="16986"/>
                  </a:cubicBezTo>
                  <a:cubicBezTo>
                    <a:pt x="24810" y="15904"/>
                    <a:pt x="24560" y="14781"/>
                    <a:pt x="24244" y="13723"/>
                  </a:cubicBezTo>
                  <a:cubicBezTo>
                    <a:pt x="23265" y="10465"/>
                    <a:pt x="21594" y="7424"/>
                    <a:pt x="19394" y="4837"/>
                  </a:cubicBezTo>
                  <a:cubicBezTo>
                    <a:pt x="18525" y="3812"/>
                    <a:pt x="17392" y="2518"/>
                    <a:pt x="16102" y="1531"/>
                  </a:cubicBezTo>
                  <a:cubicBezTo>
                    <a:pt x="14953" y="644"/>
                    <a:pt x="13676" y="0"/>
                    <a:pt x="1234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1" name="Google Shape;1351;p34"/>
            <p:cNvSpPr/>
            <p:nvPr/>
          </p:nvSpPr>
          <p:spPr>
            <a:xfrm>
              <a:off x="-2234025" y="4121175"/>
              <a:ext cx="141800" cy="98050"/>
            </a:xfrm>
            <a:custGeom>
              <a:avLst/>
              <a:gdLst/>
              <a:ahLst/>
              <a:cxnLst/>
              <a:rect l="l" t="t" r="r" b="b"/>
              <a:pathLst>
                <a:path w="5672" h="3922" extrusionOk="0">
                  <a:moveTo>
                    <a:pt x="5502" y="1"/>
                  </a:moveTo>
                  <a:cubicBezTo>
                    <a:pt x="2135" y="520"/>
                    <a:pt x="1" y="3760"/>
                    <a:pt x="1" y="3760"/>
                  </a:cubicBezTo>
                  <a:cubicBezTo>
                    <a:pt x="421" y="3869"/>
                    <a:pt x="853" y="3921"/>
                    <a:pt x="1287" y="3921"/>
                  </a:cubicBezTo>
                  <a:cubicBezTo>
                    <a:pt x="2238" y="3921"/>
                    <a:pt x="3195" y="3669"/>
                    <a:pt x="4029" y="3211"/>
                  </a:cubicBezTo>
                  <a:cubicBezTo>
                    <a:pt x="4685" y="2849"/>
                    <a:pt x="5308" y="2315"/>
                    <a:pt x="5526" y="1592"/>
                  </a:cubicBezTo>
                  <a:cubicBezTo>
                    <a:pt x="5672" y="1073"/>
                    <a:pt x="5601" y="530"/>
                    <a:pt x="550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2" name="Google Shape;1352;p34"/>
            <p:cNvSpPr/>
            <p:nvPr/>
          </p:nvSpPr>
          <p:spPr>
            <a:xfrm>
              <a:off x="-2315475" y="4019625"/>
              <a:ext cx="219000" cy="195550"/>
            </a:xfrm>
            <a:custGeom>
              <a:avLst/>
              <a:gdLst/>
              <a:ahLst/>
              <a:cxnLst/>
              <a:rect l="l" t="t" r="r" b="b"/>
              <a:pathLst>
                <a:path w="8760" h="7822" extrusionOk="0">
                  <a:moveTo>
                    <a:pt x="7020" y="0"/>
                  </a:moveTo>
                  <a:cubicBezTo>
                    <a:pt x="6993" y="0"/>
                    <a:pt x="6966" y="2"/>
                    <a:pt x="6937" y="7"/>
                  </a:cubicBezTo>
                  <a:cubicBezTo>
                    <a:pt x="6696" y="44"/>
                    <a:pt x="6404" y="247"/>
                    <a:pt x="6016" y="593"/>
                  </a:cubicBezTo>
                  <a:cubicBezTo>
                    <a:pt x="5789" y="791"/>
                    <a:pt x="5563" y="989"/>
                    <a:pt x="5323" y="1182"/>
                  </a:cubicBezTo>
                  <a:cubicBezTo>
                    <a:pt x="5120" y="1347"/>
                    <a:pt x="4917" y="1513"/>
                    <a:pt x="4708" y="1674"/>
                  </a:cubicBezTo>
                  <a:cubicBezTo>
                    <a:pt x="4142" y="2094"/>
                    <a:pt x="3551" y="2500"/>
                    <a:pt x="2947" y="2873"/>
                  </a:cubicBezTo>
                  <a:cubicBezTo>
                    <a:pt x="2607" y="3080"/>
                    <a:pt x="2258" y="3278"/>
                    <a:pt x="1908" y="3468"/>
                  </a:cubicBezTo>
                  <a:cubicBezTo>
                    <a:pt x="1545" y="3662"/>
                    <a:pt x="1171" y="3851"/>
                    <a:pt x="799" y="4025"/>
                  </a:cubicBezTo>
                  <a:cubicBezTo>
                    <a:pt x="605" y="4115"/>
                    <a:pt x="397" y="4224"/>
                    <a:pt x="242" y="4374"/>
                  </a:cubicBezTo>
                  <a:cubicBezTo>
                    <a:pt x="129" y="4474"/>
                    <a:pt x="44" y="4606"/>
                    <a:pt x="25" y="4766"/>
                  </a:cubicBezTo>
                  <a:cubicBezTo>
                    <a:pt x="1" y="4936"/>
                    <a:pt x="72" y="5111"/>
                    <a:pt x="142" y="5267"/>
                  </a:cubicBezTo>
                  <a:cubicBezTo>
                    <a:pt x="724" y="6532"/>
                    <a:pt x="1918" y="7477"/>
                    <a:pt x="3259" y="7822"/>
                  </a:cubicBezTo>
                  <a:cubicBezTo>
                    <a:pt x="3259" y="7822"/>
                    <a:pt x="5393" y="4582"/>
                    <a:pt x="8760" y="4063"/>
                  </a:cubicBezTo>
                  <a:cubicBezTo>
                    <a:pt x="8557" y="3014"/>
                    <a:pt x="8254" y="1985"/>
                    <a:pt x="7853" y="998"/>
                  </a:cubicBezTo>
                  <a:cubicBezTo>
                    <a:pt x="7579" y="314"/>
                    <a:pt x="7341" y="0"/>
                    <a:pt x="7020" y="0"/>
                  </a:cubicBezTo>
                  <a:close/>
                </a:path>
              </a:pathLst>
            </a:custGeom>
            <a:solidFill>
              <a:srgbClr val="AF214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3" name="Google Shape;1353;p34"/>
            <p:cNvSpPr/>
            <p:nvPr/>
          </p:nvSpPr>
          <p:spPr>
            <a:xfrm>
              <a:off x="-2453100" y="3961100"/>
              <a:ext cx="156175" cy="133450"/>
            </a:xfrm>
            <a:custGeom>
              <a:avLst/>
              <a:gdLst/>
              <a:ahLst/>
              <a:cxnLst/>
              <a:rect l="l" t="t" r="r" b="b"/>
              <a:pathLst>
                <a:path w="6247" h="5338" extrusionOk="0">
                  <a:moveTo>
                    <a:pt x="2331" y="0"/>
                  </a:moveTo>
                  <a:cubicBezTo>
                    <a:pt x="2067" y="0"/>
                    <a:pt x="1805" y="40"/>
                    <a:pt x="1554" y="129"/>
                  </a:cubicBezTo>
                  <a:cubicBezTo>
                    <a:pt x="709" y="430"/>
                    <a:pt x="118" y="1290"/>
                    <a:pt x="57" y="2182"/>
                  </a:cubicBezTo>
                  <a:cubicBezTo>
                    <a:pt x="0" y="3080"/>
                    <a:pt x="439" y="3972"/>
                    <a:pt x="1138" y="4538"/>
                  </a:cubicBezTo>
                  <a:cubicBezTo>
                    <a:pt x="1704" y="4999"/>
                    <a:pt x="2607" y="5337"/>
                    <a:pt x="3449" y="5337"/>
                  </a:cubicBezTo>
                  <a:cubicBezTo>
                    <a:pt x="4153" y="5337"/>
                    <a:pt x="4814" y="5101"/>
                    <a:pt x="5199" y="4501"/>
                  </a:cubicBezTo>
                  <a:cubicBezTo>
                    <a:pt x="6247" y="2862"/>
                    <a:pt x="5440" y="1125"/>
                    <a:pt x="3768" y="345"/>
                  </a:cubicBezTo>
                  <a:cubicBezTo>
                    <a:pt x="3320" y="137"/>
                    <a:pt x="2822" y="0"/>
                    <a:pt x="233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4" name="Google Shape;1354;p34"/>
            <p:cNvSpPr/>
            <p:nvPr/>
          </p:nvSpPr>
          <p:spPr>
            <a:xfrm>
              <a:off x="-2332250" y="3871675"/>
              <a:ext cx="154700" cy="145525"/>
            </a:xfrm>
            <a:custGeom>
              <a:avLst/>
              <a:gdLst/>
              <a:ahLst/>
              <a:cxnLst/>
              <a:rect l="l" t="t" r="r" b="b"/>
              <a:pathLst>
                <a:path w="6188" h="5821" extrusionOk="0">
                  <a:moveTo>
                    <a:pt x="3076" y="0"/>
                  </a:moveTo>
                  <a:cubicBezTo>
                    <a:pt x="1817" y="0"/>
                    <a:pt x="574" y="879"/>
                    <a:pt x="275" y="2128"/>
                  </a:cubicBezTo>
                  <a:cubicBezTo>
                    <a:pt x="1" y="3275"/>
                    <a:pt x="554" y="4550"/>
                    <a:pt x="1526" y="5216"/>
                  </a:cubicBezTo>
                  <a:cubicBezTo>
                    <a:pt x="2051" y="5574"/>
                    <a:pt x="2857" y="5820"/>
                    <a:pt x="3614" y="5820"/>
                  </a:cubicBezTo>
                  <a:cubicBezTo>
                    <a:pt x="4047" y="5820"/>
                    <a:pt x="4465" y="5739"/>
                    <a:pt x="4804" y="5552"/>
                  </a:cubicBezTo>
                  <a:cubicBezTo>
                    <a:pt x="5847" y="4975"/>
                    <a:pt x="6187" y="3408"/>
                    <a:pt x="5922" y="2312"/>
                  </a:cubicBezTo>
                  <a:cubicBezTo>
                    <a:pt x="5918" y="2279"/>
                    <a:pt x="5909" y="2242"/>
                    <a:pt x="5900" y="2209"/>
                  </a:cubicBezTo>
                  <a:cubicBezTo>
                    <a:pt x="5592" y="1128"/>
                    <a:pt x="4647" y="235"/>
                    <a:pt x="3538" y="41"/>
                  </a:cubicBezTo>
                  <a:cubicBezTo>
                    <a:pt x="3385" y="14"/>
                    <a:pt x="3230" y="0"/>
                    <a:pt x="30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5" name="Google Shape;1355;p34"/>
            <p:cNvSpPr/>
            <p:nvPr/>
          </p:nvSpPr>
          <p:spPr>
            <a:xfrm>
              <a:off x="-2309425" y="4106300"/>
              <a:ext cx="55975" cy="49375"/>
            </a:xfrm>
            <a:custGeom>
              <a:avLst/>
              <a:gdLst/>
              <a:ahLst/>
              <a:cxnLst/>
              <a:rect l="l" t="t" r="r" b="b"/>
              <a:pathLst>
                <a:path w="2239" h="1975" extrusionOk="0">
                  <a:moveTo>
                    <a:pt x="1662" y="1"/>
                  </a:moveTo>
                  <a:cubicBezTo>
                    <a:pt x="1303" y="195"/>
                    <a:pt x="929" y="384"/>
                    <a:pt x="557" y="558"/>
                  </a:cubicBezTo>
                  <a:cubicBezTo>
                    <a:pt x="363" y="648"/>
                    <a:pt x="155" y="757"/>
                    <a:pt x="0" y="903"/>
                  </a:cubicBezTo>
                  <a:cubicBezTo>
                    <a:pt x="164" y="1276"/>
                    <a:pt x="467" y="1607"/>
                    <a:pt x="878" y="1842"/>
                  </a:cubicBezTo>
                  <a:cubicBezTo>
                    <a:pt x="1029" y="1930"/>
                    <a:pt x="1209" y="1974"/>
                    <a:pt x="1387" y="1974"/>
                  </a:cubicBezTo>
                  <a:cubicBezTo>
                    <a:pt x="1699" y="1974"/>
                    <a:pt x="2004" y="1836"/>
                    <a:pt x="2125" y="1550"/>
                  </a:cubicBezTo>
                  <a:cubicBezTo>
                    <a:pt x="2238" y="1262"/>
                    <a:pt x="2130" y="931"/>
                    <a:pt x="1983" y="652"/>
                  </a:cubicBezTo>
                  <a:cubicBezTo>
                    <a:pt x="1875" y="435"/>
                    <a:pt x="1737" y="227"/>
                    <a:pt x="16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6" name="Google Shape;1356;p34"/>
            <p:cNvSpPr/>
            <p:nvPr/>
          </p:nvSpPr>
          <p:spPr>
            <a:xfrm>
              <a:off x="-2241800" y="4061350"/>
              <a:ext cx="59400" cy="59175"/>
            </a:xfrm>
            <a:custGeom>
              <a:avLst/>
              <a:gdLst/>
              <a:ahLst/>
              <a:cxnLst/>
              <a:rect l="l" t="t" r="r" b="b"/>
              <a:pathLst>
                <a:path w="2376" h="2367" extrusionOk="0">
                  <a:moveTo>
                    <a:pt x="1761" y="0"/>
                  </a:moveTo>
                  <a:cubicBezTo>
                    <a:pt x="1195" y="430"/>
                    <a:pt x="604" y="831"/>
                    <a:pt x="0" y="1204"/>
                  </a:cubicBezTo>
                  <a:cubicBezTo>
                    <a:pt x="284" y="1492"/>
                    <a:pt x="501" y="1842"/>
                    <a:pt x="813" y="2091"/>
                  </a:cubicBezTo>
                  <a:cubicBezTo>
                    <a:pt x="1022" y="2256"/>
                    <a:pt x="1300" y="2367"/>
                    <a:pt x="1560" y="2367"/>
                  </a:cubicBezTo>
                  <a:cubicBezTo>
                    <a:pt x="1739" y="2367"/>
                    <a:pt x="1910" y="2314"/>
                    <a:pt x="2045" y="2191"/>
                  </a:cubicBezTo>
                  <a:cubicBezTo>
                    <a:pt x="2376" y="1875"/>
                    <a:pt x="2282" y="1326"/>
                    <a:pt x="2101" y="907"/>
                  </a:cubicBezTo>
                  <a:cubicBezTo>
                    <a:pt x="1970" y="613"/>
                    <a:pt x="1809" y="312"/>
                    <a:pt x="17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7" name="Google Shape;1357;p34"/>
            <p:cNvSpPr/>
            <p:nvPr/>
          </p:nvSpPr>
          <p:spPr>
            <a:xfrm>
              <a:off x="-2182425" y="4019775"/>
              <a:ext cx="64000" cy="56325"/>
            </a:xfrm>
            <a:custGeom>
              <a:avLst/>
              <a:gdLst/>
              <a:ahLst/>
              <a:cxnLst/>
              <a:rect l="l" t="t" r="r" b="b"/>
              <a:pathLst>
                <a:path w="2560" h="2253" extrusionOk="0">
                  <a:moveTo>
                    <a:pt x="1615" y="1"/>
                  </a:moveTo>
                  <a:cubicBezTo>
                    <a:pt x="1374" y="38"/>
                    <a:pt x="1082" y="241"/>
                    <a:pt x="694" y="587"/>
                  </a:cubicBezTo>
                  <a:cubicBezTo>
                    <a:pt x="467" y="790"/>
                    <a:pt x="236" y="983"/>
                    <a:pt x="1" y="1176"/>
                  </a:cubicBezTo>
                  <a:cubicBezTo>
                    <a:pt x="175" y="1214"/>
                    <a:pt x="336" y="1299"/>
                    <a:pt x="482" y="1403"/>
                  </a:cubicBezTo>
                  <a:cubicBezTo>
                    <a:pt x="794" y="1635"/>
                    <a:pt x="1044" y="1951"/>
                    <a:pt x="1389" y="2135"/>
                  </a:cubicBezTo>
                  <a:cubicBezTo>
                    <a:pt x="1530" y="2210"/>
                    <a:pt x="1699" y="2252"/>
                    <a:pt x="1862" y="2252"/>
                  </a:cubicBezTo>
                  <a:cubicBezTo>
                    <a:pt x="2099" y="2252"/>
                    <a:pt x="2323" y="2164"/>
                    <a:pt x="2433" y="1960"/>
                  </a:cubicBezTo>
                  <a:cubicBezTo>
                    <a:pt x="2559" y="1724"/>
                    <a:pt x="2489" y="1426"/>
                    <a:pt x="2389" y="1171"/>
                  </a:cubicBezTo>
                  <a:cubicBezTo>
                    <a:pt x="2224" y="737"/>
                    <a:pt x="1965" y="303"/>
                    <a:pt x="16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8" name="Google Shape;1358;p34"/>
            <p:cNvSpPr/>
            <p:nvPr/>
          </p:nvSpPr>
          <p:spPr>
            <a:xfrm>
              <a:off x="-2610125" y="4020100"/>
              <a:ext cx="400925" cy="421850"/>
            </a:xfrm>
            <a:custGeom>
              <a:avLst/>
              <a:gdLst/>
              <a:ahLst/>
              <a:cxnLst/>
              <a:rect l="l" t="t" r="r" b="b"/>
              <a:pathLst>
                <a:path w="16037" h="16874" extrusionOk="0">
                  <a:moveTo>
                    <a:pt x="3930" y="2816"/>
                  </a:moveTo>
                  <a:cubicBezTo>
                    <a:pt x="4137" y="2816"/>
                    <a:pt x="4368" y="2930"/>
                    <a:pt x="4525" y="3113"/>
                  </a:cubicBezTo>
                  <a:cubicBezTo>
                    <a:pt x="4662" y="3279"/>
                    <a:pt x="4719" y="3473"/>
                    <a:pt x="4676" y="3643"/>
                  </a:cubicBezTo>
                  <a:cubicBezTo>
                    <a:pt x="4643" y="3784"/>
                    <a:pt x="4549" y="3930"/>
                    <a:pt x="4401" y="4077"/>
                  </a:cubicBezTo>
                  <a:cubicBezTo>
                    <a:pt x="4072" y="4412"/>
                    <a:pt x="3603" y="4597"/>
                    <a:pt x="3132" y="4619"/>
                  </a:cubicBezTo>
                  <a:cubicBezTo>
                    <a:pt x="3009" y="4375"/>
                    <a:pt x="2952" y="4120"/>
                    <a:pt x="2962" y="3869"/>
                  </a:cubicBezTo>
                  <a:cubicBezTo>
                    <a:pt x="2990" y="3335"/>
                    <a:pt x="3415" y="2854"/>
                    <a:pt x="3882" y="2816"/>
                  </a:cubicBezTo>
                  <a:close/>
                  <a:moveTo>
                    <a:pt x="6292" y="4997"/>
                  </a:moveTo>
                  <a:cubicBezTo>
                    <a:pt x="6428" y="4997"/>
                    <a:pt x="6574" y="5043"/>
                    <a:pt x="6687" y="5129"/>
                  </a:cubicBezTo>
                  <a:cubicBezTo>
                    <a:pt x="6753" y="5177"/>
                    <a:pt x="6866" y="5277"/>
                    <a:pt x="6866" y="5423"/>
                  </a:cubicBezTo>
                  <a:cubicBezTo>
                    <a:pt x="6866" y="5635"/>
                    <a:pt x="6659" y="5833"/>
                    <a:pt x="6451" y="5914"/>
                  </a:cubicBezTo>
                  <a:cubicBezTo>
                    <a:pt x="6293" y="5975"/>
                    <a:pt x="6118" y="5996"/>
                    <a:pt x="5943" y="5996"/>
                  </a:cubicBezTo>
                  <a:cubicBezTo>
                    <a:pt x="5793" y="5996"/>
                    <a:pt x="5643" y="5980"/>
                    <a:pt x="5502" y="5961"/>
                  </a:cubicBezTo>
                  <a:cubicBezTo>
                    <a:pt x="5464" y="5957"/>
                    <a:pt x="5427" y="5951"/>
                    <a:pt x="5393" y="5946"/>
                  </a:cubicBezTo>
                  <a:cubicBezTo>
                    <a:pt x="5493" y="5569"/>
                    <a:pt x="5733" y="5149"/>
                    <a:pt x="6130" y="5022"/>
                  </a:cubicBezTo>
                  <a:cubicBezTo>
                    <a:pt x="6180" y="5005"/>
                    <a:pt x="6235" y="4997"/>
                    <a:pt x="6292" y="4997"/>
                  </a:cubicBezTo>
                  <a:close/>
                  <a:moveTo>
                    <a:pt x="9017" y="7738"/>
                  </a:moveTo>
                  <a:cubicBezTo>
                    <a:pt x="9103" y="7738"/>
                    <a:pt x="9172" y="7754"/>
                    <a:pt x="9213" y="7788"/>
                  </a:cubicBezTo>
                  <a:cubicBezTo>
                    <a:pt x="9294" y="7849"/>
                    <a:pt x="9317" y="8019"/>
                    <a:pt x="9261" y="8156"/>
                  </a:cubicBezTo>
                  <a:cubicBezTo>
                    <a:pt x="9189" y="8317"/>
                    <a:pt x="9030" y="8468"/>
                    <a:pt x="8779" y="8601"/>
                  </a:cubicBezTo>
                  <a:cubicBezTo>
                    <a:pt x="8443" y="8782"/>
                    <a:pt x="8059" y="8867"/>
                    <a:pt x="7674" y="8867"/>
                  </a:cubicBezTo>
                  <a:cubicBezTo>
                    <a:pt x="7609" y="8867"/>
                    <a:pt x="7545" y="8865"/>
                    <a:pt x="7480" y="8860"/>
                  </a:cubicBezTo>
                  <a:cubicBezTo>
                    <a:pt x="7731" y="8336"/>
                    <a:pt x="8208" y="7912"/>
                    <a:pt x="8779" y="7770"/>
                  </a:cubicBezTo>
                  <a:cubicBezTo>
                    <a:pt x="8866" y="7749"/>
                    <a:pt x="8947" y="7738"/>
                    <a:pt x="9017" y="7738"/>
                  </a:cubicBezTo>
                  <a:close/>
                  <a:moveTo>
                    <a:pt x="10753" y="9847"/>
                  </a:moveTo>
                  <a:cubicBezTo>
                    <a:pt x="10782" y="9847"/>
                    <a:pt x="10800" y="9852"/>
                    <a:pt x="10804" y="9861"/>
                  </a:cubicBezTo>
                  <a:cubicBezTo>
                    <a:pt x="10838" y="9880"/>
                    <a:pt x="10867" y="10026"/>
                    <a:pt x="10810" y="10215"/>
                  </a:cubicBezTo>
                  <a:cubicBezTo>
                    <a:pt x="10612" y="10891"/>
                    <a:pt x="9945" y="11396"/>
                    <a:pt x="9241" y="11462"/>
                  </a:cubicBezTo>
                  <a:cubicBezTo>
                    <a:pt x="9261" y="11382"/>
                    <a:pt x="9285" y="11306"/>
                    <a:pt x="9313" y="11231"/>
                  </a:cubicBezTo>
                  <a:cubicBezTo>
                    <a:pt x="9529" y="10621"/>
                    <a:pt x="9964" y="10140"/>
                    <a:pt x="10493" y="9913"/>
                  </a:cubicBezTo>
                  <a:cubicBezTo>
                    <a:pt x="10616" y="9866"/>
                    <a:pt x="10701" y="9847"/>
                    <a:pt x="10753" y="9847"/>
                  </a:cubicBezTo>
                  <a:close/>
                  <a:moveTo>
                    <a:pt x="12807" y="12689"/>
                  </a:moveTo>
                  <a:cubicBezTo>
                    <a:pt x="12826" y="12689"/>
                    <a:pt x="12844" y="12694"/>
                    <a:pt x="12859" y="12700"/>
                  </a:cubicBezTo>
                  <a:cubicBezTo>
                    <a:pt x="13020" y="12737"/>
                    <a:pt x="13138" y="12977"/>
                    <a:pt x="13095" y="13186"/>
                  </a:cubicBezTo>
                  <a:cubicBezTo>
                    <a:pt x="13033" y="13511"/>
                    <a:pt x="12726" y="13742"/>
                    <a:pt x="12552" y="13855"/>
                  </a:cubicBezTo>
                  <a:cubicBezTo>
                    <a:pt x="12382" y="13960"/>
                    <a:pt x="12192" y="14040"/>
                    <a:pt x="11994" y="14092"/>
                  </a:cubicBezTo>
                  <a:cubicBezTo>
                    <a:pt x="11994" y="13742"/>
                    <a:pt x="12085" y="13393"/>
                    <a:pt x="12273" y="13096"/>
                  </a:cubicBezTo>
                  <a:cubicBezTo>
                    <a:pt x="12401" y="12883"/>
                    <a:pt x="12623" y="12689"/>
                    <a:pt x="12807" y="12689"/>
                  </a:cubicBezTo>
                  <a:close/>
                  <a:moveTo>
                    <a:pt x="3091" y="0"/>
                  </a:moveTo>
                  <a:cubicBezTo>
                    <a:pt x="2107" y="0"/>
                    <a:pt x="1120" y="528"/>
                    <a:pt x="639" y="1400"/>
                  </a:cubicBezTo>
                  <a:cubicBezTo>
                    <a:pt x="1" y="2551"/>
                    <a:pt x="341" y="4129"/>
                    <a:pt x="1394" y="4917"/>
                  </a:cubicBezTo>
                  <a:cubicBezTo>
                    <a:pt x="1766" y="5201"/>
                    <a:pt x="2211" y="5366"/>
                    <a:pt x="2673" y="5423"/>
                  </a:cubicBezTo>
                  <a:cubicBezTo>
                    <a:pt x="2829" y="5630"/>
                    <a:pt x="3019" y="5820"/>
                    <a:pt x="3235" y="5979"/>
                  </a:cubicBezTo>
                  <a:cubicBezTo>
                    <a:pt x="3594" y="6249"/>
                    <a:pt x="4010" y="6452"/>
                    <a:pt x="4506" y="6594"/>
                  </a:cubicBezTo>
                  <a:cubicBezTo>
                    <a:pt x="4534" y="7548"/>
                    <a:pt x="4987" y="8472"/>
                    <a:pt x="5757" y="9054"/>
                  </a:cubicBezTo>
                  <a:cubicBezTo>
                    <a:pt x="5979" y="9228"/>
                    <a:pt x="6229" y="9365"/>
                    <a:pt x="6489" y="9464"/>
                  </a:cubicBezTo>
                  <a:cubicBezTo>
                    <a:pt x="6484" y="9531"/>
                    <a:pt x="6484" y="9601"/>
                    <a:pt x="6484" y="9668"/>
                  </a:cubicBezTo>
                  <a:cubicBezTo>
                    <a:pt x="6503" y="10796"/>
                    <a:pt x="7297" y="11830"/>
                    <a:pt x="8350" y="12170"/>
                  </a:cubicBezTo>
                  <a:cubicBezTo>
                    <a:pt x="8363" y="12595"/>
                    <a:pt x="8472" y="13011"/>
                    <a:pt x="8661" y="13374"/>
                  </a:cubicBezTo>
                  <a:cubicBezTo>
                    <a:pt x="9034" y="14092"/>
                    <a:pt x="9733" y="14635"/>
                    <a:pt x="10578" y="14862"/>
                  </a:cubicBezTo>
                  <a:cubicBezTo>
                    <a:pt x="10823" y="14928"/>
                    <a:pt x="11065" y="14966"/>
                    <a:pt x="11310" y="14975"/>
                  </a:cubicBezTo>
                  <a:cubicBezTo>
                    <a:pt x="11471" y="15485"/>
                    <a:pt x="11767" y="15952"/>
                    <a:pt x="12192" y="16292"/>
                  </a:cubicBezTo>
                  <a:cubicBezTo>
                    <a:pt x="12684" y="16684"/>
                    <a:pt x="13297" y="16873"/>
                    <a:pt x="13912" y="16873"/>
                  </a:cubicBezTo>
                  <a:cubicBezTo>
                    <a:pt x="14635" y="16873"/>
                    <a:pt x="15352" y="16609"/>
                    <a:pt x="15876" y="16094"/>
                  </a:cubicBezTo>
                  <a:cubicBezTo>
                    <a:pt x="16037" y="15934"/>
                    <a:pt x="16037" y="15674"/>
                    <a:pt x="15876" y="15513"/>
                  </a:cubicBezTo>
                  <a:cubicBezTo>
                    <a:pt x="15796" y="15433"/>
                    <a:pt x="15691" y="15393"/>
                    <a:pt x="15586" y="15393"/>
                  </a:cubicBezTo>
                  <a:cubicBezTo>
                    <a:pt x="15481" y="15393"/>
                    <a:pt x="15376" y="15433"/>
                    <a:pt x="15295" y="15513"/>
                  </a:cubicBezTo>
                  <a:cubicBezTo>
                    <a:pt x="14935" y="15871"/>
                    <a:pt x="14423" y="16054"/>
                    <a:pt x="13913" y="16054"/>
                  </a:cubicBezTo>
                  <a:cubicBezTo>
                    <a:pt x="13479" y="16054"/>
                    <a:pt x="13046" y="15922"/>
                    <a:pt x="12708" y="15651"/>
                  </a:cubicBezTo>
                  <a:cubicBezTo>
                    <a:pt x="12458" y="15452"/>
                    <a:pt x="12273" y="15193"/>
                    <a:pt x="12151" y="14895"/>
                  </a:cubicBezTo>
                  <a:cubicBezTo>
                    <a:pt x="12447" y="14824"/>
                    <a:pt x="12731" y="14711"/>
                    <a:pt x="12986" y="14550"/>
                  </a:cubicBezTo>
                  <a:cubicBezTo>
                    <a:pt x="13487" y="14239"/>
                    <a:pt x="13813" y="13809"/>
                    <a:pt x="13903" y="13341"/>
                  </a:cubicBezTo>
                  <a:cubicBezTo>
                    <a:pt x="14011" y="12765"/>
                    <a:pt x="13694" y="12052"/>
                    <a:pt x="13048" y="11901"/>
                  </a:cubicBezTo>
                  <a:cubicBezTo>
                    <a:pt x="12964" y="11881"/>
                    <a:pt x="12882" y="11872"/>
                    <a:pt x="12801" y="11872"/>
                  </a:cubicBezTo>
                  <a:cubicBezTo>
                    <a:pt x="12266" y="11872"/>
                    <a:pt x="11817" y="12276"/>
                    <a:pt x="11579" y="12661"/>
                  </a:cubicBezTo>
                  <a:cubicBezTo>
                    <a:pt x="11296" y="13105"/>
                    <a:pt x="11168" y="13624"/>
                    <a:pt x="11173" y="14144"/>
                  </a:cubicBezTo>
                  <a:cubicBezTo>
                    <a:pt x="11050" y="14130"/>
                    <a:pt x="10923" y="14106"/>
                    <a:pt x="10795" y="14073"/>
                  </a:cubicBezTo>
                  <a:cubicBezTo>
                    <a:pt x="10167" y="13903"/>
                    <a:pt x="9657" y="13511"/>
                    <a:pt x="9388" y="12996"/>
                  </a:cubicBezTo>
                  <a:cubicBezTo>
                    <a:pt x="9274" y="12779"/>
                    <a:pt x="9204" y="12539"/>
                    <a:pt x="9180" y="12284"/>
                  </a:cubicBezTo>
                  <a:cubicBezTo>
                    <a:pt x="10261" y="12246"/>
                    <a:pt x="11292" y="11490"/>
                    <a:pt x="11593" y="10442"/>
                  </a:cubicBezTo>
                  <a:cubicBezTo>
                    <a:pt x="11749" y="9913"/>
                    <a:pt x="11626" y="9431"/>
                    <a:pt x="11277" y="9186"/>
                  </a:cubicBezTo>
                  <a:cubicBezTo>
                    <a:pt x="11156" y="9105"/>
                    <a:pt x="10982" y="9028"/>
                    <a:pt x="10746" y="9028"/>
                  </a:cubicBezTo>
                  <a:cubicBezTo>
                    <a:pt x="10586" y="9028"/>
                    <a:pt x="10397" y="9064"/>
                    <a:pt x="10176" y="9158"/>
                  </a:cubicBezTo>
                  <a:cubicBezTo>
                    <a:pt x="9435" y="9474"/>
                    <a:pt x="8836" y="10130"/>
                    <a:pt x="8543" y="10952"/>
                  </a:cubicBezTo>
                  <a:cubicBezTo>
                    <a:pt x="8496" y="11074"/>
                    <a:pt x="8463" y="11203"/>
                    <a:pt x="8430" y="11325"/>
                  </a:cubicBezTo>
                  <a:cubicBezTo>
                    <a:pt x="7797" y="11042"/>
                    <a:pt x="7319" y="10376"/>
                    <a:pt x="7306" y="9668"/>
                  </a:cubicBezTo>
                  <a:lnTo>
                    <a:pt x="7306" y="9668"/>
                  </a:lnTo>
                  <a:cubicBezTo>
                    <a:pt x="7429" y="9682"/>
                    <a:pt x="7552" y="9689"/>
                    <a:pt x="7676" y="9689"/>
                  </a:cubicBezTo>
                  <a:cubicBezTo>
                    <a:pt x="8190" y="9689"/>
                    <a:pt x="8705" y="9570"/>
                    <a:pt x="9167" y="9322"/>
                  </a:cubicBezTo>
                  <a:cubicBezTo>
                    <a:pt x="9581" y="9101"/>
                    <a:pt x="9865" y="8818"/>
                    <a:pt x="10011" y="8478"/>
                  </a:cubicBezTo>
                  <a:cubicBezTo>
                    <a:pt x="10224" y="7991"/>
                    <a:pt x="10096" y="7424"/>
                    <a:pt x="9709" y="7132"/>
                  </a:cubicBezTo>
                  <a:cubicBezTo>
                    <a:pt x="9522" y="6992"/>
                    <a:pt x="9287" y="6919"/>
                    <a:pt x="9019" y="6919"/>
                  </a:cubicBezTo>
                  <a:cubicBezTo>
                    <a:pt x="8882" y="6919"/>
                    <a:pt x="8737" y="6938"/>
                    <a:pt x="8585" y="6977"/>
                  </a:cubicBezTo>
                  <a:cubicBezTo>
                    <a:pt x="7712" y="7188"/>
                    <a:pt x="7003" y="7845"/>
                    <a:pt x="6678" y="8653"/>
                  </a:cubicBezTo>
                  <a:cubicBezTo>
                    <a:pt x="6526" y="8586"/>
                    <a:pt x="6380" y="8501"/>
                    <a:pt x="6249" y="8402"/>
                  </a:cubicBezTo>
                  <a:cubicBezTo>
                    <a:pt x="5743" y="8015"/>
                    <a:pt x="5412" y="7406"/>
                    <a:pt x="5342" y="6768"/>
                  </a:cubicBezTo>
                  <a:lnTo>
                    <a:pt x="5342" y="6768"/>
                  </a:lnTo>
                  <a:cubicBezTo>
                    <a:pt x="5360" y="6773"/>
                    <a:pt x="5379" y="6773"/>
                    <a:pt x="5399" y="6778"/>
                  </a:cubicBezTo>
                  <a:cubicBezTo>
                    <a:pt x="5558" y="6798"/>
                    <a:pt x="5738" y="6815"/>
                    <a:pt x="5928" y="6815"/>
                  </a:cubicBezTo>
                  <a:cubicBezTo>
                    <a:pt x="6195" y="6815"/>
                    <a:pt x="6480" y="6781"/>
                    <a:pt x="6753" y="6674"/>
                  </a:cubicBezTo>
                  <a:cubicBezTo>
                    <a:pt x="7310" y="6456"/>
                    <a:pt x="7683" y="5951"/>
                    <a:pt x="7683" y="5423"/>
                  </a:cubicBezTo>
                  <a:cubicBezTo>
                    <a:pt x="7683" y="5055"/>
                    <a:pt x="7500" y="4704"/>
                    <a:pt x="7173" y="4469"/>
                  </a:cubicBezTo>
                  <a:cubicBezTo>
                    <a:pt x="6915" y="4278"/>
                    <a:pt x="6597" y="4177"/>
                    <a:pt x="6287" y="4177"/>
                  </a:cubicBezTo>
                  <a:cubicBezTo>
                    <a:pt x="6149" y="4177"/>
                    <a:pt x="6014" y="4197"/>
                    <a:pt x="5885" y="4237"/>
                  </a:cubicBezTo>
                  <a:cubicBezTo>
                    <a:pt x="5271" y="4431"/>
                    <a:pt x="4784" y="5011"/>
                    <a:pt x="4591" y="5767"/>
                  </a:cubicBezTo>
                  <a:cubicBezTo>
                    <a:pt x="4270" y="5659"/>
                    <a:pt x="3991" y="5521"/>
                    <a:pt x="3755" y="5347"/>
                  </a:cubicBezTo>
                  <a:cubicBezTo>
                    <a:pt x="4218" y="5229"/>
                    <a:pt x="4643" y="4998"/>
                    <a:pt x="4983" y="4658"/>
                  </a:cubicBezTo>
                  <a:cubicBezTo>
                    <a:pt x="5233" y="4403"/>
                    <a:pt x="5399" y="4129"/>
                    <a:pt x="5469" y="3845"/>
                  </a:cubicBezTo>
                  <a:cubicBezTo>
                    <a:pt x="5578" y="3416"/>
                    <a:pt x="5464" y="2958"/>
                    <a:pt x="5148" y="2585"/>
                  </a:cubicBezTo>
                  <a:cubicBezTo>
                    <a:pt x="4837" y="2212"/>
                    <a:pt x="4376" y="1995"/>
                    <a:pt x="3927" y="1995"/>
                  </a:cubicBezTo>
                  <a:cubicBezTo>
                    <a:pt x="3892" y="1995"/>
                    <a:pt x="3856" y="1997"/>
                    <a:pt x="3821" y="1999"/>
                  </a:cubicBezTo>
                  <a:cubicBezTo>
                    <a:pt x="2947" y="2065"/>
                    <a:pt x="2197" y="2887"/>
                    <a:pt x="2145" y="3826"/>
                  </a:cubicBezTo>
                  <a:cubicBezTo>
                    <a:pt x="2135" y="4035"/>
                    <a:pt x="2154" y="4242"/>
                    <a:pt x="2206" y="4449"/>
                  </a:cubicBezTo>
                  <a:cubicBezTo>
                    <a:pt x="2093" y="4403"/>
                    <a:pt x="1984" y="4336"/>
                    <a:pt x="1885" y="4261"/>
                  </a:cubicBezTo>
                  <a:cubicBezTo>
                    <a:pt x="1158" y="3718"/>
                    <a:pt x="917" y="2590"/>
                    <a:pt x="1356" y="1796"/>
                  </a:cubicBezTo>
                  <a:cubicBezTo>
                    <a:pt x="1690" y="1193"/>
                    <a:pt x="2399" y="822"/>
                    <a:pt x="3091" y="822"/>
                  </a:cubicBezTo>
                  <a:cubicBezTo>
                    <a:pt x="3309" y="822"/>
                    <a:pt x="3525" y="858"/>
                    <a:pt x="3727" y="936"/>
                  </a:cubicBezTo>
                  <a:cubicBezTo>
                    <a:pt x="3776" y="955"/>
                    <a:pt x="3826" y="964"/>
                    <a:pt x="3875" y="964"/>
                  </a:cubicBezTo>
                  <a:cubicBezTo>
                    <a:pt x="4039" y="964"/>
                    <a:pt x="4193" y="865"/>
                    <a:pt x="4255" y="701"/>
                  </a:cubicBezTo>
                  <a:cubicBezTo>
                    <a:pt x="4340" y="493"/>
                    <a:pt x="4231" y="252"/>
                    <a:pt x="4024" y="171"/>
                  </a:cubicBezTo>
                  <a:cubicBezTo>
                    <a:pt x="3725" y="55"/>
                    <a:pt x="3408" y="0"/>
                    <a:pt x="30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9" name="Google Shape;1359;p34"/>
            <p:cNvSpPr/>
            <p:nvPr/>
          </p:nvSpPr>
          <p:spPr>
            <a:xfrm>
              <a:off x="-2300925" y="3932275"/>
              <a:ext cx="74025" cy="57725"/>
            </a:xfrm>
            <a:custGeom>
              <a:avLst/>
              <a:gdLst/>
              <a:ahLst/>
              <a:cxnLst/>
              <a:rect l="l" t="t" r="r" b="b"/>
              <a:pathLst>
                <a:path w="2961" h="2309" extrusionOk="0">
                  <a:moveTo>
                    <a:pt x="1176" y="1"/>
                  </a:moveTo>
                  <a:cubicBezTo>
                    <a:pt x="808" y="1"/>
                    <a:pt x="481" y="148"/>
                    <a:pt x="306" y="432"/>
                  </a:cubicBezTo>
                  <a:cubicBezTo>
                    <a:pt x="0" y="923"/>
                    <a:pt x="278" y="1650"/>
                    <a:pt x="925" y="2051"/>
                  </a:cubicBezTo>
                  <a:cubicBezTo>
                    <a:pt x="1206" y="2225"/>
                    <a:pt x="1511" y="2309"/>
                    <a:pt x="1790" y="2309"/>
                  </a:cubicBezTo>
                  <a:cubicBezTo>
                    <a:pt x="2157" y="2309"/>
                    <a:pt x="2482" y="2163"/>
                    <a:pt x="2653" y="1881"/>
                  </a:cubicBezTo>
                  <a:cubicBezTo>
                    <a:pt x="2960" y="1385"/>
                    <a:pt x="2681" y="659"/>
                    <a:pt x="2034" y="256"/>
                  </a:cubicBezTo>
                  <a:cubicBezTo>
                    <a:pt x="1755" y="84"/>
                    <a:pt x="1454" y="1"/>
                    <a:pt x="11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60" name="Google Shape;1360;p34"/>
            <p:cNvSpPr/>
            <p:nvPr/>
          </p:nvSpPr>
          <p:spPr>
            <a:xfrm>
              <a:off x="-2391600" y="3995500"/>
              <a:ext cx="64925" cy="64700"/>
            </a:xfrm>
            <a:custGeom>
              <a:avLst/>
              <a:gdLst/>
              <a:ahLst/>
              <a:cxnLst/>
              <a:rect l="l" t="t" r="r" b="b"/>
              <a:pathLst>
                <a:path w="2597" h="2588" extrusionOk="0">
                  <a:moveTo>
                    <a:pt x="1021" y="1"/>
                  </a:moveTo>
                  <a:cubicBezTo>
                    <a:pt x="854" y="1"/>
                    <a:pt x="693" y="44"/>
                    <a:pt x="553" y="135"/>
                  </a:cubicBezTo>
                  <a:cubicBezTo>
                    <a:pt x="62" y="447"/>
                    <a:pt x="1" y="1227"/>
                    <a:pt x="415" y="1864"/>
                  </a:cubicBezTo>
                  <a:cubicBezTo>
                    <a:pt x="709" y="2322"/>
                    <a:pt x="1165" y="2588"/>
                    <a:pt x="1581" y="2588"/>
                  </a:cubicBezTo>
                  <a:cubicBezTo>
                    <a:pt x="1748" y="2588"/>
                    <a:pt x="1909" y="2545"/>
                    <a:pt x="2050" y="2454"/>
                  </a:cubicBezTo>
                  <a:cubicBezTo>
                    <a:pt x="2536" y="2138"/>
                    <a:pt x="2597" y="1364"/>
                    <a:pt x="2187" y="721"/>
                  </a:cubicBezTo>
                  <a:cubicBezTo>
                    <a:pt x="1891" y="264"/>
                    <a:pt x="1435" y="1"/>
                    <a:pt x="10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369" name="Google Shape;1369;p34"/>
          <p:cNvGrpSpPr/>
          <p:nvPr/>
        </p:nvGrpSpPr>
        <p:grpSpPr>
          <a:xfrm rot="1578939">
            <a:off x="233072" y="4847089"/>
            <a:ext cx="1030156" cy="606274"/>
            <a:chOff x="3684525" y="1809375"/>
            <a:chExt cx="334225" cy="196700"/>
          </a:xfrm>
        </p:grpSpPr>
        <p:sp>
          <p:nvSpPr>
            <p:cNvPr id="1370" name="Google Shape;1370;p34"/>
            <p:cNvSpPr/>
            <p:nvPr/>
          </p:nvSpPr>
          <p:spPr>
            <a:xfrm>
              <a:off x="3684525" y="1809375"/>
              <a:ext cx="334225" cy="196700"/>
            </a:xfrm>
            <a:custGeom>
              <a:avLst/>
              <a:gdLst/>
              <a:ahLst/>
              <a:cxnLst/>
              <a:rect l="l" t="t" r="r" b="b"/>
              <a:pathLst>
                <a:path w="13369" h="7868" extrusionOk="0">
                  <a:moveTo>
                    <a:pt x="407" y="0"/>
                  </a:moveTo>
                  <a:lnTo>
                    <a:pt x="326" y="1035"/>
                  </a:lnTo>
                  <a:lnTo>
                    <a:pt x="123" y="3659"/>
                  </a:lnTo>
                  <a:lnTo>
                    <a:pt x="1" y="5298"/>
                  </a:lnTo>
                  <a:lnTo>
                    <a:pt x="256" y="5359"/>
                  </a:lnTo>
                  <a:lnTo>
                    <a:pt x="8075" y="7225"/>
                  </a:lnTo>
                  <a:lnTo>
                    <a:pt x="9562" y="7579"/>
                  </a:lnTo>
                  <a:lnTo>
                    <a:pt x="10767" y="7867"/>
                  </a:lnTo>
                  <a:lnTo>
                    <a:pt x="11669" y="6002"/>
                  </a:lnTo>
                  <a:lnTo>
                    <a:pt x="11669" y="5997"/>
                  </a:lnTo>
                  <a:lnTo>
                    <a:pt x="12301" y="4690"/>
                  </a:lnTo>
                  <a:lnTo>
                    <a:pt x="12301" y="4685"/>
                  </a:lnTo>
                  <a:lnTo>
                    <a:pt x="13369" y="2480"/>
                  </a:lnTo>
                  <a:lnTo>
                    <a:pt x="11541" y="2129"/>
                  </a:lnTo>
                  <a:lnTo>
                    <a:pt x="9874" y="1809"/>
                  </a:lnTo>
                  <a:lnTo>
                    <a:pt x="8429" y="1535"/>
                  </a:lnTo>
                  <a:lnTo>
                    <a:pt x="6716" y="1205"/>
                  </a:lnTo>
                  <a:lnTo>
                    <a:pt x="4713" y="826"/>
                  </a:lnTo>
                  <a:lnTo>
                    <a:pt x="3004" y="501"/>
                  </a:lnTo>
                  <a:lnTo>
                    <a:pt x="1748" y="255"/>
                  </a:lnTo>
                  <a:lnTo>
                    <a:pt x="40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28575" dist="1905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1" name="Google Shape;1371;p34"/>
            <p:cNvSpPr/>
            <p:nvPr/>
          </p:nvSpPr>
          <p:spPr>
            <a:xfrm>
              <a:off x="3692675" y="1809375"/>
              <a:ext cx="35800" cy="30700"/>
            </a:xfrm>
            <a:custGeom>
              <a:avLst/>
              <a:gdLst/>
              <a:ahLst/>
              <a:cxnLst/>
              <a:rect l="l" t="t" r="r" b="b"/>
              <a:pathLst>
                <a:path w="1432" h="1228" extrusionOk="0">
                  <a:moveTo>
                    <a:pt x="81" y="0"/>
                  </a:moveTo>
                  <a:lnTo>
                    <a:pt x="0" y="1035"/>
                  </a:lnTo>
                  <a:cubicBezTo>
                    <a:pt x="113" y="1129"/>
                    <a:pt x="251" y="1190"/>
                    <a:pt x="402" y="1214"/>
                  </a:cubicBezTo>
                  <a:cubicBezTo>
                    <a:pt x="454" y="1223"/>
                    <a:pt x="505" y="1227"/>
                    <a:pt x="556" y="1227"/>
                  </a:cubicBezTo>
                  <a:cubicBezTo>
                    <a:pt x="972" y="1227"/>
                    <a:pt x="1340" y="926"/>
                    <a:pt x="1412" y="501"/>
                  </a:cubicBezTo>
                  <a:cubicBezTo>
                    <a:pt x="1427" y="416"/>
                    <a:pt x="1431" y="336"/>
                    <a:pt x="1422" y="255"/>
                  </a:cubicBezTo>
                  <a:lnTo>
                    <a:pt x="8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2" name="Google Shape;1372;p34"/>
            <p:cNvSpPr/>
            <p:nvPr/>
          </p:nvSpPr>
          <p:spPr>
            <a:xfrm>
              <a:off x="3758800" y="1821875"/>
              <a:ext cx="43575" cy="23500"/>
            </a:xfrm>
            <a:custGeom>
              <a:avLst/>
              <a:gdLst/>
              <a:ahLst/>
              <a:cxnLst/>
              <a:rect l="l" t="t" r="r" b="b"/>
              <a:pathLst>
                <a:path w="1743" h="940" extrusionOk="0">
                  <a:moveTo>
                    <a:pt x="33" y="1"/>
                  </a:moveTo>
                  <a:lnTo>
                    <a:pt x="33" y="1"/>
                  </a:lnTo>
                  <a:cubicBezTo>
                    <a:pt x="0" y="445"/>
                    <a:pt x="312" y="851"/>
                    <a:pt x="761" y="927"/>
                  </a:cubicBezTo>
                  <a:cubicBezTo>
                    <a:pt x="811" y="935"/>
                    <a:pt x="860" y="940"/>
                    <a:pt x="910" y="940"/>
                  </a:cubicBezTo>
                  <a:cubicBezTo>
                    <a:pt x="1291" y="940"/>
                    <a:pt x="1634" y="691"/>
                    <a:pt x="1742" y="326"/>
                  </a:cubicBezTo>
                  <a:lnTo>
                    <a:pt x="3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3" name="Google Shape;1373;p34"/>
            <p:cNvSpPr/>
            <p:nvPr/>
          </p:nvSpPr>
          <p:spPr>
            <a:xfrm>
              <a:off x="3714050" y="1850225"/>
              <a:ext cx="47225" cy="43875"/>
            </a:xfrm>
            <a:custGeom>
              <a:avLst/>
              <a:gdLst/>
              <a:ahLst/>
              <a:cxnLst/>
              <a:rect l="l" t="t" r="r" b="b"/>
              <a:pathLst>
                <a:path w="1889" h="1755" extrusionOk="0">
                  <a:moveTo>
                    <a:pt x="942" y="0"/>
                  </a:moveTo>
                  <a:cubicBezTo>
                    <a:pt x="525" y="0"/>
                    <a:pt x="156" y="302"/>
                    <a:pt x="80" y="728"/>
                  </a:cubicBezTo>
                  <a:cubicBezTo>
                    <a:pt x="1" y="1204"/>
                    <a:pt x="321" y="1657"/>
                    <a:pt x="799" y="1742"/>
                  </a:cubicBezTo>
                  <a:cubicBezTo>
                    <a:pt x="848" y="1750"/>
                    <a:pt x="897" y="1754"/>
                    <a:pt x="946" y="1754"/>
                  </a:cubicBezTo>
                  <a:cubicBezTo>
                    <a:pt x="1366" y="1754"/>
                    <a:pt x="1737" y="1452"/>
                    <a:pt x="1808" y="1025"/>
                  </a:cubicBezTo>
                  <a:cubicBezTo>
                    <a:pt x="1889" y="548"/>
                    <a:pt x="1573" y="94"/>
                    <a:pt x="1096" y="14"/>
                  </a:cubicBezTo>
                  <a:cubicBezTo>
                    <a:pt x="1044" y="5"/>
                    <a:pt x="993" y="0"/>
                    <a:pt x="94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4" name="Google Shape;1374;p34"/>
            <p:cNvSpPr/>
            <p:nvPr/>
          </p:nvSpPr>
          <p:spPr>
            <a:xfrm>
              <a:off x="3687600" y="1900850"/>
              <a:ext cx="20550" cy="42525"/>
            </a:xfrm>
            <a:custGeom>
              <a:avLst/>
              <a:gdLst/>
              <a:ahLst/>
              <a:cxnLst/>
              <a:rect l="l" t="t" r="r" b="b"/>
              <a:pathLst>
                <a:path w="822" h="1701" extrusionOk="0">
                  <a:moveTo>
                    <a:pt x="0" y="0"/>
                  </a:moveTo>
                  <a:lnTo>
                    <a:pt x="133" y="1700"/>
                  </a:lnTo>
                  <a:cubicBezTo>
                    <a:pt x="440" y="1611"/>
                    <a:pt x="685" y="1347"/>
                    <a:pt x="741" y="1011"/>
                  </a:cubicBezTo>
                  <a:cubicBezTo>
                    <a:pt x="822" y="539"/>
                    <a:pt x="501" y="85"/>
                    <a:pt x="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5" name="Google Shape;1375;p34"/>
            <p:cNvSpPr/>
            <p:nvPr/>
          </p:nvSpPr>
          <p:spPr>
            <a:xfrm>
              <a:off x="3736025" y="1907875"/>
              <a:ext cx="47225" cy="43850"/>
            </a:xfrm>
            <a:custGeom>
              <a:avLst/>
              <a:gdLst/>
              <a:ahLst/>
              <a:cxnLst/>
              <a:rect l="l" t="t" r="r" b="b"/>
              <a:pathLst>
                <a:path w="1889" h="1754" extrusionOk="0">
                  <a:moveTo>
                    <a:pt x="942" y="0"/>
                  </a:moveTo>
                  <a:cubicBezTo>
                    <a:pt x="522" y="0"/>
                    <a:pt x="151" y="299"/>
                    <a:pt x="79" y="726"/>
                  </a:cubicBezTo>
                  <a:cubicBezTo>
                    <a:pt x="0" y="1207"/>
                    <a:pt x="321" y="1656"/>
                    <a:pt x="798" y="1741"/>
                  </a:cubicBezTo>
                  <a:cubicBezTo>
                    <a:pt x="847" y="1749"/>
                    <a:pt x="896" y="1753"/>
                    <a:pt x="944" y="1753"/>
                  </a:cubicBezTo>
                  <a:cubicBezTo>
                    <a:pt x="1364" y="1753"/>
                    <a:pt x="1731" y="1450"/>
                    <a:pt x="1808" y="1023"/>
                  </a:cubicBezTo>
                  <a:cubicBezTo>
                    <a:pt x="1888" y="547"/>
                    <a:pt x="1567" y="93"/>
                    <a:pt x="1090" y="13"/>
                  </a:cubicBezTo>
                  <a:cubicBezTo>
                    <a:pt x="1040" y="4"/>
                    <a:pt x="991" y="0"/>
                    <a:pt x="94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6" name="Google Shape;1376;p34"/>
            <p:cNvSpPr/>
            <p:nvPr/>
          </p:nvSpPr>
          <p:spPr>
            <a:xfrm>
              <a:off x="3797275" y="1864050"/>
              <a:ext cx="47250" cy="43875"/>
            </a:xfrm>
            <a:custGeom>
              <a:avLst/>
              <a:gdLst/>
              <a:ahLst/>
              <a:cxnLst/>
              <a:rect l="l" t="t" r="r" b="b"/>
              <a:pathLst>
                <a:path w="1890" h="1755" extrusionOk="0">
                  <a:moveTo>
                    <a:pt x="938" y="0"/>
                  </a:moveTo>
                  <a:cubicBezTo>
                    <a:pt x="521" y="0"/>
                    <a:pt x="152" y="301"/>
                    <a:pt x="81" y="727"/>
                  </a:cubicBezTo>
                  <a:cubicBezTo>
                    <a:pt x="0" y="1204"/>
                    <a:pt x="321" y="1657"/>
                    <a:pt x="798" y="1742"/>
                  </a:cubicBezTo>
                  <a:cubicBezTo>
                    <a:pt x="847" y="1750"/>
                    <a:pt x="896" y="1754"/>
                    <a:pt x="945" y="1754"/>
                  </a:cubicBezTo>
                  <a:cubicBezTo>
                    <a:pt x="1364" y="1754"/>
                    <a:pt x="1733" y="1452"/>
                    <a:pt x="1809" y="1025"/>
                  </a:cubicBezTo>
                  <a:cubicBezTo>
                    <a:pt x="1889" y="548"/>
                    <a:pt x="1567" y="94"/>
                    <a:pt x="1092" y="14"/>
                  </a:cubicBezTo>
                  <a:cubicBezTo>
                    <a:pt x="1040" y="5"/>
                    <a:pt x="988" y="0"/>
                    <a:pt x="9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7" name="Google Shape;1377;p34"/>
            <p:cNvSpPr/>
            <p:nvPr/>
          </p:nvSpPr>
          <p:spPr>
            <a:xfrm>
              <a:off x="3849900" y="1839475"/>
              <a:ext cx="45350" cy="27850"/>
            </a:xfrm>
            <a:custGeom>
              <a:avLst/>
              <a:gdLst/>
              <a:ahLst/>
              <a:cxnLst/>
              <a:rect l="l" t="t" r="r" b="b"/>
              <a:pathLst>
                <a:path w="1814" h="1114" extrusionOk="0">
                  <a:moveTo>
                    <a:pt x="101" y="1"/>
                  </a:moveTo>
                  <a:cubicBezTo>
                    <a:pt x="96" y="29"/>
                    <a:pt x="86" y="57"/>
                    <a:pt x="81" y="86"/>
                  </a:cubicBezTo>
                  <a:cubicBezTo>
                    <a:pt x="1" y="563"/>
                    <a:pt x="323" y="1016"/>
                    <a:pt x="800" y="1101"/>
                  </a:cubicBezTo>
                  <a:cubicBezTo>
                    <a:pt x="848" y="1109"/>
                    <a:pt x="897" y="1113"/>
                    <a:pt x="945" y="1113"/>
                  </a:cubicBezTo>
                  <a:cubicBezTo>
                    <a:pt x="1364" y="1113"/>
                    <a:pt x="1733" y="811"/>
                    <a:pt x="1809" y="383"/>
                  </a:cubicBezTo>
                  <a:cubicBezTo>
                    <a:pt x="1809" y="369"/>
                    <a:pt x="1814" y="350"/>
                    <a:pt x="1814" y="331"/>
                  </a:cubicBezTo>
                  <a:lnTo>
                    <a:pt x="10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8" name="Google Shape;1378;p34"/>
            <p:cNvSpPr/>
            <p:nvPr/>
          </p:nvSpPr>
          <p:spPr>
            <a:xfrm>
              <a:off x="3811800" y="1928300"/>
              <a:ext cx="47225" cy="43850"/>
            </a:xfrm>
            <a:custGeom>
              <a:avLst/>
              <a:gdLst/>
              <a:ahLst/>
              <a:cxnLst/>
              <a:rect l="l" t="t" r="r" b="b"/>
              <a:pathLst>
                <a:path w="1889" h="1754" extrusionOk="0">
                  <a:moveTo>
                    <a:pt x="944" y="1"/>
                  </a:moveTo>
                  <a:cubicBezTo>
                    <a:pt x="524" y="1"/>
                    <a:pt x="152" y="303"/>
                    <a:pt x="80" y="730"/>
                  </a:cubicBezTo>
                  <a:cubicBezTo>
                    <a:pt x="1" y="1207"/>
                    <a:pt x="321" y="1661"/>
                    <a:pt x="798" y="1741"/>
                  </a:cubicBezTo>
                  <a:cubicBezTo>
                    <a:pt x="848" y="1749"/>
                    <a:pt x="897" y="1753"/>
                    <a:pt x="945" y="1753"/>
                  </a:cubicBezTo>
                  <a:cubicBezTo>
                    <a:pt x="1365" y="1753"/>
                    <a:pt x="1737" y="1455"/>
                    <a:pt x="1808" y="1027"/>
                  </a:cubicBezTo>
                  <a:cubicBezTo>
                    <a:pt x="1889" y="551"/>
                    <a:pt x="1568" y="98"/>
                    <a:pt x="1091" y="13"/>
                  </a:cubicBezTo>
                  <a:cubicBezTo>
                    <a:pt x="1041" y="5"/>
                    <a:pt x="992" y="1"/>
                    <a:pt x="94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9" name="Google Shape;1379;p34"/>
            <p:cNvSpPr/>
            <p:nvPr/>
          </p:nvSpPr>
          <p:spPr>
            <a:xfrm>
              <a:off x="3871750" y="1890625"/>
              <a:ext cx="47375" cy="43850"/>
            </a:xfrm>
            <a:custGeom>
              <a:avLst/>
              <a:gdLst/>
              <a:ahLst/>
              <a:cxnLst/>
              <a:rect l="l" t="t" r="r" b="b"/>
              <a:pathLst>
                <a:path w="1895" h="1754" extrusionOk="0">
                  <a:moveTo>
                    <a:pt x="951" y="1"/>
                  </a:moveTo>
                  <a:cubicBezTo>
                    <a:pt x="530" y="1"/>
                    <a:pt x="158" y="303"/>
                    <a:pt x="86" y="731"/>
                  </a:cubicBezTo>
                  <a:cubicBezTo>
                    <a:pt x="1" y="1208"/>
                    <a:pt x="322" y="1662"/>
                    <a:pt x="798" y="1741"/>
                  </a:cubicBezTo>
                  <a:cubicBezTo>
                    <a:pt x="848" y="1749"/>
                    <a:pt x="897" y="1753"/>
                    <a:pt x="945" y="1753"/>
                  </a:cubicBezTo>
                  <a:cubicBezTo>
                    <a:pt x="1365" y="1753"/>
                    <a:pt x="1738" y="1451"/>
                    <a:pt x="1814" y="1024"/>
                  </a:cubicBezTo>
                  <a:cubicBezTo>
                    <a:pt x="1894" y="547"/>
                    <a:pt x="1573" y="98"/>
                    <a:pt x="1096" y="13"/>
                  </a:cubicBezTo>
                  <a:cubicBezTo>
                    <a:pt x="1048" y="5"/>
                    <a:pt x="999" y="1"/>
                    <a:pt x="95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0" name="Google Shape;1380;p34"/>
            <p:cNvSpPr/>
            <p:nvPr/>
          </p:nvSpPr>
          <p:spPr>
            <a:xfrm>
              <a:off x="3927600" y="1854575"/>
              <a:ext cx="45725" cy="31400"/>
            </a:xfrm>
            <a:custGeom>
              <a:avLst/>
              <a:gdLst/>
              <a:ahLst/>
              <a:cxnLst/>
              <a:rect l="l" t="t" r="r" b="b"/>
              <a:pathLst>
                <a:path w="1829" h="1256" extrusionOk="0">
                  <a:moveTo>
                    <a:pt x="151" y="1"/>
                  </a:moveTo>
                  <a:cubicBezTo>
                    <a:pt x="123" y="72"/>
                    <a:pt x="94" y="147"/>
                    <a:pt x="85" y="227"/>
                  </a:cubicBezTo>
                  <a:cubicBezTo>
                    <a:pt x="0" y="709"/>
                    <a:pt x="321" y="1158"/>
                    <a:pt x="798" y="1243"/>
                  </a:cubicBezTo>
                  <a:cubicBezTo>
                    <a:pt x="848" y="1251"/>
                    <a:pt x="898" y="1255"/>
                    <a:pt x="947" y="1255"/>
                  </a:cubicBezTo>
                  <a:cubicBezTo>
                    <a:pt x="1366" y="1255"/>
                    <a:pt x="1737" y="957"/>
                    <a:pt x="1813" y="525"/>
                  </a:cubicBezTo>
                  <a:cubicBezTo>
                    <a:pt x="1822" y="459"/>
                    <a:pt x="1828" y="388"/>
                    <a:pt x="1818" y="321"/>
                  </a:cubicBezTo>
                  <a:lnTo>
                    <a:pt x="15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1" name="Google Shape;1381;p34"/>
            <p:cNvSpPr/>
            <p:nvPr/>
          </p:nvSpPr>
          <p:spPr>
            <a:xfrm>
              <a:off x="3949550" y="1915775"/>
              <a:ext cx="42525" cy="43825"/>
            </a:xfrm>
            <a:custGeom>
              <a:avLst/>
              <a:gdLst/>
              <a:ahLst/>
              <a:cxnLst/>
              <a:rect l="l" t="t" r="r" b="b"/>
              <a:pathLst>
                <a:path w="1701" h="1753" extrusionOk="0">
                  <a:moveTo>
                    <a:pt x="949" y="1"/>
                  </a:moveTo>
                  <a:cubicBezTo>
                    <a:pt x="529" y="1"/>
                    <a:pt x="157" y="303"/>
                    <a:pt x="81" y="730"/>
                  </a:cubicBezTo>
                  <a:cubicBezTo>
                    <a:pt x="0" y="1208"/>
                    <a:pt x="321" y="1656"/>
                    <a:pt x="798" y="1741"/>
                  </a:cubicBezTo>
                  <a:cubicBezTo>
                    <a:pt x="848" y="1749"/>
                    <a:pt x="897" y="1752"/>
                    <a:pt x="947" y="1752"/>
                  </a:cubicBezTo>
                  <a:cubicBezTo>
                    <a:pt x="987" y="1752"/>
                    <a:pt x="1028" y="1750"/>
                    <a:pt x="1068" y="1746"/>
                  </a:cubicBezTo>
                  <a:lnTo>
                    <a:pt x="1068" y="1741"/>
                  </a:lnTo>
                  <a:lnTo>
                    <a:pt x="1700" y="434"/>
                  </a:lnTo>
                  <a:lnTo>
                    <a:pt x="1700" y="429"/>
                  </a:lnTo>
                  <a:cubicBezTo>
                    <a:pt x="1568" y="216"/>
                    <a:pt x="1356" y="55"/>
                    <a:pt x="1096" y="13"/>
                  </a:cubicBezTo>
                  <a:cubicBezTo>
                    <a:pt x="1047" y="5"/>
                    <a:pt x="998" y="1"/>
                    <a:pt x="94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2" name="Google Shape;1382;p34"/>
            <p:cNvSpPr/>
            <p:nvPr/>
          </p:nvSpPr>
          <p:spPr>
            <a:xfrm>
              <a:off x="3885325" y="1962175"/>
              <a:ext cx="45825" cy="36700"/>
            </a:xfrm>
            <a:custGeom>
              <a:avLst/>
              <a:gdLst/>
              <a:ahLst/>
              <a:cxnLst/>
              <a:rect l="l" t="t" r="r" b="b"/>
              <a:pathLst>
                <a:path w="1833" h="1468" extrusionOk="0">
                  <a:moveTo>
                    <a:pt x="887" y="0"/>
                  </a:moveTo>
                  <a:cubicBezTo>
                    <a:pt x="465" y="0"/>
                    <a:pt x="96" y="299"/>
                    <a:pt x="24" y="731"/>
                  </a:cubicBezTo>
                  <a:cubicBezTo>
                    <a:pt x="0" y="862"/>
                    <a:pt x="6" y="990"/>
                    <a:pt x="43" y="1113"/>
                  </a:cubicBezTo>
                  <a:lnTo>
                    <a:pt x="1530" y="1467"/>
                  </a:lnTo>
                  <a:cubicBezTo>
                    <a:pt x="1644" y="1344"/>
                    <a:pt x="1720" y="1193"/>
                    <a:pt x="1748" y="1023"/>
                  </a:cubicBezTo>
                  <a:cubicBezTo>
                    <a:pt x="1833" y="546"/>
                    <a:pt x="1512" y="93"/>
                    <a:pt x="1035" y="12"/>
                  </a:cubicBezTo>
                  <a:cubicBezTo>
                    <a:pt x="985" y="4"/>
                    <a:pt x="936" y="0"/>
                    <a:pt x="8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66" name="Google Shape;955;p32"/>
          <p:cNvGrpSpPr/>
          <p:nvPr/>
        </p:nvGrpSpPr>
        <p:grpSpPr>
          <a:xfrm rot="-167487">
            <a:off x="-386784" y="745219"/>
            <a:ext cx="2077696" cy="338058"/>
            <a:chOff x="4254988" y="1429701"/>
            <a:chExt cx="1038862" cy="169031"/>
          </a:xfrm>
        </p:grpSpPr>
        <p:sp>
          <p:nvSpPr>
            <p:cNvPr id="167" name="Google Shape;956;p32"/>
            <p:cNvSpPr/>
            <p:nvPr/>
          </p:nvSpPr>
          <p:spPr>
            <a:xfrm>
              <a:off x="4254988" y="1429701"/>
              <a:ext cx="1038862" cy="169031"/>
            </a:xfrm>
            <a:custGeom>
              <a:avLst/>
              <a:gdLst/>
              <a:ahLst/>
              <a:cxnLst/>
              <a:rect l="l" t="t" r="r" b="b"/>
              <a:pathLst>
                <a:path w="35450" h="5768" extrusionOk="0">
                  <a:moveTo>
                    <a:pt x="1" y="1"/>
                  </a:moveTo>
                  <a:cubicBezTo>
                    <a:pt x="1" y="1"/>
                    <a:pt x="83" y="1069"/>
                    <a:pt x="840" y="1565"/>
                  </a:cubicBezTo>
                  <a:cubicBezTo>
                    <a:pt x="1594" y="2064"/>
                    <a:pt x="996" y="2775"/>
                    <a:pt x="1082" y="3347"/>
                  </a:cubicBezTo>
                  <a:cubicBezTo>
                    <a:pt x="1165" y="3916"/>
                    <a:pt x="1651" y="4558"/>
                    <a:pt x="1988" y="4911"/>
                  </a:cubicBezTo>
                  <a:cubicBezTo>
                    <a:pt x="2322" y="5268"/>
                    <a:pt x="2659" y="5768"/>
                    <a:pt x="2659" y="5768"/>
                  </a:cubicBezTo>
                  <a:lnTo>
                    <a:pt x="34559" y="5768"/>
                  </a:lnTo>
                  <a:cubicBezTo>
                    <a:pt x="34559" y="5768"/>
                    <a:pt x="35132" y="5371"/>
                    <a:pt x="35257" y="4395"/>
                  </a:cubicBezTo>
                  <a:cubicBezTo>
                    <a:pt x="35449" y="2884"/>
                    <a:pt x="34930" y="3016"/>
                    <a:pt x="34999" y="2279"/>
                  </a:cubicBezTo>
                  <a:cubicBezTo>
                    <a:pt x="35098" y="1151"/>
                    <a:pt x="34880" y="712"/>
                    <a:pt x="350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14288" dist="9525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68" name="Google Shape;957;p32"/>
            <p:cNvGrpSpPr/>
            <p:nvPr/>
          </p:nvGrpSpPr>
          <p:grpSpPr>
            <a:xfrm>
              <a:off x="4350723" y="1458858"/>
              <a:ext cx="900841" cy="112150"/>
              <a:chOff x="4350723" y="1458858"/>
              <a:chExt cx="900841" cy="112150"/>
            </a:xfrm>
          </p:grpSpPr>
          <p:sp>
            <p:nvSpPr>
              <p:cNvPr id="169" name="Google Shape;958;p32"/>
              <p:cNvSpPr/>
              <p:nvPr/>
            </p:nvSpPr>
            <p:spPr>
              <a:xfrm>
                <a:off x="4350723" y="1458858"/>
                <a:ext cx="240653" cy="112150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0" name="Google Shape;959;p32"/>
              <p:cNvSpPr/>
              <p:nvPr/>
            </p:nvSpPr>
            <p:spPr>
              <a:xfrm>
                <a:off x="4366606" y="1458975"/>
                <a:ext cx="208505" cy="9506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1" name="Google Shape;960;p32"/>
              <p:cNvSpPr/>
              <p:nvPr/>
            </p:nvSpPr>
            <p:spPr>
              <a:xfrm>
                <a:off x="4453551" y="1521393"/>
                <a:ext cx="33964" cy="2605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2" name="Google Shape;961;p32"/>
              <p:cNvSpPr/>
              <p:nvPr/>
            </p:nvSpPr>
            <p:spPr>
              <a:xfrm>
                <a:off x="4495514" y="1490946"/>
                <a:ext cx="34052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3" name="Google Shape;962;p32"/>
              <p:cNvSpPr/>
              <p:nvPr/>
            </p:nvSpPr>
            <p:spPr>
              <a:xfrm>
                <a:off x="4416628" y="1490565"/>
                <a:ext cx="3396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4" name="Google Shape;963;p32"/>
              <p:cNvSpPr/>
              <p:nvPr/>
            </p:nvSpPr>
            <p:spPr>
              <a:xfrm>
                <a:off x="4381258" y="1464192"/>
                <a:ext cx="33994" cy="26199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5" name="Google Shape;964;p32"/>
              <p:cNvSpPr/>
              <p:nvPr/>
            </p:nvSpPr>
            <p:spPr>
              <a:xfrm>
                <a:off x="4453844" y="1464602"/>
                <a:ext cx="33964" cy="26169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6" name="Google Shape;965;p32"/>
              <p:cNvSpPr/>
              <p:nvPr/>
            </p:nvSpPr>
            <p:spPr>
              <a:xfrm>
                <a:off x="4528422" y="1465071"/>
                <a:ext cx="33994" cy="2611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7" name="Google Shape;966;p32"/>
              <p:cNvSpPr/>
              <p:nvPr/>
            </p:nvSpPr>
            <p:spPr>
              <a:xfrm>
                <a:off x="4401097" y="1467972"/>
                <a:ext cx="65555" cy="48090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8220"/>
                </a:schemeClr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8" name="Google Shape;967;p32"/>
              <p:cNvSpPr/>
              <p:nvPr/>
            </p:nvSpPr>
            <p:spPr>
              <a:xfrm>
                <a:off x="4426328" y="1490565"/>
                <a:ext cx="10286" cy="17085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9" name="Google Shape;968;p32"/>
              <p:cNvSpPr/>
              <p:nvPr/>
            </p:nvSpPr>
            <p:spPr>
              <a:xfrm>
                <a:off x="4398987" y="1472543"/>
                <a:ext cx="9436" cy="17554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0" name="Google Shape;969;p32"/>
              <p:cNvSpPr/>
              <p:nvPr/>
            </p:nvSpPr>
            <p:spPr>
              <a:xfrm>
                <a:off x="4462635" y="1472631"/>
                <a:ext cx="12630" cy="13598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1" name="Google Shape;970;p32"/>
              <p:cNvSpPr/>
              <p:nvPr/>
            </p:nvSpPr>
            <p:spPr>
              <a:xfrm>
                <a:off x="4680891" y="1458888"/>
                <a:ext cx="240623" cy="112121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2" name="Google Shape;971;p32"/>
              <p:cNvSpPr/>
              <p:nvPr/>
            </p:nvSpPr>
            <p:spPr>
              <a:xfrm>
                <a:off x="4697154" y="1475942"/>
                <a:ext cx="208476" cy="94978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3" name="Google Shape;972;p32"/>
              <p:cNvSpPr/>
              <p:nvPr/>
            </p:nvSpPr>
            <p:spPr>
              <a:xfrm>
                <a:off x="4784627" y="1482507"/>
                <a:ext cx="34082" cy="26111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4" name="Google Shape;973;p32"/>
              <p:cNvSpPr/>
              <p:nvPr/>
            </p:nvSpPr>
            <p:spPr>
              <a:xfrm>
                <a:off x="4742663" y="1512953"/>
                <a:ext cx="3396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5" name="Google Shape;974;p32"/>
              <p:cNvSpPr/>
              <p:nvPr/>
            </p:nvSpPr>
            <p:spPr>
              <a:xfrm>
                <a:off x="4821520" y="1513334"/>
                <a:ext cx="33994" cy="2611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6" name="Google Shape;975;p32"/>
              <p:cNvSpPr/>
              <p:nvPr/>
            </p:nvSpPr>
            <p:spPr>
              <a:xfrm>
                <a:off x="4856978" y="1539591"/>
                <a:ext cx="33994" cy="2611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7" name="Google Shape;976;p32"/>
              <p:cNvSpPr/>
              <p:nvPr/>
            </p:nvSpPr>
            <p:spPr>
              <a:xfrm>
                <a:off x="4784304" y="1539210"/>
                <a:ext cx="3399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8" name="Google Shape;977;p32"/>
              <p:cNvSpPr/>
              <p:nvPr/>
            </p:nvSpPr>
            <p:spPr>
              <a:xfrm>
                <a:off x="4709814" y="1538829"/>
                <a:ext cx="3399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9" name="Google Shape;978;p32"/>
              <p:cNvSpPr/>
              <p:nvPr/>
            </p:nvSpPr>
            <p:spPr>
              <a:xfrm>
                <a:off x="4805579" y="1513920"/>
                <a:ext cx="65438" cy="48060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8220"/>
                </a:schemeClr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0" name="Google Shape;979;p32"/>
              <p:cNvSpPr/>
              <p:nvPr/>
            </p:nvSpPr>
            <p:spPr>
              <a:xfrm>
                <a:off x="4835615" y="1522331"/>
                <a:ext cx="10198" cy="17114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1" name="Google Shape;980;p32"/>
              <p:cNvSpPr/>
              <p:nvPr/>
            </p:nvSpPr>
            <p:spPr>
              <a:xfrm>
                <a:off x="4863806" y="1539884"/>
                <a:ext cx="9436" cy="17466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2" name="Google Shape;981;p32"/>
              <p:cNvSpPr/>
              <p:nvPr/>
            </p:nvSpPr>
            <p:spPr>
              <a:xfrm>
                <a:off x="4796846" y="1543752"/>
                <a:ext cx="12748" cy="13598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3" name="Google Shape;982;p32"/>
              <p:cNvSpPr/>
              <p:nvPr/>
            </p:nvSpPr>
            <p:spPr>
              <a:xfrm>
                <a:off x="5010911" y="1458858"/>
                <a:ext cx="240653" cy="112150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4" name="Google Shape;983;p32"/>
              <p:cNvSpPr/>
              <p:nvPr/>
            </p:nvSpPr>
            <p:spPr>
              <a:xfrm>
                <a:off x="5026823" y="1458975"/>
                <a:ext cx="208446" cy="9506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5" name="Google Shape;984;p32"/>
              <p:cNvSpPr/>
              <p:nvPr/>
            </p:nvSpPr>
            <p:spPr>
              <a:xfrm>
                <a:off x="5113827" y="1521393"/>
                <a:ext cx="33964" cy="2605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6" name="Google Shape;985;p32"/>
              <p:cNvSpPr/>
              <p:nvPr/>
            </p:nvSpPr>
            <p:spPr>
              <a:xfrm>
                <a:off x="5155761" y="1490946"/>
                <a:ext cx="3399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7" name="Google Shape;986;p32"/>
              <p:cNvSpPr/>
              <p:nvPr/>
            </p:nvSpPr>
            <p:spPr>
              <a:xfrm>
                <a:off x="5076904" y="1490565"/>
                <a:ext cx="3396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8" name="Google Shape;987;p32"/>
              <p:cNvSpPr/>
              <p:nvPr/>
            </p:nvSpPr>
            <p:spPr>
              <a:xfrm>
                <a:off x="5041534" y="1464192"/>
                <a:ext cx="33964" cy="26199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9" name="Google Shape;988;p32"/>
              <p:cNvSpPr/>
              <p:nvPr/>
            </p:nvSpPr>
            <p:spPr>
              <a:xfrm>
                <a:off x="5114120" y="1464602"/>
                <a:ext cx="33964" cy="26169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00" name="Google Shape;989;p32"/>
              <p:cNvSpPr/>
              <p:nvPr/>
            </p:nvSpPr>
            <p:spPr>
              <a:xfrm>
                <a:off x="5188640" y="1465071"/>
                <a:ext cx="34082" cy="26111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01" name="Google Shape;990;p32"/>
              <p:cNvSpPr/>
              <p:nvPr/>
            </p:nvSpPr>
            <p:spPr>
              <a:xfrm>
                <a:off x="5061402" y="1467972"/>
                <a:ext cx="65438" cy="48090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8220"/>
                </a:schemeClr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02" name="Google Shape;991;p32"/>
              <p:cNvSpPr/>
              <p:nvPr/>
            </p:nvSpPr>
            <p:spPr>
              <a:xfrm>
                <a:off x="5086574" y="1490565"/>
                <a:ext cx="10227" cy="17085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03" name="Google Shape;992;p32"/>
              <p:cNvSpPr/>
              <p:nvPr/>
            </p:nvSpPr>
            <p:spPr>
              <a:xfrm>
                <a:off x="5059175" y="1472543"/>
                <a:ext cx="9407" cy="17554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04" name="Google Shape;993;p32"/>
              <p:cNvSpPr/>
              <p:nvPr/>
            </p:nvSpPr>
            <p:spPr>
              <a:xfrm>
                <a:off x="5122940" y="1472631"/>
                <a:ext cx="12630" cy="13598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98CA3ADE-124D-BABB-65E4-0397B377BD84}"/>
              </a:ext>
            </a:extLst>
          </p:cNvPr>
          <p:cNvGrpSpPr/>
          <p:nvPr/>
        </p:nvGrpSpPr>
        <p:grpSpPr>
          <a:xfrm>
            <a:off x="1701213" y="-20521"/>
            <a:ext cx="4089988" cy="1749479"/>
            <a:chOff x="-521000" y="-20521"/>
            <a:chExt cx="7912401" cy="1749479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FA89675B-9E3E-62D7-110D-78C8B975F86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-123239" y="-20521"/>
              <a:ext cx="7514640" cy="1749479"/>
            </a:xfrm>
            <a:prstGeom prst="rect">
              <a:avLst/>
            </a:prstGeom>
          </p:spPr>
        </p:pic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9AF3E2EB-A27A-500F-2AD3-1105D83961EA}"/>
                </a:ext>
              </a:extLst>
            </p:cNvPr>
            <p:cNvSpPr txBox="1"/>
            <p:nvPr/>
          </p:nvSpPr>
          <p:spPr>
            <a:xfrm>
              <a:off x="-521000" y="303933"/>
              <a:ext cx="7589068" cy="1019766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864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ài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ập</a:t>
              </a:r>
              <a:endPara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2E260397-5463-E47E-DD57-86899FDF2455}"/>
              </a:ext>
            </a:extLst>
          </p:cNvPr>
          <p:cNvSpPr txBox="1"/>
          <p:nvPr/>
        </p:nvSpPr>
        <p:spPr>
          <a:xfrm>
            <a:off x="5450634" y="891403"/>
            <a:ext cx="11794280" cy="9526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 </a:t>
            </a:r>
            <a:r>
              <a:rPr lang="en-US" sz="4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1</a:t>
            </a:r>
            <a:endParaRPr kumimoji="0" lang="vi-VN" sz="4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03880C5-F1E1-50B9-205D-0E7A60E48AF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49401" y="2120068"/>
            <a:ext cx="13939325" cy="7836504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2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8" name="Google Shape;1268;p34"/>
          <p:cNvSpPr/>
          <p:nvPr/>
        </p:nvSpPr>
        <p:spPr>
          <a:xfrm rot="-1519528">
            <a:off x="1674146" y="-151355"/>
            <a:ext cx="1238664" cy="1131702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1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defTabSz="1828800">
              <a:buClr>
                <a:srgbClr val="000000"/>
              </a:buClr>
            </a:pPr>
            <a:endParaRPr sz="2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1269" name="Google Shape;1269;p34"/>
          <p:cNvGrpSpPr/>
          <p:nvPr/>
        </p:nvGrpSpPr>
        <p:grpSpPr>
          <a:xfrm rot="-1352267">
            <a:off x="15959151" y="9840613"/>
            <a:ext cx="2706026" cy="625670"/>
            <a:chOff x="1777900" y="2356875"/>
            <a:chExt cx="5003236" cy="814081"/>
          </a:xfrm>
        </p:grpSpPr>
        <p:sp>
          <p:nvSpPr>
            <p:cNvPr id="1270" name="Google Shape;1270;p34"/>
            <p:cNvSpPr/>
            <p:nvPr/>
          </p:nvSpPr>
          <p:spPr>
            <a:xfrm>
              <a:off x="1777900" y="2356875"/>
              <a:ext cx="5003236" cy="814081"/>
            </a:xfrm>
            <a:custGeom>
              <a:avLst/>
              <a:gdLst/>
              <a:ahLst/>
              <a:cxnLst/>
              <a:rect l="l" t="t" r="r" b="b"/>
              <a:pathLst>
                <a:path w="35450" h="5768" extrusionOk="0">
                  <a:moveTo>
                    <a:pt x="1" y="1"/>
                  </a:moveTo>
                  <a:cubicBezTo>
                    <a:pt x="1" y="1"/>
                    <a:pt x="83" y="1069"/>
                    <a:pt x="840" y="1565"/>
                  </a:cubicBezTo>
                  <a:cubicBezTo>
                    <a:pt x="1594" y="2064"/>
                    <a:pt x="996" y="2775"/>
                    <a:pt x="1082" y="3347"/>
                  </a:cubicBezTo>
                  <a:cubicBezTo>
                    <a:pt x="1165" y="3916"/>
                    <a:pt x="1651" y="4558"/>
                    <a:pt x="1988" y="4911"/>
                  </a:cubicBezTo>
                  <a:cubicBezTo>
                    <a:pt x="2322" y="5268"/>
                    <a:pt x="2659" y="5768"/>
                    <a:pt x="2659" y="5768"/>
                  </a:cubicBezTo>
                  <a:lnTo>
                    <a:pt x="34559" y="5768"/>
                  </a:lnTo>
                  <a:cubicBezTo>
                    <a:pt x="34559" y="5768"/>
                    <a:pt x="35132" y="5371"/>
                    <a:pt x="35257" y="4395"/>
                  </a:cubicBezTo>
                  <a:cubicBezTo>
                    <a:pt x="35449" y="2884"/>
                    <a:pt x="34930" y="3016"/>
                    <a:pt x="34999" y="2279"/>
                  </a:cubicBezTo>
                  <a:cubicBezTo>
                    <a:pt x="35098" y="1151"/>
                    <a:pt x="34880" y="712"/>
                    <a:pt x="350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71" name="Google Shape;1271;p34"/>
            <p:cNvSpPr/>
            <p:nvPr/>
          </p:nvSpPr>
          <p:spPr>
            <a:xfrm>
              <a:off x="2238992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1" y="1"/>
                  </a:moveTo>
                  <a:cubicBezTo>
                    <a:pt x="1" y="110"/>
                    <a:pt x="1" y="219"/>
                    <a:pt x="10" y="332"/>
                  </a:cubicBezTo>
                  <a:cubicBezTo>
                    <a:pt x="158" y="2319"/>
                    <a:pt x="1933" y="3826"/>
                    <a:pt x="4048" y="3826"/>
                  </a:cubicBezTo>
                  <a:cubicBezTo>
                    <a:pt x="4161" y="3826"/>
                    <a:pt x="4274" y="3822"/>
                    <a:pt x="4389" y="3813"/>
                  </a:cubicBezTo>
                  <a:cubicBezTo>
                    <a:pt x="6532" y="3655"/>
                    <a:pt x="8178" y="2002"/>
                    <a:pt x="8212" y="4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8DB13E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72" name="Google Shape;1272;p34"/>
            <p:cNvSpPr/>
            <p:nvPr/>
          </p:nvSpPr>
          <p:spPr>
            <a:xfrm>
              <a:off x="2315487" y="2497870"/>
              <a:ext cx="1004176" cy="457850"/>
            </a:xfrm>
            <a:custGeom>
              <a:avLst/>
              <a:gdLst/>
              <a:ahLst/>
              <a:cxnLst/>
              <a:rect l="l" t="t" r="r" b="b"/>
              <a:pathLst>
                <a:path w="7115" h="3244" extrusionOk="0">
                  <a:moveTo>
                    <a:pt x="1" y="0"/>
                  </a:moveTo>
                  <a:lnTo>
                    <a:pt x="1" y="0"/>
                  </a:lnTo>
                  <a:cubicBezTo>
                    <a:pt x="255" y="1863"/>
                    <a:pt x="1660" y="3243"/>
                    <a:pt x="3519" y="3243"/>
                  </a:cubicBezTo>
                  <a:cubicBezTo>
                    <a:pt x="3620" y="3243"/>
                    <a:pt x="3723" y="3239"/>
                    <a:pt x="3827" y="3231"/>
                  </a:cubicBezTo>
                  <a:cubicBezTo>
                    <a:pt x="5616" y="3086"/>
                    <a:pt x="6823" y="1729"/>
                    <a:pt x="7114" y="4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73" name="Google Shape;1273;p34"/>
            <p:cNvSpPr/>
            <p:nvPr/>
          </p:nvSpPr>
          <p:spPr>
            <a:xfrm>
              <a:off x="3829172" y="2497447"/>
              <a:ext cx="1158859" cy="539992"/>
            </a:xfrm>
            <a:custGeom>
              <a:avLst/>
              <a:gdLst/>
              <a:ahLst/>
              <a:cxnLst/>
              <a:rect l="l" t="t" r="r" b="b"/>
              <a:pathLst>
                <a:path w="8211" h="3826" extrusionOk="0">
                  <a:moveTo>
                    <a:pt x="4154" y="1"/>
                  </a:moveTo>
                  <a:cubicBezTo>
                    <a:pt x="4043" y="1"/>
                    <a:pt x="3932" y="5"/>
                    <a:pt x="3819" y="13"/>
                  </a:cubicBezTo>
                  <a:cubicBezTo>
                    <a:pt x="1676" y="175"/>
                    <a:pt x="33" y="1828"/>
                    <a:pt x="0" y="3783"/>
                  </a:cubicBezTo>
                  <a:lnTo>
                    <a:pt x="8210" y="3826"/>
                  </a:lnTo>
                  <a:cubicBezTo>
                    <a:pt x="8210" y="3716"/>
                    <a:pt x="8207" y="3608"/>
                    <a:pt x="8201" y="3498"/>
                  </a:cubicBezTo>
                  <a:cubicBezTo>
                    <a:pt x="8053" y="1509"/>
                    <a:pt x="6274" y="1"/>
                    <a:pt x="4154" y="1"/>
                  </a:cubicBezTo>
                  <a:close/>
                </a:path>
              </a:pathLst>
            </a:custGeom>
            <a:solidFill>
              <a:srgbClr val="8DB13E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74" name="Google Shape;1274;p34"/>
            <p:cNvSpPr/>
            <p:nvPr/>
          </p:nvSpPr>
          <p:spPr>
            <a:xfrm>
              <a:off x="3907503" y="2579588"/>
              <a:ext cx="1004034" cy="457427"/>
            </a:xfrm>
            <a:custGeom>
              <a:avLst/>
              <a:gdLst/>
              <a:ahLst/>
              <a:cxnLst/>
              <a:rect l="l" t="t" r="r" b="b"/>
              <a:pathLst>
                <a:path w="7114" h="3241" extrusionOk="0">
                  <a:moveTo>
                    <a:pt x="3593" y="1"/>
                  </a:moveTo>
                  <a:cubicBezTo>
                    <a:pt x="3492" y="1"/>
                    <a:pt x="3388" y="5"/>
                    <a:pt x="3284" y="13"/>
                  </a:cubicBezTo>
                  <a:cubicBezTo>
                    <a:pt x="1498" y="158"/>
                    <a:pt x="291" y="1511"/>
                    <a:pt x="1" y="3204"/>
                  </a:cubicBezTo>
                  <a:lnTo>
                    <a:pt x="7113" y="3241"/>
                  </a:lnTo>
                  <a:cubicBezTo>
                    <a:pt x="6859" y="1378"/>
                    <a:pt x="5455" y="1"/>
                    <a:pt x="359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75" name="Google Shape;1275;p34"/>
            <p:cNvSpPr/>
            <p:nvPr/>
          </p:nvSpPr>
          <p:spPr>
            <a:xfrm>
              <a:off x="5418647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4" y="1"/>
                  </a:moveTo>
                  <a:lnTo>
                    <a:pt x="4" y="1"/>
                  </a:lnTo>
                  <a:cubicBezTo>
                    <a:pt x="0" y="110"/>
                    <a:pt x="4" y="219"/>
                    <a:pt x="11" y="332"/>
                  </a:cubicBezTo>
                  <a:cubicBezTo>
                    <a:pt x="161" y="2319"/>
                    <a:pt x="1937" y="3826"/>
                    <a:pt x="4052" y="3826"/>
                  </a:cubicBezTo>
                  <a:cubicBezTo>
                    <a:pt x="4164" y="3826"/>
                    <a:pt x="4278" y="3822"/>
                    <a:pt x="4392" y="3813"/>
                  </a:cubicBezTo>
                  <a:cubicBezTo>
                    <a:pt x="6535" y="3655"/>
                    <a:pt x="8178" y="2002"/>
                    <a:pt x="8211" y="47"/>
                  </a:cubicBezTo>
                  <a:lnTo>
                    <a:pt x="4" y="1"/>
                  </a:lnTo>
                  <a:close/>
                </a:path>
              </a:pathLst>
            </a:custGeom>
            <a:solidFill>
              <a:srgbClr val="8DB13E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76" name="Google Shape;1276;p34"/>
            <p:cNvSpPr/>
            <p:nvPr/>
          </p:nvSpPr>
          <p:spPr>
            <a:xfrm>
              <a:off x="5495284" y="2497870"/>
              <a:ext cx="1003893" cy="457850"/>
            </a:xfrm>
            <a:custGeom>
              <a:avLst/>
              <a:gdLst/>
              <a:ahLst/>
              <a:cxnLst/>
              <a:rect l="l" t="t" r="r" b="b"/>
              <a:pathLst>
                <a:path w="7113" h="3244" extrusionOk="0">
                  <a:moveTo>
                    <a:pt x="0" y="0"/>
                  </a:moveTo>
                  <a:lnTo>
                    <a:pt x="0" y="0"/>
                  </a:lnTo>
                  <a:cubicBezTo>
                    <a:pt x="254" y="1863"/>
                    <a:pt x="1658" y="3243"/>
                    <a:pt x="3520" y="3243"/>
                  </a:cubicBezTo>
                  <a:cubicBezTo>
                    <a:pt x="3622" y="3243"/>
                    <a:pt x="3725" y="3239"/>
                    <a:pt x="3829" y="3231"/>
                  </a:cubicBezTo>
                  <a:cubicBezTo>
                    <a:pt x="5618" y="3086"/>
                    <a:pt x="6825" y="1729"/>
                    <a:pt x="7113" y="4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77" name="Google Shape;1277;p34"/>
            <p:cNvSpPr/>
            <p:nvPr/>
          </p:nvSpPr>
          <p:spPr>
            <a:xfrm>
              <a:off x="2734238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5" y="0"/>
                  </a:moveTo>
                  <a:cubicBezTo>
                    <a:pt x="585" y="0"/>
                    <a:pt x="1" y="886"/>
                    <a:pt x="579" y="889"/>
                  </a:cubicBezTo>
                  <a:cubicBezTo>
                    <a:pt x="580" y="889"/>
                    <a:pt x="582" y="889"/>
                    <a:pt x="583" y="889"/>
                  </a:cubicBezTo>
                  <a:cubicBezTo>
                    <a:pt x="1158" y="889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78" name="Google Shape;1278;p34"/>
            <p:cNvSpPr/>
            <p:nvPr/>
          </p:nvSpPr>
          <p:spPr>
            <a:xfrm>
              <a:off x="2936345" y="2651850"/>
              <a:ext cx="163999" cy="125612"/>
            </a:xfrm>
            <a:custGeom>
              <a:avLst/>
              <a:gdLst/>
              <a:ahLst/>
              <a:cxnLst/>
              <a:rect l="l" t="t" r="r" b="b"/>
              <a:pathLst>
                <a:path w="1162" h="890" extrusionOk="0">
                  <a:moveTo>
                    <a:pt x="588" y="0"/>
                  </a:moveTo>
                  <a:cubicBezTo>
                    <a:pt x="588" y="0"/>
                    <a:pt x="0" y="887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8" y="0"/>
                    <a:pt x="5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79" name="Google Shape;1279;p34"/>
            <p:cNvSpPr/>
            <p:nvPr/>
          </p:nvSpPr>
          <p:spPr>
            <a:xfrm>
              <a:off x="2556407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0" y="886"/>
                    <a:pt x="582" y="889"/>
                  </a:cubicBezTo>
                  <a:cubicBezTo>
                    <a:pt x="583" y="889"/>
                    <a:pt x="585" y="889"/>
                    <a:pt x="586" y="889"/>
                  </a:cubicBezTo>
                  <a:cubicBezTo>
                    <a:pt x="1159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80" name="Google Shape;1280;p34"/>
            <p:cNvSpPr/>
            <p:nvPr/>
          </p:nvSpPr>
          <p:spPr>
            <a:xfrm>
              <a:off x="2386055" y="2522993"/>
              <a:ext cx="163717" cy="126177"/>
            </a:xfrm>
            <a:custGeom>
              <a:avLst/>
              <a:gdLst/>
              <a:ahLst/>
              <a:cxnLst/>
              <a:rect l="l" t="t" r="r" b="b"/>
              <a:pathLst>
                <a:path w="1160" h="894" extrusionOk="0">
                  <a:moveTo>
                    <a:pt x="586" y="1"/>
                  </a:moveTo>
                  <a:lnTo>
                    <a:pt x="586" y="1"/>
                  </a:lnTo>
                  <a:cubicBezTo>
                    <a:pt x="586" y="1"/>
                    <a:pt x="0" y="890"/>
                    <a:pt x="583" y="893"/>
                  </a:cubicBezTo>
                  <a:cubicBezTo>
                    <a:pt x="584" y="893"/>
                    <a:pt x="585" y="893"/>
                    <a:pt x="586" y="893"/>
                  </a:cubicBezTo>
                  <a:cubicBezTo>
                    <a:pt x="1159" y="893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81" name="Google Shape;1281;p34"/>
            <p:cNvSpPr/>
            <p:nvPr/>
          </p:nvSpPr>
          <p:spPr>
            <a:xfrm>
              <a:off x="2735650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90"/>
                    <a:pt x="582" y="893"/>
                  </a:cubicBezTo>
                  <a:cubicBezTo>
                    <a:pt x="583" y="893"/>
                    <a:pt x="584" y="893"/>
                    <a:pt x="585" y="893"/>
                  </a:cubicBezTo>
                  <a:cubicBezTo>
                    <a:pt x="1159" y="893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82" name="Google Shape;1282;p34"/>
            <p:cNvSpPr/>
            <p:nvPr/>
          </p:nvSpPr>
          <p:spPr>
            <a:xfrm>
              <a:off x="3094841" y="252722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87" y="1"/>
                  </a:moveTo>
                  <a:cubicBezTo>
                    <a:pt x="587" y="1"/>
                    <a:pt x="1" y="886"/>
                    <a:pt x="580" y="890"/>
                  </a:cubicBezTo>
                  <a:cubicBezTo>
                    <a:pt x="581" y="890"/>
                    <a:pt x="582" y="890"/>
                    <a:pt x="583" y="890"/>
                  </a:cubicBezTo>
                  <a:cubicBezTo>
                    <a:pt x="1160" y="890"/>
                    <a:pt x="587" y="1"/>
                    <a:pt x="5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83" name="Google Shape;1283;p34"/>
            <p:cNvSpPr/>
            <p:nvPr/>
          </p:nvSpPr>
          <p:spPr>
            <a:xfrm>
              <a:off x="2481605" y="2541199"/>
              <a:ext cx="315719" cy="231607"/>
            </a:xfrm>
            <a:custGeom>
              <a:avLst/>
              <a:gdLst/>
              <a:ahLst/>
              <a:cxnLst/>
              <a:rect l="l" t="t" r="r" b="b"/>
              <a:pathLst>
                <a:path w="2237" h="1641" extrusionOk="0">
                  <a:moveTo>
                    <a:pt x="1119" y="1"/>
                  </a:moveTo>
                  <a:cubicBezTo>
                    <a:pt x="660" y="1"/>
                    <a:pt x="219" y="57"/>
                    <a:pt x="60" y="157"/>
                  </a:cubicBezTo>
                  <a:cubicBezTo>
                    <a:pt x="167" y="391"/>
                    <a:pt x="249" y="695"/>
                    <a:pt x="1" y="755"/>
                  </a:cubicBezTo>
                  <a:cubicBezTo>
                    <a:pt x="91" y="1102"/>
                    <a:pt x="283" y="1486"/>
                    <a:pt x="402" y="1572"/>
                  </a:cubicBezTo>
                  <a:cubicBezTo>
                    <a:pt x="471" y="1618"/>
                    <a:pt x="527" y="1641"/>
                    <a:pt x="576" y="1641"/>
                  </a:cubicBezTo>
                  <a:cubicBezTo>
                    <a:pt x="699" y="1641"/>
                    <a:pt x="775" y="1509"/>
                    <a:pt x="861" y="1353"/>
                  </a:cubicBezTo>
                  <a:cubicBezTo>
                    <a:pt x="901" y="1095"/>
                    <a:pt x="1116" y="772"/>
                    <a:pt x="1116" y="772"/>
                  </a:cubicBezTo>
                  <a:cubicBezTo>
                    <a:pt x="1116" y="772"/>
                    <a:pt x="1159" y="837"/>
                    <a:pt x="1211" y="933"/>
                  </a:cubicBezTo>
                  <a:cubicBezTo>
                    <a:pt x="1255" y="910"/>
                    <a:pt x="1304" y="891"/>
                    <a:pt x="1360" y="880"/>
                  </a:cubicBezTo>
                  <a:cubicBezTo>
                    <a:pt x="1608" y="834"/>
                    <a:pt x="1916" y="738"/>
                    <a:pt x="2134" y="622"/>
                  </a:cubicBezTo>
                  <a:cubicBezTo>
                    <a:pt x="2101" y="494"/>
                    <a:pt x="2163" y="311"/>
                    <a:pt x="2237" y="160"/>
                  </a:cubicBezTo>
                  <a:cubicBezTo>
                    <a:pt x="1992" y="50"/>
                    <a:pt x="1548" y="1"/>
                    <a:pt x="1119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84" name="Google Shape;1284;p34"/>
            <p:cNvSpPr/>
            <p:nvPr/>
          </p:nvSpPr>
          <p:spPr>
            <a:xfrm>
              <a:off x="2603123" y="2650015"/>
              <a:ext cx="49538" cy="82283"/>
            </a:xfrm>
            <a:custGeom>
              <a:avLst/>
              <a:gdLst/>
              <a:ahLst/>
              <a:cxnLst/>
              <a:rect l="l" t="t" r="r" b="b"/>
              <a:pathLst>
                <a:path w="351" h="583" extrusionOk="0">
                  <a:moveTo>
                    <a:pt x="255" y="1"/>
                  </a:moveTo>
                  <a:cubicBezTo>
                    <a:pt x="255" y="1"/>
                    <a:pt x="40" y="324"/>
                    <a:pt x="0" y="582"/>
                  </a:cubicBezTo>
                  <a:cubicBezTo>
                    <a:pt x="86" y="430"/>
                    <a:pt x="185" y="251"/>
                    <a:pt x="350" y="162"/>
                  </a:cubicBezTo>
                  <a:cubicBezTo>
                    <a:pt x="298" y="66"/>
                    <a:pt x="255" y="1"/>
                    <a:pt x="2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85" name="Google Shape;1285;p34"/>
            <p:cNvSpPr/>
            <p:nvPr/>
          </p:nvSpPr>
          <p:spPr>
            <a:xfrm>
              <a:off x="2471443" y="2563216"/>
              <a:ext cx="45445" cy="84541"/>
            </a:xfrm>
            <a:custGeom>
              <a:avLst/>
              <a:gdLst/>
              <a:ahLst/>
              <a:cxnLst/>
              <a:rect l="l" t="t" r="r" b="b"/>
              <a:pathLst>
                <a:path w="322" h="599" extrusionOk="0">
                  <a:moveTo>
                    <a:pt x="132" y="1"/>
                  </a:moveTo>
                  <a:lnTo>
                    <a:pt x="132" y="1"/>
                  </a:lnTo>
                  <a:cubicBezTo>
                    <a:pt x="129" y="4"/>
                    <a:pt x="126" y="7"/>
                    <a:pt x="123" y="7"/>
                  </a:cubicBezTo>
                  <a:cubicBezTo>
                    <a:pt x="1" y="96"/>
                    <a:pt x="7" y="338"/>
                    <a:pt x="73" y="599"/>
                  </a:cubicBezTo>
                  <a:cubicBezTo>
                    <a:pt x="321" y="539"/>
                    <a:pt x="239" y="235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86" name="Google Shape;1286;p34"/>
            <p:cNvSpPr/>
            <p:nvPr/>
          </p:nvSpPr>
          <p:spPr>
            <a:xfrm>
              <a:off x="277799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7" y="1"/>
                  </a:moveTo>
                  <a:cubicBezTo>
                    <a:pt x="63" y="152"/>
                    <a:pt x="1" y="335"/>
                    <a:pt x="34" y="463"/>
                  </a:cubicBezTo>
                  <a:cubicBezTo>
                    <a:pt x="298" y="321"/>
                    <a:pt x="431" y="152"/>
                    <a:pt x="170" y="17"/>
                  </a:cubicBezTo>
                  <a:cubicBezTo>
                    <a:pt x="160" y="10"/>
                    <a:pt x="147" y="4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87" name="Google Shape;1287;p34"/>
            <p:cNvSpPr/>
            <p:nvPr/>
          </p:nvSpPr>
          <p:spPr>
            <a:xfrm>
              <a:off x="4328794" y="2611203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77" y="1"/>
                  </a:moveTo>
                  <a:cubicBezTo>
                    <a:pt x="0" y="1"/>
                    <a:pt x="573" y="891"/>
                    <a:pt x="573" y="891"/>
                  </a:cubicBezTo>
                  <a:cubicBezTo>
                    <a:pt x="573" y="891"/>
                    <a:pt x="1162" y="4"/>
                    <a:pt x="580" y="1"/>
                  </a:cubicBezTo>
                  <a:cubicBezTo>
                    <a:pt x="579" y="1"/>
                    <a:pt x="578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88" name="Google Shape;1288;p34"/>
            <p:cNvSpPr/>
            <p:nvPr/>
          </p:nvSpPr>
          <p:spPr>
            <a:xfrm>
              <a:off x="4126687" y="2757844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77" y="0"/>
                  </a:moveTo>
                  <a:cubicBezTo>
                    <a:pt x="0" y="0"/>
                    <a:pt x="574" y="890"/>
                    <a:pt x="574" y="890"/>
                  </a:cubicBezTo>
                  <a:cubicBezTo>
                    <a:pt x="574" y="890"/>
                    <a:pt x="1159" y="0"/>
                    <a:pt x="580" y="0"/>
                  </a:cubicBezTo>
                  <a:cubicBezTo>
                    <a:pt x="579" y="0"/>
                    <a:pt x="578" y="0"/>
                    <a:pt x="5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89" name="Google Shape;1289;p34"/>
            <p:cNvSpPr/>
            <p:nvPr/>
          </p:nvSpPr>
          <p:spPr>
            <a:xfrm>
              <a:off x="4506484" y="2759678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8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81" y="1"/>
                  </a:cubicBezTo>
                  <a:cubicBezTo>
                    <a:pt x="580" y="1"/>
                    <a:pt x="579" y="1"/>
                    <a:pt x="5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90" name="Google Shape;1290;p34"/>
            <p:cNvSpPr/>
            <p:nvPr/>
          </p:nvSpPr>
          <p:spPr>
            <a:xfrm>
              <a:off x="4677259" y="288613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5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78" y="1"/>
                  </a:cubicBezTo>
                  <a:cubicBezTo>
                    <a:pt x="577" y="1"/>
                    <a:pt x="576" y="1"/>
                    <a:pt x="5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91" name="Google Shape;1291;p34"/>
            <p:cNvSpPr/>
            <p:nvPr/>
          </p:nvSpPr>
          <p:spPr>
            <a:xfrm>
              <a:off x="4327242" y="2884302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8" y="0"/>
                  </a:moveTo>
                  <a:cubicBezTo>
                    <a:pt x="1" y="0"/>
                    <a:pt x="574" y="890"/>
                    <a:pt x="574" y="890"/>
                  </a:cubicBezTo>
                  <a:cubicBezTo>
                    <a:pt x="574" y="890"/>
                    <a:pt x="1160" y="3"/>
                    <a:pt x="581" y="0"/>
                  </a:cubicBezTo>
                  <a:cubicBezTo>
                    <a:pt x="580" y="0"/>
                    <a:pt x="579" y="0"/>
                    <a:pt x="5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92" name="Google Shape;1292;p34"/>
            <p:cNvSpPr/>
            <p:nvPr/>
          </p:nvSpPr>
          <p:spPr>
            <a:xfrm>
              <a:off x="3968474" y="2882467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3" y="0"/>
                  </a:moveTo>
                  <a:cubicBezTo>
                    <a:pt x="1" y="0"/>
                    <a:pt x="573" y="889"/>
                    <a:pt x="573" y="889"/>
                  </a:cubicBezTo>
                  <a:cubicBezTo>
                    <a:pt x="573" y="889"/>
                    <a:pt x="1159" y="4"/>
                    <a:pt x="577" y="0"/>
                  </a:cubicBezTo>
                  <a:cubicBezTo>
                    <a:pt x="575" y="0"/>
                    <a:pt x="574" y="0"/>
                    <a:pt x="5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93" name="Google Shape;1293;p34"/>
            <p:cNvSpPr/>
            <p:nvPr/>
          </p:nvSpPr>
          <p:spPr>
            <a:xfrm>
              <a:off x="4429706" y="2762501"/>
              <a:ext cx="315154" cy="231465"/>
            </a:xfrm>
            <a:custGeom>
              <a:avLst/>
              <a:gdLst/>
              <a:ahLst/>
              <a:cxnLst/>
              <a:rect l="l" t="t" r="r" b="b"/>
              <a:pathLst>
                <a:path w="2233" h="1640" extrusionOk="0">
                  <a:moveTo>
                    <a:pt x="1661" y="0"/>
                  </a:moveTo>
                  <a:cubicBezTo>
                    <a:pt x="1539" y="0"/>
                    <a:pt x="1462" y="132"/>
                    <a:pt x="1373" y="288"/>
                  </a:cubicBezTo>
                  <a:cubicBezTo>
                    <a:pt x="1333" y="542"/>
                    <a:pt x="1118" y="870"/>
                    <a:pt x="1118" y="870"/>
                  </a:cubicBezTo>
                  <a:cubicBezTo>
                    <a:pt x="1118" y="870"/>
                    <a:pt x="1075" y="804"/>
                    <a:pt x="1026" y="707"/>
                  </a:cubicBezTo>
                  <a:cubicBezTo>
                    <a:pt x="979" y="731"/>
                    <a:pt x="930" y="751"/>
                    <a:pt x="877" y="761"/>
                  </a:cubicBezTo>
                  <a:cubicBezTo>
                    <a:pt x="626" y="804"/>
                    <a:pt x="321" y="903"/>
                    <a:pt x="103" y="1019"/>
                  </a:cubicBezTo>
                  <a:cubicBezTo>
                    <a:pt x="136" y="1144"/>
                    <a:pt x="70" y="1330"/>
                    <a:pt x="0" y="1481"/>
                  </a:cubicBezTo>
                  <a:cubicBezTo>
                    <a:pt x="242" y="1591"/>
                    <a:pt x="689" y="1640"/>
                    <a:pt x="1115" y="1640"/>
                  </a:cubicBezTo>
                  <a:cubicBezTo>
                    <a:pt x="1574" y="1640"/>
                    <a:pt x="2018" y="1584"/>
                    <a:pt x="2177" y="1481"/>
                  </a:cubicBezTo>
                  <a:cubicBezTo>
                    <a:pt x="2070" y="1250"/>
                    <a:pt x="1988" y="946"/>
                    <a:pt x="2233" y="886"/>
                  </a:cubicBezTo>
                  <a:cubicBezTo>
                    <a:pt x="2146" y="536"/>
                    <a:pt x="1951" y="156"/>
                    <a:pt x="1836" y="69"/>
                  </a:cubicBezTo>
                  <a:cubicBezTo>
                    <a:pt x="1766" y="20"/>
                    <a:pt x="1710" y="0"/>
                    <a:pt x="1661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94" name="Google Shape;1294;p34"/>
            <p:cNvSpPr/>
            <p:nvPr/>
          </p:nvSpPr>
          <p:spPr>
            <a:xfrm>
              <a:off x="4574371" y="2803007"/>
              <a:ext cx="49115" cy="82424"/>
            </a:xfrm>
            <a:custGeom>
              <a:avLst/>
              <a:gdLst/>
              <a:ahLst/>
              <a:cxnLst/>
              <a:rect l="l" t="t" r="r" b="b"/>
              <a:pathLst>
                <a:path w="348" h="584" extrusionOk="0">
                  <a:moveTo>
                    <a:pt x="348" y="1"/>
                  </a:moveTo>
                  <a:lnTo>
                    <a:pt x="348" y="1"/>
                  </a:lnTo>
                  <a:cubicBezTo>
                    <a:pt x="262" y="153"/>
                    <a:pt x="166" y="328"/>
                    <a:pt x="1" y="420"/>
                  </a:cubicBezTo>
                  <a:cubicBezTo>
                    <a:pt x="50" y="517"/>
                    <a:pt x="93" y="583"/>
                    <a:pt x="93" y="583"/>
                  </a:cubicBezTo>
                  <a:cubicBezTo>
                    <a:pt x="93" y="583"/>
                    <a:pt x="308" y="255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95" name="Google Shape;1295;p34"/>
            <p:cNvSpPr/>
            <p:nvPr/>
          </p:nvSpPr>
          <p:spPr>
            <a:xfrm>
              <a:off x="4710144" y="2887548"/>
              <a:ext cx="45445" cy="84118"/>
            </a:xfrm>
            <a:custGeom>
              <a:avLst/>
              <a:gdLst/>
              <a:ahLst/>
              <a:cxnLst/>
              <a:rect l="l" t="t" r="r" b="b"/>
              <a:pathLst>
                <a:path w="322" h="596" extrusionOk="0">
                  <a:moveTo>
                    <a:pt x="246" y="0"/>
                  </a:moveTo>
                  <a:lnTo>
                    <a:pt x="246" y="0"/>
                  </a:lnTo>
                  <a:cubicBezTo>
                    <a:pt x="1" y="60"/>
                    <a:pt x="83" y="364"/>
                    <a:pt x="190" y="595"/>
                  </a:cubicBezTo>
                  <a:cubicBezTo>
                    <a:pt x="193" y="595"/>
                    <a:pt x="196" y="592"/>
                    <a:pt x="196" y="589"/>
                  </a:cubicBezTo>
                  <a:cubicBezTo>
                    <a:pt x="321" y="503"/>
                    <a:pt x="312" y="262"/>
                    <a:pt x="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96" name="Google Shape;1296;p34"/>
            <p:cNvSpPr/>
            <p:nvPr/>
          </p:nvSpPr>
          <p:spPr>
            <a:xfrm>
              <a:off x="4387648" y="2906178"/>
              <a:ext cx="61394" cy="65488"/>
            </a:xfrm>
            <a:custGeom>
              <a:avLst/>
              <a:gdLst/>
              <a:ahLst/>
              <a:cxnLst/>
              <a:rect l="l" t="t" r="r" b="b"/>
              <a:pathLst>
                <a:path w="435" h="464" extrusionOk="0">
                  <a:moveTo>
                    <a:pt x="401" y="1"/>
                  </a:moveTo>
                  <a:lnTo>
                    <a:pt x="401" y="1"/>
                  </a:lnTo>
                  <a:cubicBezTo>
                    <a:pt x="137" y="143"/>
                    <a:pt x="1" y="312"/>
                    <a:pt x="262" y="447"/>
                  </a:cubicBezTo>
                  <a:cubicBezTo>
                    <a:pt x="275" y="454"/>
                    <a:pt x="285" y="457"/>
                    <a:pt x="298" y="463"/>
                  </a:cubicBezTo>
                  <a:cubicBezTo>
                    <a:pt x="368" y="312"/>
                    <a:pt x="434" y="126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97" name="Google Shape;1297;p34"/>
            <p:cNvSpPr/>
            <p:nvPr/>
          </p:nvSpPr>
          <p:spPr>
            <a:xfrm>
              <a:off x="5914317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86"/>
                    <a:pt x="579" y="889"/>
                  </a:cubicBezTo>
                  <a:cubicBezTo>
                    <a:pt x="580" y="889"/>
                    <a:pt x="581" y="889"/>
                    <a:pt x="582" y="889"/>
                  </a:cubicBezTo>
                  <a:cubicBezTo>
                    <a:pt x="1159" y="889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98" name="Google Shape;1298;p34"/>
            <p:cNvSpPr/>
            <p:nvPr/>
          </p:nvSpPr>
          <p:spPr>
            <a:xfrm>
              <a:off x="6116283" y="2651850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86" y="0"/>
                  </a:moveTo>
                  <a:cubicBezTo>
                    <a:pt x="586" y="0"/>
                    <a:pt x="1" y="887"/>
                    <a:pt x="583" y="890"/>
                  </a:cubicBezTo>
                  <a:cubicBezTo>
                    <a:pt x="584" y="890"/>
                    <a:pt x="585" y="890"/>
                    <a:pt x="586" y="890"/>
                  </a:cubicBezTo>
                  <a:cubicBezTo>
                    <a:pt x="1160" y="890"/>
                    <a:pt x="587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99" name="Google Shape;1299;p34"/>
            <p:cNvSpPr/>
            <p:nvPr/>
          </p:nvSpPr>
          <p:spPr>
            <a:xfrm>
              <a:off x="5736486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1" y="886"/>
                    <a:pt x="582" y="889"/>
                  </a:cubicBezTo>
                  <a:cubicBezTo>
                    <a:pt x="584" y="889"/>
                    <a:pt x="585" y="889"/>
                    <a:pt x="586" y="889"/>
                  </a:cubicBezTo>
                  <a:cubicBezTo>
                    <a:pt x="1158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00" name="Google Shape;1300;p34"/>
            <p:cNvSpPr/>
            <p:nvPr/>
          </p:nvSpPr>
          <p:spPr>
            <a:xfrm>
              <a:off x="5566134" y="2522993"/>
              <a:ext cx="163575" cy="126177"/>
            </a:xfrm>
            <a:custGeom>
              <a:avLst/>
              <a:gdLst/>
              <a:ahLst/>
              <a:cxnLst/>
              <a:rect l="l" t="t" r="r" b="b"/>
              <a:pathLst>
                <a:path w="1159" h="894" extrusionOk="0">
                  <a:moveTo>
                    <a:pt x="585" y="1"/>
                  </a:moveTo>
                  <a:cubicBezTo>
                    <a:pt x="585" y="1"/>
                    <a:pt x="1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6" y="1"/>
                    <a:pt x="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01" name="Google Shape;1301;p34"/>
            <p:cNvSpPr/>
            <p:nvPr/>
          </p:nvSpPr>
          <p:spPr>
            <a:xfrm>
              <a:off x="5915728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5" y="0"/>
                  </a:moveTo>
                  <a:cubicBezTo>
                    <a:pt x="585" y="0"/>
                    <a:pt x="0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02" name="Google Shape;1302;p34"/>
            <p:cNvSpPr/>
            <p:nvPr/>
          </p:nvSpPr>
          <p:spPr>
            <a:xfrm>
              <a:off x="6274638" y="2527227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9" y="1"/>
                    <a:pt x="0" y="886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9" y="1"/>
                    <a:pt x="5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03" name="Google Shape;1303;p34"/>
            <p:cNvSpPr/>
            <p:nvPr/>
          </p:nvSpPr>
          <p:spPr>
            <a:xfrm>
              <a:off x="5661825" y="2541199"/>
              <a:ext cx="315154" cy="231607"/>
            </a:xfrm>
            <a:custGeom>
              <a:avLst/>
              <a:gdLst/>
              <a:ahLst/>
              <a:cxnLst/>
              <a:rect l="l" t="t" r="r" b="b"/>
              <a:pathLst>
                <a:path w="2233" h="1641" extrusionOk="0">
                  <a:moveTo>
                    <a:pt x="1118" y="1"/>
                  </a:moveTo>
                  <a:cubicBezTo>
                    <a:pt x="658" y="1"/>
                    <a:pt x="215" y="57"/>
                    <a:pt x="60" y="157"/>
                  </a:cubicBezTo>
                  <a:cubicBezTo>
                    <a:pt x="165" y="391"/>
                    <a:pt x="245" y="695"/>
                    <a:pt x="0" y="755"/>
                  </a:cubicBezTo>
                  <a:cubicBezTo>
                    <a:pt x="90" y="1102"/>
                    <a:pt x="281" y="1486"/>
                    <a:pt x="400" y="1572"/>
                  </a:cubicBezTo>
                  <a:cubicBezTo>
                    <a:pt x="467" y="1618"/>
                    <a:pt x="522" y="1641"/>
                    <a:pt x="572" y="1641"/>
                  </a:cubicBezTo>
                  <a:cubicBezTo>
                    <a:pt x="698" y="1641"/>
                    <a:pt x="774" y="1509"/>
                    <a:pt x="860" y="1353"/>
                  </a:cubicBezTo>
                  <a:cubicBezTo>
                    <a:pt x="899" y="1095"/>
                    <a:pt x="1115" y="772"/>
                    <a:pt x="1115" y="772"/>
                  </a:cubicBezTo>
                  <a:cubicBezTo>
                    <a:pt x="1115" y="772"/>
                    <a:pt x="1157" y="837"/>
                    <a:pt x="1207" y="933"/>
                  </a:cubicBezTo>
                  <a:cubicBezTo>
                    <a:pt x="1253" y="910"/>
                    <a:pt x="1303" y="891"/>
                    <a:pt x="1360" y="880"/>
                  </a:cubicBezTo>
                  <a:cubicBezTo>
                    <a:pt x="1607" y="834"/>
                    <a:pt x="1911" y="738"/>
                    <a:pt x="2130" y="622"/>
                  </a:cubicBezTo>
                  <a:cubicBezTo>
                    <a:pt x="2100" y="494"/>
                    <a:pt x="2163" y="311"/>
                    <a:pt x="2233" y="160"/>
                  </a:cubicBezTo>
                  <a:cubicBezTo>
                    <a:pt x="1991" y="50"/>
                    <a:pt x="1548" y="1"/>
                    <a:pt x="111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04" name="Google Shape;1304;p34"/>
            <p:cNvSpPr/>
            <p:nvPr/>
          </p:nvSpPr>
          <p:spPr>
            <a:xfrm>
              <a:off x="5783060" y="2650015"/>
              <a:ext cx="49256" cy="82283"/>
            </a:xfrm>
            <a:custGeom>
              <a:avLst/>
              <a:gdLst/>
              <a:ahLst/>
              <a:cxnLst/>
              <a:rect l="l" t="t" r="r" b="b"/>
              <a:pathLst>
                <a:path w="349" h="583" extrusionOk="0">
                  <a:moveTo>
                    <a:pt x="256" y="1"/>
                  </a:moveTo>
                  <a:cubicBezTo>
                    <a:pt x="256" y="1"/>
                    <a:pt x="40" y="324"/>
                    <a:pt x="1" y="582"/>
                  </a:cubicBezTo>
                  <a:cubicBezTo>
                    <a:pt x="87" y="430"/>
                    <a:pt x="183" y="251"/>
                    <a:pt x="348" y="162"/>
                  </a:cubicBezTo>
                  <a:cubicBezTo>
                    <a:pt x="298" y="66"/>
                    <a:pt x="256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05" name="Google Shape;1305;p34"/>
            <p:cNvSpPr/>
            <p:nvPr/>
          </p:nvSpPr>
          <p:spPr>
            <a:xfrm>
              <a:off x="5651098" y="2563216"/>
              <a:ext cx="45304" cy="84541"/>
            </a:xfrm>
            <a:custGeom>
              <a:avLst/>
              <a:gdLst/>
              <a:ahLst/>
              <a:cxnLst/>
              <a:rect l="l" t="t" r="r" b="b"/>
              <a:pathLst>
                <a:path w="321" h="599" extrusionOk="0">
                  <a:moveTo>
                    <a:pt x="136" y="1"/>
                  </a:moveTo>
                  <a:lnTo>
                    <a:pt x="136" y="1"/>
                  </a:lnTo>
                  <a:cubicBezTo>
                    <a:pt x="133" y="4"/>
                    <a:pt x="129" y="7"/>
                    <a:pt x="126" y="7"/>
                  </a:cubicBezTo>
                  <a:cubicBezTo>
                    <a:pt x="0" y="96"/>
                    <a:pt x="10" y="338"/>
                    <a:pt x="76" y="599"/>
                  </a:cubicBezTo>
                  <a:cubicBezTo>
                    <a:pt x="321" y="539"/>
                    <a:pt x="241" y="235"/>
                    <a:pt x="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06" name="Google Shape;1306;p34"/>
            <p:cNvSpPr/>
            <p:nvPr/>
          </p:nvSpPr>
          <p:spPr>
            <a:xfrm>
              <a:off x="595821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3" y="1"/>
                  </a:moveTo>
                  <a:cubicBezTo>
                    <a:pt x="63" y="152"/>
                    <a:pt x="0" y="335"/>
                    <a:pt x="30" y="463"/>
                  </a:cubicBezTo>
                  <a:cubicBezTo>
                    <a:pt x="295" y="321"/>
                    <a:pt x="430" y="152"/>
                    <a:pt x="168" y="17"/>
                  </a:cubicBezTo>
                  <a:cubicBezTo>
                    <a:pt x="156" y="10"/>
                    <a:pt x="145" y="4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307" name="Google Shape;1307;p34"/>
          <p:cNvGrpSpPr/>
          <p:nvPr/>
        </p:nvGrpSpPr>
        <p:grpSpPr>
          <a:xfrm rot="1361789">
            <a:off x="16827904" y="-54490"/>
            <a:ext cx="1968572" cy="1869264"/>
            <a:chOff x="5259675" y="2069875"/>
            <a:chExt cx="914926" cy="868771"/>
          </a:xfrm>
        </p:grpSpPr>
        <p:sp>
          <p:nvSpPr>
            <p:cNvPr id="1308" name="Google Shape;1308;p34"/>
            <p:cNvSpPr/>
            <p:nvPr/>
          </p:nvSpPr>
          <p:spPr>
            <a:xfrm>
              <a:off x="5259675" y="2069875"/>
              <a:ext cx="914926" cy="868771"/>
            </a:xfrm>
            <a:custGeom>
              <a:avLst/>
              <a:gdLst/>
              <a:ahLst/>
              <a:cxnLst/>
              <a:rect l="l" t="t" r="r" b="b"/>
              <a:pathLst>
                <a:path w="25948" h="24639" extrusionOk="0">
                  <a:moveTo>
                    <a:pt x="12959" y="1"/>
                  </a:moveTo>
                  <a:cubicBezTo>
                    <a:pt x="12697" y="1"/>
                    <a:pt x="12435" y="41"/>
                    <a:pt x="12187" y="124"/>
                  </a:cubicBezTo>
                  <a:cubicBezTo>
                    <a:pt x="11550" y="331"/>
                    <a:pt x="11036" y="780"/>
                    <a:pt x="10742" y="1380"/>
                  </a:cubicBezTo>
                  <a:lnTo>
                    <a:pt x="8118" y="6678"/>
                  </a:lnTo>
                  <a:lnTo>
                    <a:pt x="2262" y="7523"/>
                  </a:lnTo>
                  <a:cubicBezTo>
                    <a:pt x="2120" y="7541"/>
                    <a:pt x="1974" y="7575"/>
                    <a:pt x="1837" y="7622"/>
                  </a:cubicBezTo>
                  <a:cubicBezTo>
                    <a:pt x="1011" y="7891"/>
                    <a:pt x="397" y="8561"/>
                    <a:pt x="198" y="9411"/>
                  </a:cubicBezTo>
                  <a:cubicBezTo>
                    <a:pt x="0" y="10261"/>
                    <a:pt x="251" y="11139"/>
                    <a:pt x="878" y="11754"/>
                  </a:cubicBezTo>
                  <a:lnTo>
                    <a:pt x="3670" y="14478"/>
                  </a:lnTo>
                  <a:cubicBezTo>
                    <a:pt x="3546" y="14743"/>
                    <a:pt x="3471" y="15021"/>
                    <a:pt x="3447" y="15314"/>
                  </a:cubicBezTo>
                  <a:cubicBezTo>
                    <a:pt x="3367" y="16301"/>
                    <a:pt x="3872" y="17226"/>
                    <a:pt x="4775" y="17845"/>
                  </a:cubicBezTo>
                  <a:lnTo>
                    <a:pt x="4104" y="21713"/>
                  </a:lnTo>
                  <a:cubicBezTo>
                    <a:pt x="3953" y="22576"/>
                    <a:pt x="4254" y="23435"/>
                    <a:pt x="4921" y="24012"/>
                  </a:cubicBezTo>
                  <a:cubicBezTo>
                    <a:pt x="5383" y="24412"/>
                    <a:pt x="5954" y="24623"/>
                    <a:pt x="6539" y="24623"/>
                  </a:cubicBezTo>
                  <a:cubicBezTo>
                    <a:pt x="6796" y="24623"/>
                    <a:pt x="7056" y="24582"/>
                    <a:pt x="7310" y="24498"/>
                  </a:cubicBezTo>
                  <a:cubicBezTo>
                    <a:pt x="7442" y="24455"/>
                    <a:pt x="7575" y="24404"/>
                    <a:pt x="7697" y="24337"/>
                  </a:cubicBezTo>
                  <a:lnTo>
                    <a:pt x="12939" y="21589"/>
                  </a:lnTo>
                  <a:lnTo>
                    <a:pt x="18165" y="24347"/>
                  </a:lnTo>
                  <a:cubicBezTo>
                    <a:pt x="18532" y="24540"/>
                    <a:pt x="18929" y="24638"/>
                    <a:pt x="19329" y="24638"/>
                  </a:cubicBezTo>
                  <a:cubicBezTo>
                    <a:pt x="19585" y="24638"/>
                    <a:pt x="19842" y="24598"/>
                    <a:pt x="20092" y="24517"/>
                  </a:cubicBezTo>
                  <a:cubicBezTo>
                    <a:pt x="21273" y="24130"/>
                    <a:pt x="21981" y="22964"/>
                    <a:pt x="21773" y="21741"/>
                  </a:cubicBezTo>
                  <a:lnTo>
                    <a:pt x="20998" y="17198"/>
                  </a:lnTo>
                  <a:cubicBezTo>
                    <a:pt x="22652" y="16594"/>
                    <a:pt x="23620" y="15225"/>
                    <a:pt x="23365" y="13817"/>
                  </a:cubicBezTo>
                  <a:cubicBezTo>
                    <a:pt x="23345" y="13704"/>
                    <a:pt x="23312" y="13591"/>
                    <a:pt x="23280" y="13477"/>
                  </a:cubicBezTo>
                  <a:lnTo>
                    <a:pt x="25017" y="11786"/>
                  </a:lnTo>
                  <a:cubicBezTo>
                    <a:pt x="25701" y="11126"/>
                    <a:pt x="25947" y="10153"/>
                    <a:pt x="25655" y="9251"/>
                  </a:cubicBezTo>
                  <a:cubicBezTo>
                    <a:pt x="25361" y="8340"/>
                    <a:pt x="24596" y="7693"/>
                    <a:pt x="23652" y="7551"/>
                  </a:cubicBezTo>
                  <a:lnTo>
                    <a:pt x="17803" y="6697"/>
                  </a:lnTo>
                  <a:lnTo>
                    <a:pt x="15196" y="1393"/>
                  </a:lnTo>
                  <a:cubicBezTo>
                    <a:pt x="14856" y="691"/>
                    <a:pt x="14213" y="194"/>
                    <a:pt x="13429" y="44"/>
                  </a:cubicBezTo>
                  <a:cubicBezTo>
                    <a:pt x="13274" y="15"/>
                    <a:pt x="13117" y="1"/>
                    <a:pt x="1295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09" name="Google Shape;1309;p34"/>
            <p:cNvSpPr/>
            <p:nvPr/>
          </p:nvSpPr>
          <p:spPr>
            <a:xfrm>
              <a:off x="5304632" y="2120685"/>
              <a:ext cx="823674" cy="767046"/>
            </a:xfrm>
            <a:custGeom>
              <a:avLst/>
              <a:gdLst/>
              <a:ahLst/>
              <a:cxnLst/>
              <a:rect l="l" t="t" r="r" b="b"/>
              <a:pathLst>
                <a:path w="23360" h="21754" extrusionOk="0">
                  <a:moveTo>
                    <a:pt x="11692" y="1"/>
                  </a:moveTo>
                  <a:cubicBezTo>
                    <a:pt x="11321" y="1"/>
                    <a:pt x="10950" y="191"/>
                    <a:pt x="10761" y="576"/>
                  </a:cubicBezTo>
                  <a:lnTo>
                    <a:pt x="8042" y="6072"/>
                  </a:lnTo>
                  <a:cubicBezTo>
                    <a:pt x="7886" y="6379"/>
                    <a:pt x="7593" y="6588"/>
                    <a:pt x="7257" y="6634"/>
                  </a:cubicBezTo>
                  <a:lnTo>
                    <a:pt x="1190" y="7508"/>
                  </a:lnTo>
                  <a:cubicBezTo>
                    <a:pt x="340" y="7630"/>
                    <a:pt x="0" y="8678"/>
                    <a:pt x="614" y="9279"/>
                  </a:cubicBezTo>
                  <a:lnTo>
                    <a:pt x="4387" y="12971"/>
                  </a:lnTo>
                  <a:cubicBezTo>
                    <a:pt x="3943" y="13211"/>
                    <a:pt x="3646" y="13571"/>
                    <a:pt x="3613" y="13996"/>
                  </a:cubicBezTo>
                  <a:cubicBezTo>
                    <a:pt x="3556" y="14676"/>
                    <a:pt x="4184" y="15308"/>
                    <a:pt x="5104" y="15587"/>
                  </a:cubicBezTo>
                  <a:lnTo>
                    <a:pt x="4250" y="20521"/>
                  </a:lnTo>
                  <a:cubicBezTo>
                    <a:pt x="4130" y="21191"/>
                    <a:pt x="4666" y="21736"/>
                    <a:pt x="5272" y="21736"/>
                  </a:cubicBezTo>
                  <a:cubicBezTo>
                    <a:pt x="5430" y="21736"/>
                    <a:pt x="5594" y="21699"/>
                    <a:pt x="5751" y="21617"/>
                  </a:cubicBezTo>
                  <a:lnTo>
                    <a:pt x="11182" y="18770"/>
                  </a:lnTo>
                  <a:cubicBezTo>
                    <a:pt x="11329" y="18691"/>
                    <a:pt x="11492" y="18653"/>
                    <a:pt x="11655" y="18653"/>
                  </a:cubicBezTo>
                  <a:cubicBezTo>
                    <a:pt x="11775" y="18653"/>
                    <a:pt x="11894" y="18673"/>
                    <a:pt x="12008" y="18713"/>
                  </a:cubicBezTo>
                  <a:cubicBezTo>
                    <a:pt x="12060" y="18732"/>
                    <a:pt x="12102" y="18751"/>
                    <a:pt x="12145" y="18775"/>
                  </a:cubicBezTo>
                  <a:lnTo>
                    <a:pt x="17566" y="21632"/>
                  </a:lnTo>
                  <a:cubicBezTo>
                    <a:pt x="17725" y="21716"/>
                    <a:pt x="17891" y="21754"/>
                    <a:pt x="18051" y="21754"/>
                  </a:cubicBezTo>
                  <a:cubicBezTo>
                    <a:pt x="18655" y="21754"/>
                    <a:pt x="19188" y="21212"/>
                    <a:pt x="19072" y="20540"/>
                  </a:cubicBezTo>
                  <a:lnTo>
                    <a:pt x="18066" y="14614"/>
                  </a:lnTo>
                  <a:cubicBezTo>
                    <a:pt x="18250" y="14614"/>
                    <a:pt x="18444" y="14595"/>
                    <a:pt x="18638" y="14562"/>
                  </a:cubicBezTo>
                  <a:cubicBezTo>
                    <a:pt x="19913" y="14331"/>
                    <a:pt x="20819" y="13466"/>
                    <a:pt x="20668" y="12636"/>
                  </a:cubicBezTo>
                  <a:cubicBezTo>
                    <a:pt x="20612" y="12320"/>
                    <a:pt x="20413" y="12055"/>
                    <a:pt x="20115" y="11857"/>
                  </a:cubicBezTo>
                  <a:lnTo>
                    <a:pt x="22741" y="9307"/>
                  </a:lnTo>
                  <a:cubicBezTo>
                    <a:pt x="23360" y="8712"/>
                    <a:pt x="23020" y="7664"/>
                    <a:pt x="22166" y="7541"/>
                  </a:cubicBezTo>
                  <a:lnTo>
                    <a:pt x="16107" y="6653"/>
                  </a:lnTo>
                  <a:cubicBezTo>
                    <a:pt x="15767" y="6601"/>
                    <a:pt x="15474" y="6384"/>
                    <a:pt x="15327" y="6082"/>
                  </a:cubicBezTo>
                  <a:lnTo>
                    <a:pt x="12622" y="581"/>
                  </a:lnTo>
                  <a:cubicBezTo>
                    <a:pt x="12466" y="264"/>
                    <a:pt x="12187" y="80"/>
                    <a:pt x="11890" y="19"/>
                  </a:cubicBezTo>
                  <a:cubicBezTo>
                    <a:pt x="11825" y="7"/>
                    <a:pt x="11758" y="1"/>
                    <a:pt x="1169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10" name="Google Shape;1310;p34"/>
            <p:cNvSpPr/>
            <p:nvPr/>
          </p:nvSpPr>
          <p:spPr>
            <a:xfrm>
              <a:off x="5304984" y="2121954"/>
              <a:ext cx="823674" cy="766940"/>
            </a:xfrm>
            <a:custGeom>
              <a:avLst/>
              <a:gdLst/>
              <a:ahLst/>
              <a:cxnLst/>
              <a:rect l="l" t="t" r="r" b="b"/>
              <a:pathLst>
                <a:path w="23360" h="21751" extrusionOk="0">
                  <a:moveTo>
                    <a:pt x="11684" y="0"/>
                  </a:moveTo>
                  <a:cubicBezTo>
                    <a:pt x="11316" y="0"/>
                    <a:pt x="10948" y="192"/>
                    <a:pt x="10761" y="578"/>
                  </a:cubicBezTo>
                  <a:lnTo>
                    <a:pt x="8041" y="6070"/>
                  </a:lnTo>
                  <a:cubicBezTo>
                    <a:pt x="7890" y="6376"/>
                    <a:pt x="7598" y="6584"/>
                    <a:pt x="7258" y="6637"/>
                  </a:cubicBezTo>
                  <a:lnTo>
                    <a:pt x="1195" y="7505"/>
                  </a:lnTo>
                  <a:cubicBezTo>
                    <a:pt x="340" y="7628"/>
                    <a:pt x="0" y="8676"/>
                    <a:pt x="613" y="9276"/>
                  </a:cubicBezTo>
                  <a:lnTo>
                    <a:pt x="4996" y="13558"/>
                  </a:lnTo>
                  <a:cubicBezTo>
                    <a:pt x="5242" y="13799"/>
                    <a:pt x="5355" y="14144"/>
                    <a:pt x="5298" y="14479"/>
                  </a:cubicBezTo>
                  <a:lnTo>
                    <a:pt x="4250" y="20519"/>
                  </a:lnTo>
                  <a:cubicBezTo>
                    <a:pt x="4133" y="21187"/>
                    <a:pt x="4666" y="21735"/>
                    <a:pt x="5273" y="21735"/>
                  </a:cubicBezTo>
                  <a:cubicBezTo>
                    <a:pt x="5432" y="21735"/>
                    <a:pt x="5597" y="21697"/>
                    <a:pt x="5756" y="21614"/>
                  </a:cubicBezTo>
                  <a:lnTo>
                    <a:pt x="11181" y="18767"/>
                  </a:lnTo>
                  <a:cubicBezTo>
                    <a:pt x="11327" y="18689"/>
                    <a:pt x="11488" y="18650"/>
                    <a:pt x="11650" y="18650"/>
                  </a:cubicBezTo>
                  <a:cubicBezTo>
                    <a:pt x="11772" y="18650"/>
                    <a:pt x="11895" y="18672"/>
                    <a:pt x="12013" y="18715"/>
                  </a:cubicBezTo>
                  <a:cubicBezTo>
                    <a:pt x="12059" y="18728"/>
                    <a:pt x="12102" y="18748"/>
                    <a:pt x="12149" y="18771"/>
                  </a:cubicBezTo>
                  <a:lnTo>
                    <a:pt x="17566" y="21628"/>
                  </a:lnTo>
                  <a:cubicBezTo>
                    <a:pt x="17725" y="21713"/>
                    <a:pt x="17890" y="21751"/>
                    <a:pt x="18051" y="21751"/>
                  </a:cubicBezTo>
                  <a:cubicBezTo>
                    <a:pt x="18654" y="21751"/>
                    <a:pt x="19188" y="21209"/>
                    <a:pt x="19076" y="20537"/>
                  </a:cubicBezTo>
                  <a:lnTo>
                    <a:pt x="18047" y="14498"/>
                  </a:lnTo>
                  <a:cubicBezTo>
                    <a:pt x="17991" y="14158"/>
                    <a:pt x="18104" y="13818"/>
                    <a:pt x="18344" y="13578"/>
                  </a:cubicBezTo>
                  <a:lnTo>
                    <a:pt x="22740" y="9309"/>
                  </a:lnTo>
                  <a:cubicBezTo>
                    <a:pt x="23359" y="8709"/>
                    <a:pt x="23019" y="7661"/>
                    <a:pt x="22169" y="7537"/>
                  </a:cubicBezTo>
                  <a:lnTo>
                    <a:pt x="16106" y="6650"/>
                  </a:lnTo>
                  <a:cubicBezTo>
                    <a:pt x="15766" y="6598"/>
                    <a:pt x="15478" y="6386"/>
                    <a:pt x="15328" y="6079"/>
                  </a:cubicBezTo>
                  <a:lnTo>
                    <a:pt x="12621" y="578"/>
                  </a:lnTo>
                  <a:cubicBezTo>
                    <a:pt x="12471" y="262"/>
                    <a:pt x="12192" y="77"/>
                    <a:pt x="11889" y="21"/>
                  </a:cubicBezTo>
                  <a:cubicBezTo>
                    <a:pt x="11822" y="7"/>
                    <a:pt x="11753" y="0"/>
                    <a:pt x="1168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11" name="Google Shape;1311;p34"/>
            <p:cNvSpPr/>
            <p:nvPr/>
          </p:nvSpPr>
          <p:spPr>
            <a:xfrm>
              <a:off x="5724192" y="2122659"/>
              <a:ext cx="404467" cy="766235"/>
            </a:xfrm>
            <a:custGeom>
              <a:avLst/>
              <a:gdLst/>
              <a:ahLst/>
              <a:cxnLst/>
              <a:rect l="l" t="t" r="r" b="b"/>
              <a:pathLst>
                <a:path w="11471" h="21731" extrusionOk="0">
                  <a:moveTo>
                    <a:pt x="0" y="1"/>
                  </a:moveTo>
                  <a:lnTo>
                    <a:pt x="0" y="1"/>
                  </a:lnTo>
                  <a:cubicBezTo>
                    <a:pt x="43" y="5671"/>
                    <a:pt x="90" y="12924"/>
                    <a:pt x="124" y="18695"/>
                  </a:cubicBezTo>
                  <a:cubicBezTo>
                    <a:pt x="170" y="18708"/>
                    <a:pt x="213" y="18728"/>
                    <a:pt x="260" y="18751"/>
                  </a:cubicBezTo>
                  <a:lnTo>
                    <a:pt x="5677" y="21608"/>
                  </a:lnTo>
                  <a:cubicBezTo>
                    <a:pt x="5836" y="21693"/>
                    <a:pt x="6001" y="21731"/>
                    <a:pt x="6162" y="21731"/>
                  </a:cubicBezTo>
                  <a:cubicBezTo>
                    <a:pt x="6765" y="21731"/>
                    <a:pt x="7299" y="21189"/>
                    <a:pt x="7187" y="20517"/>
                  </a:cubicBezTo>
                  <a:lnTo>
                    <a:pt x="6158" y="14478"/>
                  </a:lnTo>
                  <a:cubicBezTo>
                    <a:pt x="6102" y="14138"/>
                    <a:pt x="6215" y="13798"/>
                    <a:pt x="6455" y="13558"/>
                  </a:cubicBezTo>
                  <a:lnTo>
                    <a:pt x="10851" y="9289"/>
                  </a:lnTo>
                  <a:cubicBezTo>
                    <a:pt x="11470" y="8689"/>
                    <a:pt x="11130" y="7641"/>
                    <a:pt x="10280" y="7517"/>
                  </a:cubicBezTo>
                  <a:lnTo>
                    <a:pt x="4217" y="6630"/>
                  </a:lnTo>
                  <a:cubicBezTo>
                    <a:pt x="3877" y="6578"/>
                    <a:pt x="3589" y="6366"/>
                    <a:pt x="3439" y="6059"/>
                  </a:cubicBezTo>
                  <a:lnTo>
                    <a:pt x="732" y="558"/>
                  </a:lnTo>
                  <a:cubicBezTo>
                    <a:pt x="582" y="242"/>
                    <a:pt x="303" y="57"/>
                    <a:pt x="0" y="1"/>
                  </a:cubicBezTo>
                  <a:close/>
                </a:path>
              </a:pathLst>
            </a:custGeom>
            <a:solidFill>
              <a:schemeClr val="dk1">
                <a:alpha val="13330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12" name="Google Shape;1312;p34"/>
            <p:cNvSpPr/>
            <p:nvPr/>
          </p:nvSpPr>
          <p:spPr>
            <a:xfrm>
              <a:off x="5518555" y="2455092"/>
              <a:ext cx="78489" cy="69921"/>
            </a:xfrm>
            <a:custGeom>
              <a:avLst/>
              <a:gdLst/>
              <a:ahLst/>
              <a:cxnLst/>
              <a:rect l="l" t="t" r="r" b="b"/>
              <a:pathLst>
                <a:path w="2226" h="1983" extrusionOk="0">
                  <a:moveTo>
                    <a:pt x="1112" y="1"/>
                  </a:moveTo>
                  <a:cubicBezTo>
                    <a:pt x="694" y="1"/>
                    <a:pt x="307" y="265"/>
                    <a:pt x="170" y="682"/>
                  </a:cubicBezTo>
                  <a:cubicBezTo>
                    <a:pt x="1" y="1201"/>
                    <a:pt x="284" y="1763"/>
                    <a:pt x="804" y="1933"/>
                  </a:cubicBezTo>
                  <a:cubicBezTo>
                    <a:pt x="906" y="1967"/>
                    <a:pt x="1010" y="1983"/>
                    <a:pt x="1112" y="1983"/>
                  </a:cubicBezTo>
                  <a:cubicBezTo>
                    <a:pt x="1529" y="1983"/>
                    <a:pt x="1919" y="1717"/>
                    <a:pt x="2055" y="1297"/>
                  </a:cubicBezTo>
                  <a:cubicBezTo>
                    <a:pt x="2225" y="776"/>
                    <a:pt x="1942" y="220"/>
                    <a:pt x="1423" y="50"/>
                  </a:cubicBezTo>
                  <a:cubicBezTo>
                    <a:pt x="1319" y="17"/>
                    <a:pt x="1215" y="1"/>
                    <a:pt x="11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13" name="Google Shape;1313;p34"/>
            <p:cNvSpPr/>
            <p:nvPr/>
          </p:nvSpPr>
          <p:spPr>
            <a:xfrm>
              <a:off x="5877856" y="2427977"/>
              <a:ext cx="61141" cy="54547"/>
            </a:xfrm>
            <a:custGeom>
              <a:avLst/>
              <a:gdLst/>
              <a:ahLst/>
              <a:cxnLst/>
              <a:rect l="l" t="t" r="r" b="b"/>
              <a:pathLst>
                <a:path w="1734" h="1547" extrusionOk="0">
                  <a:moveTo>
                    <a:pt x="866" y="1"/>
                  </a:moveTo>
                  <a:cubicBezTo>
                    <a:pt x="541" y="1"/>
                    <a:pt x="239" y="209"/>
                    <a:pt x="133" y="536"/>
                  </a:cubicBezTo>
                  <a:cubicBezTo>
                    <a:pt x="1" y="937"/>
                    <a:pt x="223" y="1375"/>
                    <a:pt x="629" y="1508"/>
                  </a:cubicBezTo>
                  <a:cubicBezTo>
                    <a:pt x="707" y="1534"/>
                    <a:pt x="787" y="1546"/>
                    <a:pt x="867" y="1546"/>
                  </a:cubicBezTo>
                  <a:cubicBezTo>
                    <a:pt x="1190" y="1546"/>
                    <a:pt x="1496" y="1339"/>
                    <a:pt x="1602" y="1012"/>
                  </a:cubicBezTo>
                  <a:cubicBezTo>
                    <a:pt x="1734" y="606"/>
                    <a:pt x="1511" y="172"/>
                    <a:pt x="1106" y="39"/>
                  </a:cubicBezTo>
                  <a:cubicBezTo>
                    <a:pt x="1026" y="13"/>
                    <a:pt x="945" y="1"/>
                    <a:pt x="8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14" name="Google Shape;1314;p34"/>
            <p:cNvSpPr/>
            <p:nvPr/>
          </p:nvSpPr>
          <p:spPr>
            <a:xfrm>
              <a:off x="5751166" y="2578503"/>
              <a:ext cx="124961" cy="78841"/>
            </a:xfrm>
            <a:custGeom>
              <a:avLst/>
              <a:gdLst/>
              <a:ahLst/>
              <a:cxnLst/>
              <a:rect l="l" t="t" r="r" b="b"/>
              <a:pathLst>
                <a:path w="3544" h="2236" extrusionOk="0">
                  <a:moveTo>
                    <a:pt x="3084" y="1"/>
                  </a:moveTo>
                  <a:lnTo>
                    <a:pt x="345" y="667"/>
                  </a:lnTo>
                  <a:cubicBezTo>
                    <a:pt x="345" y="667"/>
                    <a:pt x="0" y="2178"/>
                    <a:pt x="1776" y="2234"/>
                  </a:cubicBezTo>
                  <a:cubicBezTo>
                    <a:pt x="1799" y="2235"/>
                    <a:pt x="1823" y="2236"/>
                    <a:pt x="1845" y="2236"/>
                  </a:cubicBezTo>
                  <a:cubicBezTo>
                    <a:pt x="3544" y="2236"/>
                    <a:pt x="3084" y="1"/>
                    <a:pt x="308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15" name="Google Shape;1315;p34"/>
            <p:cNvSpPr/>
            <p:nvPr/>
          </p:nvSpPr>
          <p:spPr>
            <a:xfrm>
              <a:off x="5429841" y="2567925"/>
              <a:ext cx="169495" cy="108671"/>
            </a:xfrm>
            <a:custGeom>
              <a:avLst/>
              <a:gdLst/>
              <a:ahLst/>
              <a:cxnLst/>
              <a:rect l="l" t="t" r="r" b="b"/>
              <a:pathLst>
                <a:path w="4807" h="3082" extrusionOk="0">
                  <a:moveTo>
                    <a:pt x="2228" y="0"/>
                  </a:moveTo>
                  <a:cubicBezTo>
                    <a:pt x="1074" y="0"/>
                    <a:pt x="137" y="566"/>
                    <a:pt x="71" y="1345"/>
                  </a:cubicBezTo>
                  <a:cubicBezTo>
                    <a:pt x="1" y="2190"/>
                    <a:pt x="987" y="2959"/>
                    <a:pt x="2276" y="3068"/>
                  </a:cubicBezTo>
                  <a:cubicBezTo>
                    <a:pt x="2378" y="3077"/>
                    <a:pt x="2479" y="3081"/>
                    <a:pt x="2579" y="3081"/>
                  </a:cubicBezTo>
                  <a:cubicBezTo>
                    <a:pt x="3733" y="3081"/>
                    <a:pt x="4671" y="2515"/>
                    <a:pt x="4737" y="1737"/>
                  </a:cubicBezTo>
                  <a:cubicBezTo>
                    <a:pt x="4807" y="891"/>
                    <a:pt x="3820" y="122"/>
                    <a:pt x="2531" y="13"/>
                  </a:cubicBezTo>
                  <a:cubicBezTo>
                    <a:pt x="2429" y="4"/>
                    <a:pt x="2328" y="0"/>
                    <a:pt x="222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16" name="Google Shape;1316;p34"/>
            <p:cNvSpPr/>
            <p:nvPr/>
          </p:nvSpPr>
          <p:spPr>
            <a:xfrm>
              <a:off x="5866044" y="2526811"/>
              <a:ext cx="173197" cy="110470"/>
            </a:xfrm>
            <a:custGeom>
              <a:avLst/>
              <a:gdLst/>
              <a:ahLst/>
              <a:cxnLst/>
              <a:rect l="l" t="t" r="r" b="b"/>
              <a:pathLst>
                <a:path w="4912" h="3133" extrusionOk="0">
                  <a:moveTo>
                    <a:pt x="2801" y="0"/>
                  </a:moveTo>
                  <a:cubicBezTo>
                    <a:pt x="2601" y="0"/>
                    <a:pt x="2393" y="18"/>
                    <a:pt x="2182" y="56"/>
                  </a:cubicBezTo>
                  <a:cubicBezTo>
                    <a:pt x="907" y="287"/>
                    <a:pt x="0" y="1151"/>
                    <a:pt x="152" y="1982"/>
                  </a:cubicBezTo>
                  <a:cubicBezTo>
                    <a:pt x="274" y="2679"/>
                    <a:pt x="1099" y="3133"/>
                    <a:pt x="2106" y="3133"/>
                  </a:cubicBezTo>
                  <a:cubicBezTo>
                    <a:pt x="2306" y="3133"/>
                    <a:pt x="2514" y="3115"/>
                    <a:pt x="2725" y="3077"/>
                  </a:cubicBezTo>
                  <a:cubicBezTo>
                    <a:pt x="4000" y="2846"/>
                    <a:pt x="4912" y="1987"/>
                    <a:pt x="4760" y="1151"/>
                  </a:cubicBezTo>
                  <a:cubicBezTo>
                    <a:pt x="4634" y="454"/>
                    <a:pt x="3809" y="0"/>
                    <a:pt x="280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17" name="Google Shape;1317;p34"/>
            <p:cNvSpPr/>
            <p:nvPr/>
          </p:nvSpPr>
          <p:spPr>
            <a:xfrm>
              <a:off x="5552052" y="2556254"/>
              <a:ext cx="346676" cy="57262"/>
            </a:xfrm>
            <a:custGeom>
              <a:avLst/>
              <a:gdLst/>
              <a:ahLst/>
              <a:cxnLst/>
              <a:rect l="l" t="t" r="r" b="b"/>
              <a:pathLst>
                <a:path w="9832" h="1624" extrusionOk="0">
                  <a:moveTo>
                    <a:pt x="9638" y="0"/>
                  </a:moveTo>
                  <a:cubicBezTo>
                    <a:pt x="9607" y="0"/>
                    <a:pt x="9575" y="9"/>
                    <a:pt x="9548" y="28"/>
                  </a:cubicBezTo>
                  <a:cubicBezTo>
                    <a:pt x="7957" y="1040"/>
                    <a:pt x="5426" y="1277"/>
                    <a:pt x="3398" y="1277"/>
                  </a:cubicBezTo>
                  <a:cubicBezTo>
                    <a:pt x="1623" y="1277"/>
                    <a:pt x="234" y="1095"/>
                    <a:pt x="203" y="1091"/>
                  </a:cubicBezTo>
                  <a:cubicBezTo>
                    <a:pt x="195" y="1089"/>
                    <a:pt x="186" y="1089"/>
                    <a:pt x="178" y="1089"/>
                  </a:cubicBezTo>
                  <a:cubicBezTo>
                    <a:pt x="98" y="1089"/>
                    <a:pt x="27" y="1151"/>
                    <a:pt x="14" y="1237"/>
                  </a:cubicBezTo>
                  <a:cubicBezTo>
                    <a:pt x="0" y="1326"/>
                    <a:pt x="66" y="1411"/>
                    <a:pt x="161" y="1425"/>
                  </a:cubicBezTo>
                  <a:cubicBezTo>
                    <a:pt x="279" y="1444"/>
                    <a:pt x="1663" y="1623"/>
                    <a:pt x="3419" y="1623"/>
                  </a:cubicBezTo>
                  <a:cubicBezTo>
                    <a:pt x="5482" y="1623"/>
                    <a:pt x="8060" y="1374"/>
                    <a:pt x="9727" y="311"/>
                  </a:cubicBezTo>
                  <a:cubicBezTo>
                    <a:pt x="9807" y="263"/>
                    <a:pt x="9831" y="160"/>
                    <a:pt x="9779" y="80"/>
                  </a:cubicBezTo>
                  <a:cubicBezTo>
                    <a:pt x="9749" y="28"/>
                    <a:pt x="9694" y="0"/>
                    <a:pt x="96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320" name="Google Shape;1320;p34"/>
          <p:cNvGrpSpPr/>
          <p:nvPr/>
        </p:nvGrpSpPr>
        <p:grpSpPr>
          <a:xfrm rot="-1665533">
            <a:off x="252068" y="2829347"/>
            <a:ext cx="1030192" cy="606298"/>
            <a:chOff x="3684525" y="1809375"/>
            <a:chExt cx="334225" cy="196700"/>
          </a:xfrm>
        </p:grpSpPr>
        <p:sp>
          <p:nvSpPr>
            <p:cNvPr id="1321" name="Google Shape;1321;p34"/>
            <p:cNvSpPr/>
            <p:nvPr/>
          </p:nvSpPr>
          <p:spPr>
            <a:xfrm>
              <a:off x="3684525" y="1809375"/>
              <a:ext cx="334225" cy="196700"/>
            </a:xfrm>
            <a:custGeom>
              <a:avLst/>
              <a:gdLst/>
              <a:ahLst/>
              <a:cxnLst/>
              <a:rect l="l" t="t" r="r" b="b"/>
              <a:pathLst>
                <a:path w="13369" h="7868" extrusionOk="0">
                  <a:moveTo>
                    <a:pt x="407" y="0"/>
                  </a:moveTo>
                  <a:lnTo>
                    <a:pt x="326" y="1035"/>
                  </a:lnTo>
                  <a:lnTo>
                    <a:pt x="123" y="3659"/>
                  </a:lnTo>
                  <a:lnTo>
                    <a:pt x="1" y="5298"/>
                  </a:lnTo>
                  <a:lnTo>
                    <a:pt x="256" y="5359"/>
                  </a:lnTo>
                  <a:lnTo>
                    <a:pt x="8075" y="7225"/>
                  </a:lnTo>
                  <a:lnTo>
                    <a:pt x="9562" y="7579"/>
                  </a:lnTo>
                  <a:lnTo>
                    <a:pt x="10767" y="7867"/>
                  </a:lnTo>
                  <a:lnTo>
                    <a:pt x="11669" y="6002"/>
                  </a:lnTo>
                  <a:lnTo>
                    <a:pt x="11669" y="5997"/>
                  </a:lnTo>
                  <a:lnTo>
                    <a:pt x="12301" y="4690"/>
                  </a:lnTo>
                  <a:lnTo>
                    <a:pt x="12301" y="4685"/>
                  </a:lnTo>
                  <a:lnTo>
                    <a:pt x="13369" y="2480"/>
                  </a:lnTo>
                  <a:lnTo>
                    <a:pt x="11541" y="2129"/>
                  </a:lnTo>
                  <a:lnTo>
                    <a:pt x="9874" y="1809"/>
                  </a:lnTo>
                  <a:lnTo>
                    <a:pt x="8429" y="1535"/>
                  </a:lnTo>
                  <a:lnTo>
                    <a:pt x="6716" y="1205"/>
                  </a:lnTo>
                  <a:lnTo>
                    <a:pt x="4713" y="826"/>
                  </a:lnTo>
                  <a:lnTo>
                    <a:pt x="3004" y="501"/>
                  </a:lnTo>
                  <a:lnTo>
                    <a:pt x="1748" y="255"/>
                  </a:lnTo>
                  <a:lnTo>
                    <a:pt x="40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28575" dist="1905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2" name="Google Shape;1322;p34"/>
            <p:cNvSpPr/>
            <p:nvPr/>
          </p:nvSpPr>
          <p:spPr>
            <a:xfrm>
              <a:off x="3692675" y="1809375"/>
              <a:ext cx="35800" cy="30700"/>
            </a:xfrm>
            <a:custGeom>
              <a:avLst/>
              <a:gdLst/>
              <a:ahLst/>
              <a:cxnLst/>
              <a:rect l="l" t="t" r="r" b="b"/>
              <a:pathLst>
                <a:path w="1432" h="1228" extrusionOk="0">
                  <a:moveTo>
                    <a:pt x="81" y="0"/>
                  </a:moveTo>
                  <a:lnTo>
                    <a:pt x="0" y="1035"/>
                  </a:lnTo>
                  <a:cubicBezTo>
                    <a:pt x="113" y="1129"/>
                    <a:pt x="251" y="1190"/>
                    <a:pt x="402" y="1214"/>
                  </a:cubicBezTo>
                  <a:cubicBezTo>
                    <a:pt x="454" y="1223"/>
                    <a:pt x="505" y="1227"/>
                    <a:pt x="556" y="1227"/>
                  </a:cubicBezTo>
                  <a:cubicBezTo>
                    <a:pt x="972" y="1227"/>
                    <a:pt x="1340" y="926"/>
                    <a:pt x="1412" y="501"/>
                  </a:cubicBezTo>
                  <a:cubicBezTo>
                    <a:pt x="1427" y="416"/>
                    <a:pt x="1431" y="336"/>
                    <a:pt x="1422" y="255"/>
                  </a:cubicBezTo>
                  <a:lnTo>
                    <a:pt x="8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3" name="Google Shape;1323;p34"/>
            <p:cNvSpPr/>
            <p:nvPr/>
          </p:nvSpPr>
          <p:spPr>
            <a:xfrm>
              <a:off x="3758800" y="1821875"/>
              <a:ext cx="43575" cy="23500"/>
            </a:xfrm>
            <a:custGeom>
              <a:avLst/>
              <a:gdLst/>
              <a:ahLst/>
              <a:cxnLst/>
              <a:rect l="l" t="t" r="r" b="b"/>
              <a:pathLst>
                <a:path w="1743" h="940" extrusionOk="0">
                  <a:moveTo>
                    <a:pt x="33" y="1"/>
                  </a:moveTo>
                  <a:lnTo>
                    <a:pt x="33" y="1"/>
                  </a:lnTo>
                  <a:cubicBezTo>
                    <a:pt x="0" y="445"/>
                    <a:pt x="312" y="851"/>
                    <a:pt x="761" y="927"/>
                  </a:cubicBezTo>
                  <a:cubicBezTo>
                    <a:pt x="811" y="935"/>
                    <a:pt x="860" y="940"/>
                    <a:pt x="910" y="940"/>
                  </a:cubicBezTo>
                  <a:cubicBezTo>
                    <a:pt x="1291" y="940"/>
                    <a:pt x="1634" y="691"/>
                    <a:pt x="1742" y="326"/>
                  </a:cubicBezTo>
                  <a:lnTo>
                    <a:pt x="3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4" name="Google Shape;1324;p34"/>
            <p:cNvSpPr/>
            <p:nvPr/>
          </p:nvSpPr>
          <p:spPr>
            <a:xfrm>
              <a:off x="3714050" y="1850225"/>
              <a:ext cx="47225" cy="43875"/>
            </a:xfrm>
            <a:custGeom>
              <a:avLst/>
              <a:gdLst/>
              <a:ahLst/>
              <a:cxnLst/>
              <a:rect l="l" t="t" r="r" b="b"/>
              <a:pathLst>
                <a:path w="1889" h="1755" extrusionOk="0">
                  <a:moveTo>
                    <a:pt x="942" y="0"/>
                  </a:moveTo>
                  <a:cubicBezTo>
                    <a:pt x="525" y="0"/>
                    <a:pt x="156" y="302"/>
                    <a:pt x="80" y="728"/>
                  </a:cubicBezTo>
                  <a:cubicBezTo>
                    <a:pt x="1" y="1204"/>
                    <a:pt x="321" y="1657"/>
                    <a:pt x="799" y="1742"/>
                  </a:cubicBezTo>
                  <a:cubicBezTo>
                    <a:pt x="848" y="1750"/>
                    <a:pt x="897" y="1754"/>
                    <a:pt x="946" y="1754"/>
                  </a:cubicBezTo>
                  <a:cubicBezTo>
                    <a:pt x="1366" y="1754"/>
                    <a:pt x="1737" y="1452"/>
                    <a:pt x="1808" y="1025"/>
                  </a:cubicBezTo>
                  <a:cubicBezTo>
                    <a:pt x="1889" y="548"/>
                    <a:pt x="1573" y="94"/>
                    <a:pt x="1096" y="14"/>
                  </a:cubicBezTo>
                  <a:cubicBezTo>
                    <a:pt x="1044" y="5"/>
                    <a:pt x="993" y="0"/>
                    <a:pt x="94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5" name="Google Shape;1325;p34"/>
            <p:cNvSpPr/>
            <p:nvPr/>
          </p:nvSpPr>
          <p:spPr>
            <a:xfrm>
              <a:off x="3687600" y="1900850"/>
              <a:ext cx="20550" cy="42525"/>
            </a:xfrm>
            <a:custGeom>
              <a:avLst/>
              <a:gdLst/>
              <a:ahLst/>
              <a:cxnLst/>
              <a:rect l="l" t="t" r="r" b="b"/>
              <a:pathLst>
                <a:path w="822" h="1701" extrusionOk="0">
                  <a:moveTo>
                    <a:pt x="0" y="0"/>
                  </a:moveTo>
                  <a:lnTo>
                    <a:pt x="133" y="1700"/>
                  </a:lnTo>
                  <a:cubicBezTo>
                    <a:pt x="440" y="1611"/>
                    <a:pt x="685" y="1347"/>
                    <a:pt x="741" y="1011"/>
                  </a:cubicBezTo>
                  <a:cubicBezTo>
                    <a:pt x="822" y="539"/>
                    <a:pt x="501" y="85"/>
                    <a:pt x="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6" name="Google Shape;1326;p34"/>
            <p:cNvSpPr/>
            <p:nvPr/>
          </p:nvSpPr>
          <p:spPr>
            <a:xfrm>
              <a:off x="3736025" y="1907875"/>
              <a:ext cx="47225" cy="43850"/>
            </a:xfrm>
            <a:custGeom>
              <a:avLst/>
              <a:gdLst/>
              <a:ahLst/>
              <a:cxnLst/>
              <a:rect l="l" t="t" r="r" b="b"/>
              <a:pathLst>
                <a:path w="1889" h="1754" extrusionOk="0">
                  <a:moveTo>
                    <a:pt x="942" y="0"/>
                  </a:moveTo>
                  <a:cubicBezTo>
                    <a:pt x="522" y="0"/>
                    <a:pt x="151" y="299"/>
                    <a:pt x="79" y="726"/>
                  </a:cubicBezTo>
                  <a:cubicBezTo>
                    <a:pt x="0" y="1207"/>
                    <a:pt x="321" y="1656"/>
                    <a:pt x="798" y="1741"/>
                  </a:cubicBezTo>
                  <a:cubicBezTo>
                    <a:pt x="847" y="1749"/>
                    <a:pt x="896" y="1753"/>
                    <a:pt x="944" y="1753"/>
                  </a:cubicBezTo>
                  <a:cubicBezTo>
                    <a:pt x="1364" y="1753"/>
                    <a:pt x="1731" y="1450"/>
                    <a:pt x="1808" y="1023"/>
                  </a:cubicBezTo>
                  <a:cubicBezTo>
                    <a:pt x="1888" y="547"/>
                    <a:pt x="1567" y="93"/>
                    <a:pt x="1090" y="13"/>
                  </a:cubicBezTo>
                  <a:cubicBezTo>
                    <a:pt x="1040" y="4"/>
                    <a:pt x="991" y="0"/>
                    <a:pt x="94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7" name="Google Shape;1327;p34"/>
            <p:cNvSpPr/>
            <p:nvPr/>
          </p:nvSpPr>
          <p:spPr>
            <a:xfrm>
              <a:off x="3797275" y="1864050"/>
              <a:ext cx="47250" cy="43875"/>
            </a:xfrm>
            <a:custGeom>
              <a:avLst/>
              <a:gdLst/>
              <a:ahLst/>
              <a:cxnLst/>
              <a:rect l="l" t="t" r="r" b="b"/>
              <a:pathLst>
                <a:path w="1890" h="1755" extrusionOk="0">
                  <a:moveTo>
                    <a:pt x="938" y="0"/>
                  </a:moveTo>
                  <a:cubicBezTo>
                    <a:pt x="521" y="0"/>
                    <a:pt x="152" y="301"/>
                    <a:pt x="81" y="727"/>
                  </a:cubicBezTo>
                  <a:cubicBezTo>
                    <a:pt x="0" y="1204"/>
                    <a:pt x="321" y="1657"/>
                    <a:pt x="798" y="1742"/>
                  </a:cubicBezTo>
                  <a:cubicBezTo>
                    <a:pt x="847" y="1750"/>
                    <a:pt x="896" y="1754"/>
                    <a:pt x="945" y="1754"/>
                  </a:cubicBezTo>
                  <a:cubicBezTo>
                    <a:pt x="1364" y="1754"/>
                    <a:pt x="1733" y="1452"/>
                    <a:pt x="1809" y="1025"/>
                  </a:cubicBezTo>
                  <a:cubicBezTo>
                    <a:pt x="1889" y="548"/>
                    <a:pt x="1567" y="94"/>
                    <a:pt x="1092" y="14"/>
                  </a:cubicBezTo>
                  <a:cubicBezTo>
                    <a:pt x="1040" y="5"/>
                    <a:pt x="988" y="0"/>
                    <a:pt x="9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8" name="Google Shape;1328;p34"/>
            <p:cNvSpPr/>
            <p:nvPr/>
          </p:nvSpPr>
          <p:spPr>
            <a:xfrm>
              <a:off x="3849900" y="1839475"/>
              <a:ext cx="45350" cy="27850"/>
            </a:xfrm>
            <a:custGeom>
              <a:avLst/>
              <a:gdLst/>
              <a:ahLst/>
              <a:cxnLst/>
              <a:rect l="l" t="t" r="r" b="b"/>
              <a:pathLst>
                <a:path w="1814" h="1114" extrusionOk="0">
                  <a:moveTo>
                    <a:pt x="101" y="1"/>
                  </a:moveTo>
                  <a:cubicBezTo>
                    <a:pt x="96" y="29"/>
                    <a:pt x="86" y="57"/>
                    <a:pt x="81" y="86"/>
                  </a:cubicBezTo>
                  <a:cubicBezTo>
                    <a:pt x="1" y="563"/>
                    <a:pt x="323" y="1016"/>
                    <a:pt x="800" y="1101"/>
                  </a:cubicBezTo>
                  <a:cubicBezTo>
                    <a:pt x="848" y="1109"/>
                    <a:pt x="897" y="1113"/>
                    <a:pt x="945" y="1113"/>
                  </a:cubicBezTo>
                  <a:cubicBezTo>
                    <a:pt x="1364" y="1113"/>
                    <a:pt x="1733" y="811"/>
                    <a:pt x="1809" y="383"/>
                  </a:cubicBezTo>
                  <a:cubicBezTo>
                    <a:pt x="1809" y="369"/>
                    <a:pt x="1814" y="350"/>
                    <a:pt x="1814" y="331"/>
                  </a:cubicBezTo>
                  <a:lnTo>
                    <a:pt x="10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9" name="Google Shape;1329;p34"/>
            <p:cNvSpPr/>
            <p:nvPr/>
          </p:nvSpPr>
          <p:spPr>
            <a:xfrm>
              <a:off x="3811800" y="1928300"/>
              <a:ext cx="47225" cy="43850"/>
            </a:xfrm>
            <a:custGeom>
              <a:avLst/>
              <a:gdLst/>
              <a:ahLst/>
              <a:cxnLst/>
              <a:rect l="l" t="t" r="r" b="b"/>
              <a:pathLst>
                <a:path w="1889" h="1754" extrusionOk="0">
                  <a:moveTo>
                    <a:pt x="944" y="1"/>
                  </a:moveTo>
                  <a:cubicBezTo>
                    <a:pt x="524" y="1"/>
                    <a:pt x="152" y="303"/>
                    <a:pt x="80" y="730"/>
                  </a:cubicBezTo>
                  <a:cubicBezTo>
                    <a:pt x="1" y="1207"/>
                    <a:pt x="321" y="1661"/>
                    <a:pt x="798" y="1741"/>
                  </a:cubicBezTo>
                  <a:cubicBezTo>
                    <a:pt x="848" y="1749"/>
                    <a:pt x="897" y="1753"/>
                    <a:pt x="945" y="1753"/>
                  </a:cubicBezTo>
                  <a:cubicBezTo>
                    <a:pt x="1365" y="1753"/>
                    <a:pt x="1737" y="1455"/>
                    <a:pt x="1808" y="1027"/>
                  </a:cubicBezTo>
                  <a:cubicBezTo>
                    <a:pt x="1889" y="551"/>
                    <a:pt x="1568" y="98"/>
                    <a:pt x="1091" y="13"/>
                  </a:cubicBezTo>
                  <a:cubicBezTo>
                    <a:pt x="1041" y="5"/>
                    <a:pt x="992" y="1"/>
                    <a:pt x="94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0" name="Google Shape;1330;p34"/>
            <p:cNvSpPr/>
            <p:nvPr/>
          </p:nvSpPr>
          <p:spPr>
            <a:xfrm>
              <a:off x="3871750" y="1890625"/>
              <a:ext cx="47375" cy="43850"/>
            </a:xfrm>
            <a:custGeom>
              <a:avLst/>
              <a:gdLst/>
              <a:ahLst/>
              <a:cxnLst/>
              <a:rect l="l" t="t" r="r" b="b"/>
              <a:pathLst>
                <a:path w="1895" h="1754" extrusionOk="0">
                  <a:moveTo>
                    <a:pt x="951" y="1"/>
                  </a:moveTo>
                  <a:cubicBezTo>
                    <a:pt x="530" y="1"/>
                    <a:pt x="158" y="303"/>
                    <a:pt x="86" y="731"/>
                  </a:cubicBezTo>
                  <a:cubicBezTo>
                    <a:pt x="1" y="1208"/>
                    <a:pt x="322" y="1662"/>
                    <a:pt x="798" y="1741"/>
                  </a:cubicBezTo>
                  <a:cubicBezTo>
                    <a:pt x="848" y="1749"/>
                    <a:pt x="897" y="1753"/>
                    <a:pt x="945" y="1753"/>
                  </a:cubicBezTo>
                  <a:cubicBezTo>
                    <a:pt x="1365" y="1753"/>
                    <a:pt x="1738" y="1451"/>
                    <a:pt x="1814" y="1024"/>
                  </a:cubicBezTo>
                  <a:cubicBezTo>
                    <a:pt x="1894" y="547"/>
                    <a:pt x="1573" y="98"/>
                    <a:pt x="1096" y="13"/>
                  </a:cubicBezTo>
                  <a:cubicBezTo>
                    <a:pt x="1048" y="5"/>
                    <a:pt x="999" y="1"/>
                    <a:pt x="95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1" name="Google Shape;1331;p34"/>
            <p:cNvSpPr/>
            <p:nvPr/>
          </p:nvSpPr>
          <p:spPr>
            <a:xfrm>
              <a:off x="3927600" y="1854575"/>
              <a:ext cx="45725" cy="31400"/>
            </a:xfrm>
            <a:custGeom>
              <a:avLst/>
              <a:gdLst/>
              <a:ahLst/>
              <a:cxnLst/>
              <a:rect l="l" t="t" r="r" b="b"/>
              <a:pathLst>
                <a:path w="1829" h="1256" extrusionOk="0">
                  <a:moveTo>
                    <a:pt x="151" y="1"/>
                  </a:moveTo>
                  <a:cubicBezTo>
                    <a:pt x="123" y="72"/>
                    <a:pt x="94" y="147"/>
                    <a:pt x="85" y="227"/>
                  </a:cubicBezTo>
                  <a:cubicBezTo>
                    <a:pt x="0" y="709"/>
                    <a:pt x="321" y="1158"/>
                    <a:pt x="798" y="1243"/>
                  </a:cubicBezTo>
                  <a:cubicBezTo>
                    <a:pt x="848" y="1251"/>
                    <a:pt x="898" y="1255"/>
                    <a:pt x="947" y="1255"/>
                  </a:cubicBezTo>
                  <a:cubicBezTo>
                    <a:pt x="1366" y="1255"/>
                    <a:pt x="1737" y="957"/>
                    <a:pt x="1813" y="525"/>
                  </a:cubicBezTo>
                  <a:cubicBezTo>
                    <a:pt x="1822" y="459"/>
                    <a:pt x="1828" y="388"/>
                    <a:pt x="1818" y="321"/>
                  </a:cubicBezTo>
                  <a:lnTo>
                    <a:pt x="15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2" name="Google Shape;1332;p34"/>
            <p:cNvSpPr/>
            <p:nvPr/>
          </p:nvSpPr>
          <p:spPr>
            <a:xfrm>
              <a:off x="3949550" y="1915775"/>
              <a:ext cx="42525" cy="43825"/>
            </a:xfrm>
            <a:custGeom>
              <a:avLst/>
              <a:gdLst/>
              <a:ahLst/>
              <a:cxnLst/>
              <a:rect l="l" t="t" r="r" b="b"/>
              <a:pathLst>
                <a:path w="1701" h="1753" extrusionOk="0">
                  <a:moveTo>
                    <a:pt x="949" y="1"/>
                  </a:moveTo>
                  <a:cubicBezTo>
                    <a:pt x="529" y="1"/>
                    <a:pt x="157" y="303"/>
                    <a:pt x="81" y="730"/>
                  </a:cubicBezTo>
                  <a:cubicBezTo>
                    <a:pt x="0" y="1208"/>
                    <a:pt x="321" y="1656"/>
                    <a:pt x="798" y="1741"/>
                  </a:cubicBezTo>
                  <a:cubicBezTo>
                    <a:pt x="848" y="1749"/>
                    <a:pt x="897" y="1752"/>
                    <a:pt x="947" y="1752"/>
                  </a:cubicBezTo>
                  <a:cubicBezTo>
                    <a:pt x="987" y="1752"/>
                    <a:pt x="1028" y="1750"/>
                    <a:pt x="1068" y="1746"/>
                  </a:cubicBezTo>
                  <a:lnTo>
                    <a:pt x="1068" y="1741"/>
                  </a:lnTo>
                  <a:lnTo>
                    <a:pt x="1700" y="434"/>
                  </a:lnTo>
                  <a:lnTo>
                    <a:pt x="1700" y="429"/>
                  </a:lnTo>
                  <a:cubicBezTo>
                    <a:pt x="1568" y="216"/>
                    <a:pt x="1356" y="55"/>
                    <a:pt x="1096" y="13"/>
                  </a:cubicBezTo>
                  <a:cubicBezTo>
                    <a:pt x="1047" y="5"/>
                    <a:pt x="998" y="1"/>
                    <a:pt x="94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3" name="Google Shape;1333;p34"/>
            <p:cNvSpPr/>
            <p:nvPr/>
          </p:nvSpPr>
          <p:spPr>
            <a:xfrm>
              <a:off x="3885325" y="1962175"/>
              <a:ext cx="45825" cy="36700"/>
            </a:xfrm>
            <a:custGeom>
              <a:avLst/>
              <a:gdLst/>
              <a:ahLst/>
              <a:cxnLst/>
              <a:rect l="l" t="t" r="r" b="b"/>
              <a:pathLst>
                <a:path w="1833" h="1468" extrusionOk="0">
                  <a:moveTo>
                    <a:pt x="887" y="0"/>
                  </a:moveTo>
                  <a:cubicBezTo>
                    <a:pt x="465" y="0"/>
                    <a:pt x="96" y="299"/>
                    <a:pt x="24" y="731"/>
                  </a:cubicBezTo>
                  <a:cubicBezTo>
                    <a:pt x="0" y="862"/>
                    <a:pt x="6" y="990"/>
                    <a:pt x="43" y="1113"/>
                  </a:cubicBezTo>
                  <a:lnTo>
                    <a:pt x="1530" y="1467"/>
                  </a:lnTo>
                  <a:cubicBezTo>
                    <a:pt x="1644" y="1344"/>
                    <a:pt x="1720" y="1193"/>
                    <a:pt x="1748" y="1023"/>
                  </a:cubicBezTo>
                  <a:cubicBezTo>
                    <a:pt x="1833" y="546"/>
                    <a:pt x="1512" y="93"/>
                    <a:pt x="1035" y="12"/>
                  </a:cubicBezTo>
                  <a:cubicBezTo>
                    <a:pt x="985" y="4"/>
                    <a:pt x="936" y="0"/>
                    <a:pt x="8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334" name="Google Shape;1334;p34"/>
          <p:cNvGrpSpPr/>
          <p:nvPr/>
        </p:nvGrpSpPr>
        <p:grpSpPr>
          <a:xfrm rot="-1665533">
            <a:off x="106658" y="6966779"/>
            <a:ext cx="1030192" cy="606298"/>
            <a:chOff x="3684525" y="1809375"/>
            <a:chExt cx="334225" cy="196700"/>
          </a:xfrm>
        </p:grpSpPr>
        <p:sp>
          <p:nvSpPr>
            <p:cNvPr id="1335" name="Google Shape;1335;p34"/>
            <p:cNvSpPr/>
            <p:nvPr/>
          </p:nvSpPr>
          <p:spPr>
            <a:xfrm>
              <a:off x="3684525" y="1809375"/>
              <a:ext cx="334225" cy="196700"/>
            </a:xfrm>
            <a:custGeom>
              <a:avLst/>
              <a:gdLst/>
              <a:ahLst/>
              <a:cxnLst/>
              <a:rect l="l" t="t" r="r" b="b"/>
              <a:pathLst>
                <a:path w="13369" h="7868" extrusionOk="0">
                  <a:moveTo>
                    <a:pt x="407" y="0"/>
                  </a:moveTo>
                  <a:lnTo>
                    <a:pt x="326" y="1035"/>
                  </a:lnTo>
                  <a:lnTo>
                    <a:pt x="123" y="3659"/>
                  </a:lnTo>
                  <a:lnTo>
                    <a:pt x="1" y="5298"/>
                  </a:lnTo>
                  <a:lnTo>
                    <a:pt x="256" y="5359"/>
                  </a:lnTo>
                  <a:lnTo>
                    <a:pt x="8075" y="7225"/>
                  </a:lnTo>
                  <a:lnTo>
                    <a:pt x="9562" y="7579"/>
                  </a:lnTo>
                  <a:lnTo>
                    <a:pt x="10767" y="7867"/>
                  </a:lnTo>
                  <a:lnTo>
                    <a:pt x="11669" y="6002"/>
                  </a:lnTo>
                  <a:lnTo>
                    <a:pt x="11669" y="5997"/>
                  </a:lnTo>
                  <a:lnTo>
                    <a:pt x="12301" y="4690"/>
                  </a:lnTo>
                  <a:lnTo>
                    <a:pt x="12301" y="4685"/>
                  </a:lnTo>
                  <a:lnTo>
                    <a:pt x="13369" y="2480"/>
                  </a:lnTo>
                  <a:lnTo>
                    <a:pt x="11541" y="2129"/>
                  </a:lnTo>
                  <a:lnTo>
                    <a:pt x="9874" y="1809"/>
                  </a:lnTo>
                  <a:lnTo>
                    <a:pt x="8429" y="1535"/>
                  </a:lnTo>
                  <a:lnTo>
                    <a:pt x="6716" y="1205"/>
                  </a:lnTo>
                  <a:lnTo>
                    <a:pt x="4713" y="826"/>
                  </a:lnTo>
                  <a:lnTo>
                    <a:pt x="3004" y="501"/>
                  </a:lnTo>
                  <a:lnTo>
                    <a:pt x="1748" y="255"/>
                  </a:lnTo>
                  <a:lnTo>
                    <a:pt x="40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ffectLst>
              <a:outerShdw blurRad="28575" dist="1905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6" name="Google Shape;1336;p34"/>
            <p:cNvSpPr/>
            <p:nvPr/>
          </p:nvSpPr>
          <p:spPr>
            <a:xfrm>
              <a:off x="3692675" y="1809375"/>
              <a:ext cx="35800" cy="30700"/>
            </a:xfrm>
            <a:custGeom>
              <a:avLst/>
              <a:gdLst/>
              <a:ahLst/>
              <a:cxnLst/>
              <a:rect l="l" t="t" r="r" b="b"/>
              <a:pathLst>
                <a:path w="1432" h="1228" extrusionOk="0">
                  <a:moveTo>
                    <a:pt x="81" y="0"/>
                  </a:moveTo>
                  <a:lnTo>
                    <a:pt x="0" y="1035"/>
                  </a:lnTo>
                  <a:cubicBezTo>
                    <a:pt x="113" y="1129"/>
                    <a:pt x="251" y="1190"/>
                    <a:pt x="402" y="1214"/>
                  </a:cubicBezTo>
                  <a:cubicBezTo>
                    <a:pt x="454" y="1223"/>
                    <a:pt x="505" y="1227"/>
                    <a:pt x="556" y="1227"/>
                  </a:cubicBezTo>
                  <a:cubicBezTo>
                    <a:pt x="972" y="1227"/>
                    <a:pt x="1340" y="926"/>
                    <a:pt x="1412" y="501"/>
                  </a:cubicBezTo>
                  <a:cubicBezTo>
                    <a:pt x="1427" y="416"/>
                    <a:pt x="1431" y="336"/>
                    <a:pt x="1422" y="255"/>
                  </a:cubicBezTo>
                  <a:lnTo>
                    <a:pt x="8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7" name="Google Shape;1337;p34"/>
            <p:cNvSpPr/>
            <p:nvPr/>
          </p:nvSpPr>
          <p:spPr>
            <a:xfrm>
              <a:off x="3758800" y="1821875"/>
              <a:ext cx="43575" cy="23500"/>
            </a:xfrm>
            <a:custGeom>
              <a:avLst/>
              <a:gdLst/>
              <a:ahLst/>
              <a:cxnLst/>
              <a:rect l="l" t="t" r="r" b="b"/>
              <a:pathLst>
                <a:path w="1743" h="940" extrusionOk="0">
                  <a:moveTo>
                    <a:pt x="33" y="1"/>
                  </a:moveTo>
                  <a:lnTo>
                    <a:pt x="33" y="1"/>
                  </a:lnTo>
                  <a:cubicBezTo>
                    <a:pt x="0" y="445"/>
                    <a:pt x="312" y="851"/>
                    <a:pt x="761" y="927"/>
                  </a:cubicBezTo>
                  <a:cubicBezTo>
                    <a:pt x="811" y="935"/>
                    <a:pt x="860" y="940"/>
                    <a:pt x="910" y="940"/>
                  </a:cubicBezTo>
                  <a:cubicBezTo>
                    <a:pt x="1291" y="940"/>
                    <a:pt x="1634" y="691"/>
                    <a:pt x="1742" y="326"/>
                  </a:cubicBezTo>
                  <a:lnTo>
                    <a:pt x="3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8" name="Google Shape;1338;p34"/>
            <p:cNvSpPr/>
            <p:nvPr/>
          </p:nvSpPr>
          <p:spPr>
            <a:xfrm>
              <a:off x="3714050" y="1850225"/>
              <a:ext cx="47225" cy="43875"/>
            </a:xfrm>
            <a:custGeom>
              <a:avLst/>
              <a:gdLst/>
              <a:ahLst/>
              <a:cxnLst/>
              <a:rect l="l" t="t" r="r" b="b"/>
              <a:pathLst>
                <a:path w="1889" h="1755" extrusionOk="0">
                  <a:moveTo>
                    <a:pt x="942" y="0"/>
                  </a:moveTo>
                  <a:cubicBezTo>
                    <a:pt x="525" y="0"/>
                    <a:pt x="156" y="302"/>
                    <a:pt x="80" y="728"/>
                  </a:cubicBezTo>
                  <a:cubicBezTo>
                    <a:pt x="1" y="1204"/>
                    <a:pt x="321" y="1657"/>
                    <a:pt x="799" y="1742"/>
                  </a:cubicBezTo>
                  <a:cubicBezTo>
                    <a:pt x="848" y="1750"/>
                    <a:pt x="897" y="1754"/>
                    <a:pt x="946" y="1754"/>
                  </a:cubicBezTo>
                  <a:cubicBezTo>
                    <a:pt x="1366" y="1754"/>
                    <a:pt x="1737" y="1452"/>
                    <a:pt x="1808" y="1025"/>
                  </a:cubicBezTo>
                  <a:cubicBezTo>
                    <a:pt x="1889" y="548"/>
                    <a:pt x="1573" y="94"/>
                    <a:pt x="1096" y="14"/>
                  </a:cubicBezTo>
                  <a:cubicBezTo>
                    <a:pt x="1044" y="5"/>
                    <a:pt x="993" y="0"/>
                    <a:pt x="94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9" name="Google Shape;1339;p34"/>
            <p:cNvSpPr/>
            <p:nvPr/>
          </p:nvSpPr>
          <p:spPr>
            <a:xfrm>
              <a:off x="3687600" y="1900850"/>
              <a:ext cx="20550" cy="42525"/>
            </a:xfrm>
            <a:custGeom>
              <a:avLst/>
              <a:gdLst/>
              <a:ahLst/>
              <a:cxnLst/>
              <a:rect l="l" t="t" r="r" b="b"/>
              <a:pathLst>
                <a:path w="822" h="1701" extrusionOk="0">
                  <a:moveTo>
                    <a:pt x="0" y="0"/>
                  </a:moveTo>
                  <a:lnTo>
                    <a:pt x="133" y="1700"/>
                  </a:lnTo>
                  <a:cubicBezTo>
                    <a:pt x="440" y="1611"/>
                    <a:pt x="685" y="1347"/>
                    <a:pt x="741" y="1011"/>
                  </a:cubicBezTo>
                  <a:cubicBezTo>
                    <a:pt x="822" y="539"/>
                    <a:pt x="501" y="85"/>
                    <a:pt x="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0" name="Google Shape;1340;p34"/>
            <p:cNvSpPr/>
            <p:nvPr/>
          </p:nvSpPr>
          <p:spPr>
            <a:xfrm>
              <a:off x="3736025" y="1907875"/>
              <a:ext cx="47225" cy="43850"/>
            </a:xfrm>
            <a:custGeom>
              <a:avLst/>
              <a:gdLst/>
              <a:ahLst/>
              <a:cxnLst/>
              <a:rect l="l" t="t" r="r" b="b"/>
              <a:pathLst>
                <a:path w="1889" h="1754" extrusionOk="0">
                  <a:moveTo>
                    <a:pt x="942" y="0"/>
                  </a:moveTo>
                  <a:cubicBezTo>
                    <a:pt x="522" y="0"/>
                    <a:pt x="151" y="299"/>
                    <a:pt x="79" y="726"/>
                  </a:cubicBezTo>
                  <a:cubicBezTo>
                    <a:pt x="0" y="1207"/>
                    <a:pt x="321" y="1656"/>
                    <a:pt x="798" y="1741"/>
                  </a:cubicBezTo>
                  <a:cubicBezTo>
                    <a:pt x="847" y="1749"/>
                    <a:pt x="896" y="1753"/>
                    <a:pt x="944" y="1753"/>
                  </a:cubicBezTo>
                  <a:cubicBezTo>
                    <a:pt x="1364" y="1753"/>
                    <a:pt x="1731" y="1450"/>
                    <a:pt x="1808" y="1023"/>
                  </a:cubicBezTo>
                  <a:cubicBezTo>
                    <a:pt x="1888" y="547"/>
                    <a:pt x="1567" y="93"/>
                    <a:pt x="1090" y="13"/>
                  </a:cubicBezTo>
                  <a:cubicBezTo>
                    <a:pt x="1040" y="4"/>
                    <a:pt x="991" y="0"/>
                    <a:pt x="94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1" name="Google Shape;1341;p34"/>
            <p:cNvSpPr/>
            <p:nvPr/>
          </p:nvSpPr>
          <p:spPr>
            <a:xfrm>
              <a:off x="3797275" y="1864050"/>
              <a:ext cx="47250" cy="43875"/>
            </a:xfrm>
            <a:custGeom>
              <a:avLst/>
              <a:gdLst/>
              <a:ahLst/>
              <a:cxnLst/>
              <a:rect l="l" t="t" r="r" b="b"/>
              <a:pathLst>
                <a:path w="1890" h="1755" extrusionOk="0">
                  <a:moveTo>
                    <a:pt x="938" y="0"/>
                  </a:moveTo>
                  <a:cubicBezTo>
                    <a:pt x="521" y="0"/>
                    <a:pt x="152" y="301"/>
                    <a:pt x="81" y="727"/>
                  </a:cubicBezTo>
                  <a:cubicBezTo>
                    <a:pt x="0" y="1204"/>
                    <a:pt x="321" y="1657"/>
                    <a:pt x="798" y="1742"/>
                  </a:cubicBezTo>
                  <a:cubicBezTo>
                    <a:pt x="847" y="1750"/>
                    <a:pt x="896" y="1754"/>
                    <a:pt x="945" y="1754"/>
                  </a:cubicBezTo>
                  <a:cubicBezTo>
                    <a:pt x="1364" y="1754"/>
                    <a:pt x="1733" y="1452"/>
                    <a:pt x="1809" y="1025"/>
                  </a:cubicBezTo>
                  <a:cubicBezTo>
                    <a:pt x="1889" y="548"/>
                    <a:pt x="1567" y="94"/>
                    <a:pt x="1092" y="14"/>
                  </a:cubicBezTo>
                  <a:cubicBezTo>
                    <a:pt x="1040" y="5"/>
                    <a:pt x="988" y="0"/>
                    <a:pt x="9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2" name="Google Shape;1342;p34"/>
            <p:cNvSpPr/>
            <p:nvPr/>
          </p:nvSpPr>
          <p:spPr>
            <a:xfrm>
              <a:off x="3849900" y="1839475"/>
              <a:ext cx="45350" cy="27850"/>
            </a:xfrm>
            <a:custGeom>
              <a:avLst/>
              <a:gdLst/>
              <a:ahLst/>
              <a:cxnLst/>
              <a:rect l="l" t="t" r="r" b="b"/>
              <a:pathLst>
                <a:path w="1814" h="1114" extrusionOk="0">
                  <a:moveTo>
                    <a:pt x="101" y="1"/>
                  </a:moveTo>
                  <a:cubicBezTo>
                    <a:pt x="96" y="29"/>
                    <a:pt x="86" y="57"/>
                    <a:pt x="81" y="86"/>
                  </a:cubicBezTo>
                  <a:cubicBezTo>
                    <a:pt x="1" y="563"/>
                    <a:pt x="323" y="1016"/>
                    <a:pt x="800" y="1101"/>
                  </a:cubicBezTo>
                  <a:cubicBezTo>
                    <a:pt x="848" y="1109"/>
                    <a:pt x="897" y="1113"/>
                    <a:pt x="945" y="1113"/>
                  </a:cubicBezTo>
                  <a:cubicBezTo>
                    <a:pt x="1364" y="1113"/>
                    <a:pt x="1733" y="811"/>
                    <a:pt x="1809" y="383"/>
                  </a:cubicBezTo>
                  <a:cubicBezTo>
                    <a:pt x="1809" y="369"/>
                    <a:pt x="1814" y="350"/>
                    <a:pt x="1814" y="331"/>
                  </a:cubicBezTo>
                  <a:lnTo>
                    <a:pt x="10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3" name="Google Shape;1343;p34"/>
            <p:cNvSpPr/>
            <p:nvPr/>
          </p:nvSpPr>
          <p:spPr>
            <a:xfrm>
              <a:off x="3811800" y="1928300"/>
              <a:ext cx="47225" cy="43850"/>
            </a:xfrm>
            <a:custGeom>
              <a:avLst/>
              <a:gdLst/>
              <a:ahLst/>
              <a:cxnLst/>
              <a:rect l="l" t="t" r="r" b="b"/>
              <a:pathLst>
                <a:path w="1889" h="1754" extrusionOk="0">
                  <a:moveTo>
                    <a:pt x="944" y="1"/>
                  </a:moveTo>
                  <a:cubicBezTo>
                    <a:pt x="524" y="1"/>
                    <a:pt x="152" y="303"/>
                    <a:pt x="80" y="730"/>
                  </a:cubicBezTo>
                  <a:cubicBezTo>
                    <a:pt x="1" y="1207"/>
                    <a:pt x="321" y="1661"/>
                    <a:pt x="798" y="1741"/>
                  </a:cubicBezTo>
                  <a:cubicBezTo>
                    <a:pt x="848" y="1749"/>
                    <a:pt x="897" y="1753"/>
                    <a:pt x="945" y="1753"/>
                  </a:cubicBezTo>
                  <a:cubicBezTo>
                    <a:pt x="1365" y="1753"/>
                    <a:pt x="1737" y="1455"/>
                    <a:pt x="1808" y="1027"/>
                  </a:cubicBezTo>
                  <a:cubicBezTo>
                    <a:pt x="1889" y="551"/>
                    <a:pt x="1568" y="98"/>
                    <a:pt x="1091" y="13"/>
                  </a:cubicBezTo>
                  <a:cubicBezTo>
                    <a:pt x="1041" y="5"/>
                    <a:pt x="992" y="1"/>
                    <a:pt x="94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4" name="Google Shape;1344;p34"/>
            <p:cNvSpPr/>
            <p:nvPr/>
          </p:nvSpPr>
          <p:spPr>
            <a:xfrm>
              <a:off x="3871750" y="1890625"/>
              <a:ext cx="47375" cy="43850"/>
            </a:xfrm>
            <a:custGeom>
              <a:avLst/>
              <a:gdLst/>
              <a:ahLst/>
              <a:cxnLst/>
              <a:rect l="l" t="t" r="r" b="b"/>
              <a:pathLst>
                <a:path w="1895" h="1754" extrusionOk="0">
                  <a:moveTo>
                    <a:pt x="951" y="1"/>
                  </a:moveTo>
                  <a:cubicBezTo>
                    <a:pt x="530" y="1"/>
                    <a:pt x="158" y="303"/>
                    <a:pt x="86" y="731"/>
                  </a:cubicBezTo>
                  <a:cubicBezTo>
                    <a:pt x="1" y="1208"/>
                    <a:pt x="322" y="1662"/>
                    <a:pt x="798" y="1741"/>
                  </a:cubicBezTo>
                  <a:cubicBezTo>
                    <a:pt x="848" y="1749"/>
                    <a:pt x="897" y="1753"/>
                    <a:pt x="945" y="1753"/>
                  </a:cubicBezTo>
                  <a:cubicBezTo>
                    <a:pt x="1365" y="1753"/>
                    <a:pt x="1738" y="1451"/>
                    <a:pt x="1814" y="1024"/>
                  </a:cubicBezTo>
                  <a:cubicBezTo>
                    <a:pt x="1894" y="547"/>
                    <a:pt x="1573" y="98"/>
                    <a:pt x="1096" y="13"/>
                  </a:cubicBezTo>
                  <a:cubicBezTo>
                    <a:pt x="1048" y="5"/>
                    <a:pt x="999" y="1"/>
                    <a:pt x="95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5" name="Google Shape;1345;p34"/>
            <p:cNvSpPr/>
            <p:nvPr/>
          </p:nvSpPr>
          <p:spPr>
            <a:xfrm>
              <a:off x="3927600" y="1854575"/>
              <a:ext cx="45725" cy="31400"/>
            </a:xfrm>
            <a:custGeom>
              <a:avLst/>
              <a:gdLst/>
              <a:ahLst/>
              <a:cxnLst/>
              <a:rect l="l" t="t" r="r" b="b"/>
              <a:pathLst>
                <a:path w="1829" h="1256" extrusionOk="0">
                  <a:moveTo>
                    <a:pt x="151" y="1"/>
                  </a:moveTo>
                  <a:cubicBezTo>
                    <a:pt x="123" y="72"/>
                    <a:pt x="94" y="147"/>
                    <a:pt x="85" y="227"/>
                  </a:cubicBezTo>
                  <a:cubicBezTo>
                    <a:pt x="0" y="709"/>
                    <a:pt x="321" y="1158"/>
                    <a:pt x="798" y="1243"/>
                  </a:cubicBezTo>
                  <a:cubicBezTo>
                    <a:pt x="848" y="1251"/>
                    <a:pt x="898" y="1255"/>
                    <a:pt x="947" y="1255"/>
                  </a:cubicBezTo>
                  <a:cubicBezTo>
                    <a:pt x="1366" y="1255"/>
                    <a:pt x="1737" y="957"/>
                    <a:pt x="1813" y="525"/>
                  </a:cubicBezTo>
                  <a:cubicBezTo>
                    <a:pt x="1822" y="459"/>
                    <a:pt x="1828" y="388"/>
                    <a:pt x="1818" y="321"/>
                  </a:cubicBezTo>
                  <a:lnTo>
                    <a:pt x="15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6" name="Google Shape;1346;p34"/>
            <p:cNvSpPr/>
            <p:nvPr/>
          </p:nvSpPr>
          <p:spPr>
            <a:xfrm>
              <a:off x="3949550" y="1915775"/>
              <a:ext cx="42525" cy="43825"/>
            </a:xfrm>
            <a:custGeom>
              <a:avLst/>
              <a:gdLst/>
              <a:ahLst/>
              <a:cxnLst/>
              <a:rect l="l" t="t" r="r" b="b"/>
              <a:pathLst>
                <a:path w="1701" h="1753" extrusionOk="0">
                  <a:moveTo>
                    <a:pt x="949" y="1"/>
                  </a:moveTo>
                  <a:cubicBezTo>
                    <a:pt x="529" y="1"/>
                    <a:pt x="157" y="303"/>
                    <a:pt x="81" y="730"/>
                  </a:cubicBezTo>
                  <a:cubicBezTo>
                    <a:pt x="0" y="1208"/>
                    <a:pt x="321" y="1656"/>
                    <a:pt x="798" y="1741"/>
                  </a:cubicBezTo>
                  <a:cubicBezTo>
                    <a:pt x="848" y="1749"/>
                    <a:pt x="897" y="1752"/>
                    <a:pt x="947" y="1752"/>
                  </a:cubicBezTo>
                  <a:cubicBezTo>
                    <a:pt x="987" y="1752"/>
                    <a:pt x="1028" y="1750"/>
                    <a:pt x="1068" y="1746"/>
                  </a:cubicBezTo>
                  <a:lnTo>
                    <a:pt x="1068" y="1741"/>
                  </a:lnTo>
                  <a:lnTo>
                    <a:pt x="1700" y="434"/>
                  </a:lnTo>
                  <a:lnTo>
                    <a:pt x="1700" y="429"/>
                  </a:lnTo>
                  <a:cubicBezTo>
                    <a:pt x="1568" y="216"/>
                    <a:pt x="1356" y="55"/>
                    <a:pt x="1096" y="13"/>
                  </a:cubicBezTo>
                  <a:cubicBezTo>
                    <a:pt x="1047" y="5"/>
                    <a:pt x="998" y="1"/>
                    <a:pt x="94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7" name="Google Shape;1347;p34"/>
            <p:cNvSpPr/>
            <p:nvPr/>
          </p:nvSpPr>
          <p:spPr>
            <a:xfrm>
              <a:off x="3885325" y="1962175"/>
              <a:ext cx="45825" cy="36700"/>
            </a:xfrm>
            <a:custGeom>
              <a:avLst/>
              <a:gdLst/>
              <a:ahLst/>
              <a:cxnLst/>
              <a:rect l="l" t="t" r="r" b="b"/>
              <a:pathLst>
                <a:path w="1833" h="1468" extrusionOk="0">
                  <a:moveTo>
                    <a:pt x="887" y="0"/>
                  </a:moveTo>
                  <a:cubicBezTo>
                    <a:pt x="465" y="0"/>
                    <a:pt x="96" y="299"/>
                    <a:pt x="24" y="731"/>
                  </a:cubicBezTo>
                  <a:cubicBezTo>
                    <a:pt x="0" y="862"/>
                    <a:pt x="6" y="990"/>
                    <a:pt x="43" y="1113"/>
                  </a:cubicBezTo>
                  <a:lnTo>
                    <a:pt x="1530" y="1467"/>
                  </a:lnTo>
                  <a:cubicBezTo>
                    <a:pt x="1644" y="1344"/>
                    <a:pt x="1720" y="1193"/>
                    <a:pt x="1748" y="1023"/>
                  </a:cubicBezTo>
                  <a:cubicBezTo>
                    <a:pt x="1833" y="546"/>
                    <a:pt x="1512" y="93"/>
                    <a:pt x="1035" y="12"/>
                  </a:cubicBezTo>
                  <a:cubicBezTo>
                    <a:pt x="985" y="4"/>
                    <a:pt x="936" y="0"/>
                    <a:pt x="8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348" name="Google Shape;1348;p34"/>
          <p:cNvGrpSpPr/>
          <p:nvPr/>
        </p:nvGrpSpPr>
        <p:grpSpPr>
          <a:xfrm>
            <a:off x="360108" y="9000909"/>
            <a:ext cx="1131512" cy="1098882"/>
            <a:chOff x="-2648475" y="3766325"/>
            <a:chExt cx="733700" cy="712450"/>
          </a:xfrm>
        </p:grpSpPr>
        <p:sp>
          <p:nvSpPr>
            <p:cNvPr id="1349" name="Google Shape;1349;p34"/>
            <p:cNvSpPr/>
            <p:nvPr/>
          </p:nvSpPr>
          <p:spPr>
            <a:xfrm>
              <a:off x="-2648475" y="3766325"/>
              <a:ext cx="733700" cy="712450"/>
            </a:xfrm>
            <a:custGeom>
              <a:avLst/>
              <a:gdLst/>
              <a:ahLst/>
              <a:cxnLst/>
              <a:rect l="l" t="t" r="r" b="b"/>
              <a:pathLst>
                <a:path w="29348" h="28498" extrusionOk="0">
                  <a:moveTo>
                    <a:pt x="15404" y="1"/>
                  </a:moveTo>
                  <a:cubicBezTo>
                    <a:pt x="14818" y="1"/>
                    <a:pt x="14242" y="95"/>
                    <a:pt x="13680" y="279"/>
                  </a:cubicBezTo>
                  <a:cubicBezTo>
                    <a:pt x="10808" y="1223"/>
                    <a:pt x="8363" y="3089"/>
                    <a:pt x="6210" y="4732"/>
                  </a:cubicBezTo>
                  <a:cubicBezTo>
                    <a:pt x="5133" y="5554"/>
                    <a:pt x="3792" y="6578"/>
                    <a:pt x="3004" y="8075"/>
                  </a:cubicBezTo>
                  <a:cubicBezTo>
                    <a:pt x="2801" y="8463"/>
                    <a:pt x="2654" y="8877"/>
                    <a:pt x="2564" y="9308"/>
                  </a:cubicBezTo>
                  <a:cubicBezTo>
                    <a:pt x="1899" y="9685"/>
                    <a:pt x="1351" y="10228"/>
                    <a:pt x="987" y="10880"/>
                  </a:cubicBezTo>
                  <a:cubicBezTo>
                    <a:pt x="0" y="12665"/>
                    <a:pt x="506" y="15025"/>
                    <a:pt x="2139" y="16254"/>
                  </a:cubicBezTo>
                  <a:cubicBezTo>
                    <a:pt x="2550" y="16561"/>
                    <a:pt x="3023" y="16788"/>
                    <a:pt x="3527" y="16919"/>
                  </a:cubicBezTo>
                  <a:cubicBezTo>
                    <a:pt x="3669" y="17061"/>
                    <a:pt x="3821" y="17193"/>
                    <a:pt x="3980" y="17311"/>
                  </a:cubicBezTo>
                  <a:cubicBezTo>
                    <a:pt x="4235" y="17505"/>
                    <a:pt x="4514" y="17675"/>
                    <a:pt x="4812" y="17817"/>
                  </a:cubicBezTo>
                  <a:cubicBezTo>
                    <a:pt x="5072" y="18837"/>
                    <a:pt x="5662" y="19752"/>
                    <a:pt x="6497" y="20386"/>
                  </a:cubicBezTo>
                  <a:cubicBezTo>
                    <a:pt x="6569" y="20437"/>
                    <a:pt x="6644" y="20493"/>
                    <a:pt x="6724" y="20545"/>
                  </a:cubicBezTo>
                  <a:cubicBezTo>
                    <a:pt x="6942" y="21693"/>
                    <a:pt x="7654" y="22718"/>
                    <a:pt x="8651" y="23327"/>
                  </a:cubicBezTo>
                  <a:cubicBezTo>
                    <a:pt x="8731" y="23638"/>
                    <a:pt x="8849" y="23941"/>
                    <a:pt x="8995" y="24224"/>
                  </a:cubicBezTo>
                  <a:cubicBezTo>
                    <a:pt x="9553" y="25292"/>
                    <a:pt x="10582" y="26098"/>
                    <a:pt x="11815" y="26434"/>
                  </a:cubicBezTo>
                  <a:cubicBezTo>
                    <a:pt x="11852" y="26443"/>
                    <a:pt x="11891" y="26453"/>
                    <a:pt x="11928" y="26462"/>
                  </a:cubicBezTo>
                  <a:cubicBezTo>
                    <a:pt x="12183" y="26902"/>
                    <a:pt x="12514" y="27284"/>
                    <a:pt x="12905" y="27600"/>
                  </a:cubicBezTo>
                  <a:cubicBezTo>
                    <a:pt x="13632" y="28177"/>
                    <a:pt x="14563" y="28498"/>
                    <a:pt x="15526" y="28498"/>
                  </a:cubicBezTo>
                  <a:cubicBezTo>
                    <a:pt x="16424" y="28498"/>
                    <a:pt x="17306" y="28214"/>
                    <a:pt x="18015" y="27704"/>
                  </a:cubicBezTo>
                  <a:cubicBezTo>
                    <a:pt x="19181" y="27572"/>
                    <a:pt x="20384" y="27180"/>
                    <a:pt x="21532" y="26562"/>
                  </a:cubicBezTo>
                  <a:cubicBezTo>
                    <a:pt x="22869" y="25834"/>
                    <a:pt x="23941" y="24890"/>
                    <a:pt x="24974" y="23978"/>
                  </a:cubicBezTo>
                  <a:cubicBezTo>
                    <a:pt x="25239" y="23747"/>
                    <a:pt x="25499" y="23516"/>
                    <a:pt x="25767" y="23289"/>
                  </a:cubicBezTo>
                  <a:cubicBezTo>
                    <a:pt x="26968" y="22265"/>
                    <a:pt x="28606" y="20862"/>
                    <a:pt x="29049" y="18723"/>
                  </a:cubicBezTo>
                  <a:cubicBezTo>
                    <a:pt x="29347" y="17298"/>
                    <a:pt x="29031" y="15914"/>
                    <a:pt x="28681" y="14752"/>
                  </a:cubicBezTo>
                  <a:cubicBezTo>
                    <a:pt x="27661" y="11342"/>
                    <a:pt x="25886" y="8090"/>
                    <a:pt x="23548" y="5346"/>
                  </a:cubicBezTo>
                  <a:cubicBezTo>
                    <a:pt x="22509" y="4118"/>
                    <a:pt x="21362" y="2848"/>
                    <a:pt x="20040" y="1829"/>
                  </a:cubicBezTo>
                  <a:cubicBezTo>
                    <a:pt x="18464" y="615"/>
                    <a:pt x="16900" y="1"/>
                    <a:pt x="154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0" name="Google Shape;1350;p34"/>
            <p:cNvSpPr/>
            <p:nvPr/>
          </p:nvSpPr>
          <p:spPr>
            <a:xfrm>
              <a:off x="-2574000" y="3801725"/>
              <a:ext cx="620275" cy="621800"/>
            </a:xfrm>
            <a:custGeom>
              <a:avLst/>
              <a:gdLst/>
              <a:ahLst/>
              <a:cxnLst/>
              <a:rect l="l" t="t" r="r" b="b"/>
              <a:pathLst>
                <a:path w="24811" h="24872" extrusionOk="0">
                  <a:moveTo>
                    <a:pt x="12344" y="0"/>
                  </a:moveTo>
                  <a:cubicBezTo>
                    <a:pt x="11925" y="0"/>
                    <a:pt x="11501" y="64"/>
                    <a:pt x="11074" y="204"/>
                  </a:cubicBezTo>
                  <a:cubicBezTo>
                    <a:pt x="8458" y="1064"/>
                    <a:pt x="6220" y="2764"/>
                    <a:pt x="4028" y="4436"/>
                  </a:cubicBezTo>
                  <a:cubicBezTo>
                    <a:pt x="2956" y="5252"/>
                    <a:pt x="1851" y="6112"/>
                    <a:pt x="1224" y="7302"/>
                  </a:cubicBezTo>
                  <a:cubicBezTo>
                    <a:pt x="1" y="9638"/>
                    <a:pt x="1936" y="12334"/>
                    <a:pt x="3165" y="14271"/>
                  </a:cubicBezTo>
                  <a:cubicBezTo>
                    <a:pt x="4728" y="16736"/>
                    <a:pt x="6299" y="19214"/>
                    <a:pt x="8193" y="21435"/>
                  </a:cubicBezTo>
                  <a:cubicBezTo>
                    <a:pt x="9422" y="22869"/>
                    <a:pt x="10871" y="24253"/>
                    <a:pt x="12698" y="24706"/>
                  </a:cubicBezTo>
                  <a:cubicBezTo>
                    <a:pt x="13149" y="24820"/>
                    <a:pt x="13609" y="24872"/>
                    <a:pt x="14069" y="24872"/>
                  </a:cubicBezTo>
                  <a:cubicBezTo>
                    <a:pt x="15355" y="24872"/>
                    <a:pt x="16648" y="24465"/>
                    <a:pt x="17788" y="23847"/>
                  </a:cubicBezTo>
                  <a:cubicBezTo>
                    <a:pt x="19304" y="23030"/>
                    <a:pt x="20484" y="21845"/>
                    <a:pt x="21774" y="20744"/>
                  </a:cubicBezTo>
                  <a:cubicBezTo>
                    <a:pt x="22973" y="19720"/>
                    <a:pt x="24244" y="18606"/>
                    <a:pt x="24583" y="16986"/>
                  </a:cubicBezTo>
                  <a:cubicBezTo>
                    <a:pt x="24810" y="15904"/>
                    <a:pt x="24560" y="14781"/>
                    <a:pt x="24244" y="13723"/>
                  </a:cubicBezTo>
                  <a:cubicBezTo>
                    <a:pt x="23265" y="10465"/>
                    <a:pt x="21594" y="7424"/>
                    <a:pt x="19394" y="4837"/>
                  </a:cubicBezTo>
                  <a:cubicBezTo>
                    <a:pt x="18525" y="3812"/>
                    <a:pt x="17392" y="2518"/>
                    <a:pt x="16102" y="1531"/>
                  </a:cubicBezTo>
                  <a:cubicBezTo>
                    <a:pt x="14953" y="644"/>
                    <a:pt x="13676" y="0"/>
                    <a:pt x="1234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1" name="Google Shape;1351;p34"/>
            <p:cNvSpPr/>
            <p:nvPr/>
          </p:nvSpPr>
          <p:spPr>
            <a:xfrm>
              <a:off x="-2234025" y="4121175"/>
              <a:ext cx="141800" cy="98050"/>
            </a:xfrm>
            <a:custGeom>
              <a:avLst/>
              <a:gdLst/>
              <a:ahLst/>
              <a:cxnLst/>
              <a:rect l="l" t="t" r="r" b="b"/>
              <a:pathLst>
                <a:path w="5672" h="3922" extrusionOk="0">
                  <a:moveTo>
                    <a:pt x="5502" y="1"/>
                  </a:moveTo>
                  <a:cubicBezTo>
                    <a:pt x="2135" y="520"/>
                    <a:pt x="1" y="3760"/>
                    <a:pt x="1" y="3760"/>
                  </a:cubicBezTo>
                  <a:cubicBezTo>
                    <a:pt x="421" y="3869"/>
                    <a:pt x="853" y="3921"/>
                    <a:pt x="1287" y="3921"/>
                  </a:cubicBezTo>
                  <a:cubicBezTo>
                    <a:pt x="2238" y="3921"/>
                    <a:pt x="3195" y="3669"/>
                    <a:pt x="4029" y="3211"/>
                  </a:cubicBezTo>
                  <a:cubicBezTo>
                    <a:pt x="4685" y="2849"/>
                    <a:pt x="5308" y="2315"/>
                    <a:pt x="5526" y="1592"/>
                  </a:cubicBezTo>
                  <a:cubicBezTo>
                    <a:pt x="5672" y="1073"/>
                    <a:pt x="5601" y="530"/>
                    <a:pt x="550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2" name="Google Shape;1352;p34"/>
            <p:cNvSpPr/>
            <p:nvPr/>
          </p:nvSpPr>
          <p:spPr>
            <a:xfrm>
              <a:off x="-2315475" y="4019625"/>
              <a:ext cx="219000" cy="195550"/>
            </a:xfrm>
            <a:custGeom>
              <a:avLst/>
              <a:gdLst/>
              <a:ahLst/>
              <a:cxnLst/>
              <a:rect l="l" t="t" r="r" b="b"/>
              <a:pathLst>
                <a:path w="8760" h="7822" extrusionOk="0">
                  <a:moveTo>
                    <a:pt x="7020" y="0"/>
                  </a:moveTo>
                  <a:cubicBezTo>
                    <a:pt x="6993" y="0"/>
                    <a:pt x="6966" y="2"/>
                    <a:pt x="6937" y="7"/>
                  </a:cubicBezTo>
                  <a:cubicBezTo>
                    <a:pt x="6696" y="44"/>
                    <a:pt x="6404" y="247"/>
                    <a:pt x="6016" y="593"/>
                  </a:cubicBezTo>
                  <a:cubicBezTo>
                    <a:pt x="5789" y="791"/>
                    <a:pt x="5563" y="989"/>
                    <a:pt x="5323" y="1182"/>
                  </a:cubicBezTo>
                  <a:cubicBezTo>
                    <a:pt x="5120" y="1347"/>
                    <a:pt x="4917" y="1513"/>
                    <a:pt x="4708" y="1674"/>
                  </a:cubicBezTo>
                  <a:cubicBezTo>
                    <a:pt x="4142" y="2094"/>
                    <a:pt x="3551" y="2500"/>
                    <a:pt x="2947" y="2873"/>
                  </a:cubicBezTo>
                  <a:cubicBezTo>
                    <a:pt x="2607" y="3080"/>
                    <a:pt x="2258" y="3278"/>
                    <a:pt x="1908" y="3468"/>
                  </a:cubicBezTo>
                  <a:cubicBezTo>
                    <a:pt x="1545" y="3662"/>
                    <a:pt x="1171" y="3851"/>
                    <a:pt x="799" y="4025"/>
                  </a:cubicBezTo>
                  <a:cubicBezTo>
                    <a:pt x="605" y="4115"/>
                    <a:pt x="397" y="4224"/>
                    <a:pt x="242" y="4374"/>
                  </a:cubicBezTo>
                  <a:cubicBezTo>
                    <a:pt x="129" y="4474"/>
                    <a:pt x="44" y="4606"/>
                    <a:pt x="25" y="4766"/>
                  </a:cubicBezTo>
                  <a:cubicBezTo>
                    <a:pt x="1" y="4936"/>
                    <a:pt x="72" y="5111"/>
                    <a:pt x="142" y="5267"/>
                  </a:cubicBezTo>
                  <a:cubicBezTo>
                    <a:pt x="724" y="6532"/>
                    <a:pt x="1918" y="7477"/>
                    <a:pt x="3259" y="7822"/>
                  </a:cubicBezTo>
                  <a:cubicBezTo>
                    <a:pt x="3259" y="7822"/>
                    <a:pt x="5393" y="4582"/>
                    <a:pt x="8760" y="4063"/>
                  </a:cubicBezTo>
                  <a:cubicBezTo>
                    <a:pt x="8557" y="3014"/>
                    <a:pt x="8254" y="1985"/>
                    <a:pt x="7853" y="998"/>
                  </a:cubicBezTo>
                  <a:cubicBezTo>
                    <a:pt x="7579" y="314"/>
                    <a:pt x="7341" y="0"/>
                    <a:pt x="7020" y="0"/>
                  </a:cubicBezTo>
                  <a:close/>
                </a:path>
              </a:pathLst>
            </a:custGeom>
            <a:solidFill>
              <a:srgbClr val="AF214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3" name="Google Shape;1353;p34"/>
            <p:cNvSpPr/>
            <p:nvPr/>
          </p:nvSpPr>
          <p:spPr>
            <a:xfrm>
              <a:off x="-2453100" y="3961100"/>
              <a:ext cx="156175" cy="133450"/>
            </a:xfrm>
            <a:custGeom>
              <a:avLst/>
              <a:gdLst/>
              <a:ahLst/>
              <a:cxnLst/>
              <a:rect l="l" t="t" r="r" b="b"/>
              <a:pathLst>
                <a:path w="6247" h="5338" extrusionOk="0">
                  <a:moveTo>
                    <a:pt x="2331" y="0"/>
                  </a:moveTo>
                  <a:cubicBezTo>
                    <a:pt x="2067" y="0"/>
                    <a:pt x="1805" y="40"/>
                    <a:pt x="1554" y="129"/>
                  </a:cubicBezTo>
                  <a:cubicBezTo>
                    <a:pt x="709" y="430"/>
                    <a:pt x="118" y="1290"/>
                    <a:pt x="57" y="2182"/>
                  </a:cubicBezTo>
                  <a:cubicBezTo>
                    <a:pt x="0" y="3080"/>
                    <a:pt x="439" y="3972"/>
                    <a:pt x="1138" y="4538"/>
                  </a:cubicBezTo>
                  <a:cubicBezTo>
                    <a:pt x="1704" y="4999"/>
                    <a:pt x="2607" y="5337"/>
                    <a:pt x="3449" y="5337"/>
                  </a:cubicBezTo>
                  <a:cubicBezTo>
                    <a:pt x="4153" y="5337"/>
                    <a:pt x="4814" y="5101"/>
                    <a:pt x="5199" y="4501"/>
                  </a:cubicBezTo>
                  <a:cubicBezTo>
                    <a:pt x="6247" y="2862"/>
                    <a:pt x="5440" y="1125"/>
                    <a:pt x="3768" y="345"/>
                  </a:cubicBezTo>
                  <a:cubicBezTo>
                    <a:pt x="3320" y="137"/>
                    <a:pt x="2822" y="0"/>
                    <a:pt x="233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4" name="Google Shape;1354;p34"/>
            <p:cNvSpPr/>
            <p:nvPr/>
          </p:nvSpPr>
          <p:spPr>
            <a:xfrm>
              <a:off x="-2332250" y="3871675"/>
              <a:ext cx="154700" cy="145525"/>
            </a:xfrm>
            <a:custGeom>
              <a:avLst/>
              <a:gdLst/>
              <a:ahLst/>
              <a:cxnLst/>
              <a:rect l="l" t="t" r="r" b="b"/>
              <a:pathLst>
                <a:path w="6188" h="5821" extrusionOk="0">
                  <a:moveTo>
                    <a:pt x="3076" y="0"/>
                  </a:moveTo>
                  <a:cubicBezTo>
                    <a:pt x="1817" y="0"/>
                    <a:pt x="574" y="879"/>
                    <a:pt x="275" y="2128"/>
                  </a:cubicBezTo>
                  <a:cubicBezTo>
                    <a:pt x="1" y="3275"/>
                    <a:pt x="554" y="4550"/>
                    <a:pt x="1526" y="5216"/>
                  </a:cubicBezTo>
                  <a:cubicBezTo>
                    <a:pt x="2051" y="5574"/>
                    <a:pt x="2857" y="5820"/>
                    <a:pt x="3614" y="5820"/>
                  </a:cubicBezTo>
                  <a:cubicBezTo>
                    <a:pt x="4047" y="5820"/>
                    <a:pt x="4465" y="5739"/>
                    <a:pt x="4804" y="5552"/>
                  </a:cubicBezTo>
                  <a:cubicBezTo>
                    <a:pt x="5847" y="4975"/>
                    <a:pt x="6187" y="3408"/>
                    <a:pt x="5922" y="2312"/>
                  </a:cubicBezTo>
                  <a:cubicBezTo>
                    <a:pt x="5918" y="2279"/>
                    <a:pt x="5909" y="2242"/>
                    <a:pt x="5900" y="2209"/>
                  </a:cubicBezTo>
                  <a:cubicBezTo>
                    <a:pt x="5592" y="1128"/>
                    <a:pt x="4647" y="235"/>
                    <a:pt x="3538" y="41"/>
                  </a:cubicBezTo>
                  <a:cubicBezTo>
                    <a:pt x="3385" y="14"/>
                    <a:pt x="3230" y="0"/>
                    <a:pt x="30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5" name="Google Shape;1355;p34"/>
            <p:cNvSpPr/>
            <p:nvPr/>
          </p:nvSpPr>
          <p:spPr>
            <a:xfrm>
              <a:off x="-2309425" y="4106300"/>
              <a:ext cx="55975" cy="49375"/>
            </a:xfrm>
            <a:custGeom>
              <a:avLst/>
              <a:gdLst/>
              <a:ahLst/>
              <a:cxnLst/>
              <a:rect l="l" t="t" r="r" b="b"/>
              <a:pathLst>
                <a:path w="2239" h="1975" extrusionOk="0">
                  <a:moveTo>
                    <a:pt x="1662" y="1"/>
                  </a:moveTo>
                  <a:cubicBezTo>
                    <a:pt x="1303" y="195"/>
                    <a:pt x="929" y="384"/>
                    <a:pt x="557" y="558"/>
                  </a:cubicBezTo>
                  <a:cubicBezTo>
                    <a:pt x="363" y="648"/>
                    <a:pt x="155" y="757"/>
                    <a:pt x="0" y="903"/>
                  </a:cubicBezTo>
                  <a:cubicBezTo>
                    <a:pt x="164" y="1276"/>
                    <a:pt x="467" y="1607"/>
                    <a:pt x="878" y="1842"/>
                  </a:cubicBezTo>
                  <a:cubicBezTo>
                    <a:pt x="1029" y="1930"/>
                    <a:pt x="1209" y="1974"/>
                    <a:pt x="1387" y="1974"/>
                  </a:cubicBezTo>
                  <a:cubicBezTo>
                    <a:pt x="1699" y="1974"/>
                    <a:pt x="2004" y="1836"/>
                    <a:pt x="2125" y="1550"/>
                  </a:cubicBezTo>
                  <a:cubicBezTo>
                    <a:pt x="2238" y="1262"/>
                    <a:pt x="2130" y="931"/>
                    <a:pt x="1983" y="652"/>
                  </a:cubicBezTo>
                  <a:cubicBezTo>
                    <a:pt x="1875" y="435"/>
                    <a:pt x="1737" y="227"/>
                    <a:pt x="16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6" name="Google Shape;1356;p34"/>
            <p:cNvSpPr/>
            <p:nvPr/>
          </p:nvSpPr>
          <p:spPr>
            <a:xfrm>
              <a:off x="-2241800" y="4061350"/>
              <a:ext cx="59400" cy="59175"/>
            </a:xfrm>
            <a:custGeom>
              <a:avLst/>
              <a:gdLst/>
              <a:ahLst/>
              <a:cxnLst/>
              <a:rect l="l" t="t" r="r" b="b"/>
              <a:pathLst>
                <a:path w="2376" h="2367" extrusionOk="0">
                  <a:moveTo>
                    <a:pt x="1761" y="0"/>
                  </a:moveTo>
                  <a:cubicBezTo>
                    <a:pt x="1195" y="430"/>
                    <a:pt x="604" y="831"/>
                    <a:pt x="0" y="1204"/>
                  </a:cubicBezTo>
                  <a:cubicBezTo>
                    <a:pt x="284" y="1492"/>
                    <a:pt x="501" y="1842"/>
                    <a:pt x="813" y="2091"/>
                  </a:cubicBezTo>
                  <a:cubicBezTo>
                    <a:pt x="1022" y="2256"/>
                    <a:pt x="1300" y="2367"/>
                    <a:pt x="1560" y="2367"/>
                  </a:cubicBezTo>
                  <a:cubicBezTo>
                    <a:pt x="1739" y="2367"/>
                    <a:pt x="1910" y="2314"/>
                    <a:pt x="2045" y="2191"/>
                  </a:cubicBezTo>
                  <a:cubicBezTo>
                    <a:pt x="2376" y="1875"/>
                    <a:pt x="2282" y="1326"/>
                    <a:pt x="2101" y="907"/>
                  </a:cubicBezTo>
                  <a:cubicBezTo>
                    <a:pt x="1970" y="613"/>
                    <a:pt x="1809" y="312"/>
                    <a:pt x="17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7" name="Google Shape;1357;p34"/>
            <p:cNvSpPr/>
            <p:nvPr/>
          </p:nvSpPr>
          <p:spPr>
            <a:xfrm>
              <a:off x="-2182425" y="4019775"/>
              <a:ext cx="64000" cy="56325"/>
            </a:xfrm>
            <a:custGeom>
              <a:avLst/>
              <a:gdLst/>
              <a:ahLst/>
              <a:cxnLst/>
              <a:rect l="l" t="t" r="r" b="b"/>
              <a:pathLst>
                <a:path w="2560" h="2253" extrusionOk="0">
                  <a:moveTo>
                    <a:pt x="1615" y="1"/>
                  </a:moveTo>
                  <a:cubicBezTo>
                    <a:pt x="1374" y="38"/>
                    <a:pt x="1082" y="241"/>
                    <a:pt x="694" y="587"/>
                  </a:cubicBezTo>
                  <a:cubicBezTo>
                    <a:pt x="467" y="790"/>
                    <a:pt x="236" y="983"/>
                    <a:pt x="1" y="1176"/>
                  </a:cubicBezTo>
                  <a:cubicBezTo>
                    <a:pt x="175" y="1214"/>
                    <a:pt x="336" y="1299"/>
                    <a:pt x="482" y="1403"/>
                  </a:cubicBezTo>
                  <a:cubicBezTo>
                    <a:pt x="794" y="1635"/>
                    <a:pt x="1044" y="1951"/>
                    <a:pt x="1389" y="2135"/>
                  </a:cubicBezTo>
                  <a:cubicBezTo>
                    <a:pt x="1530" y="2210"/>
                    <a:pt x="1699" y="2252"/>
                    <a:pt x="1862" y="2252"/>
                  </a:cubicBezTo>
                  <a:cubicBezTo>
                    <a:pt x="2099" y="2252"/>
                    <a:pt x="2323" y="2164"/>
                    <a:pt x="2433" y="1960"/>
                  </a:cubicBezTo>
                  <a:cubicBezTo>
                    <a:pt x="2559" y="1724"/>
                    <a:pt x="2489" y="1426"/>
                    <a:pt x="2389" y="1171"/>
                  </a:cubicBezTo>
                  <a:cubicBezTo>
                    <a:pt x="2224" y="737"/>
                    <a:pt x="1965" y="303"/>
                    <a:pt x="16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8" name="Google Shape;1358;p34"/>
            <p:cNvSpPr/>
            <p:nvPr/>
          </p:nvSpPr>
          <p:spPr>
            <a:xfrm>
              <a:off x="-2610125" y="4020100"/>
              <a:ext cx="400925" cy="421850"/>
            </a:xfrm>
            <a:custGeom>
              <a:avLst/>
              <a:gdLst/>
              <a:ahLst/>
              <a:cxnLst/>
              <a:rect l="l" t="t" r="r" b="b"/>
              <a:pathLst>
                <a:path w="16037" h="16874" extrusionOk="0">
                  <a:moveTo>
                    <a:pt x="3930" y="2816"/>
                  </a:moveTo>
                  <a:cubicBezTo>
                    <a:pt x="4137" y="2816"/>
                    <a:pt x="4368" y="2930"/>
                    <a:pt x="4525" y="3113"/>
                  </a:cubicBezTo>
                  <a:cubicBezTo>
                    <a:pt x="4662" y="3279"/>
                    <a:pt x="4719" y="3473"/>
                    <a:pt x="4676" y="3643"/>
                  </a:cubicBezTo>
                  <a:cubicBezTo>
                    <a:pt x="4643" y="3784"/>
                    <a:pt x="4549" y="3930"/>
                    <a:pt x="4401" y="4077"/>
                  </a:cubicBezTo>
                  <a:cubicBezTo>
                    <a:pt x="4072" y="4412"/>
                    <a:pt x="3603" y="4597"/>
                    <a:pt x="3132" y="4619"/>
                  </a:cubicBezTo>
                  <a:cubicBezTo>
                    <a:pt x="3009" y="4375"/>
                    <a:pt x="2952" y="4120"/>
                    <a:pt x="2962" y="3869"/>
                  </a:cubicBezTo>
                  <a:cubicBezTo>
                    <a:pt x="2990" y="3335"/>
                    <a:pt x="3415" y="2854"/>
                    <a:pt x="3882" y="2816"/>
                  </a:cubicBezTo>
                  <a:close/>
                  <a:moveTo>
                    <a:pt x="6292" y="4997"/>
                  </a:moveTo>
                  <a:cubicBezTo>
                    <a:pt x="6428" y="4997"/>
                    <a:pt x="6574" y="5043"/>
                    <a:pt x="6687" y="5129"/>
                  </a:cubicBezTo>
                  <a:cubicBezTo>
                    <a:pt x="6753" y="5177"/>
                    <a:pt x="6866" y="5277"/>
                    <a:pt x="6866" y="5423"/>
                  </a:cubicBezTo>
                  <a:cubicBezTo>
                    <a:pt x="6866" y="5635"/>
                    <a:pt x="6659" y="5833"/>
                    <a:pt x="6451" y="5914"/>
                  </a:cubicBezTo>
                  <a:cubicBezTo>
                    <a:pt x="6293" y="5975"/>
                    <a:pt x="6118" y="5996"/>
                    <a:pt x="5943" y="5996"/>
                  </a:cubicBezTo>
                  <a:cubicBezTo>
                    <a:pt x="5793" y="5996"/>
                    <a:pt x="5643" y="5980"/>
                    <a:pt x="5502" y="5961"/>
                  </a:cubicBezTo>
                  <a:cubicBezTo>
                    <a:pt x="5464" y="5957"/>
                    <a:pt x="5427" y="5951"/>
                    <a:pt x="5393" y="5946"/>
                  </a:cubicBezTo>
                  <a:cubicBezTo>
                    <a:pt x="5493" y="5569"/>
                    <a:pt x="5733" y="5149"/>
                    <a:pt x="6130" y="5022"/>
                  </a:cubicBezTo>
                  <a:cubicBezTo>
                    <a:pt x="6180" y="5005"/>
                    <a:pt x="6235" y="4997"/>
                    <a:pt x="6292" y="4997"/>
                  </a:cubicBezTo>
                  <a:close/>
                  <a:moveTo>
                    <a:pt x="9017" y="7738"/>
                  </a:moveTo>
                  <a:cubicBezTo>
                    <a:pt x="9103" y="7738"/>
                    <a:pt x="9172" y="7754"/>
                    <a:pt x="9213" y="7788"/>
                  </a:cubicBezTo>
                  <a:cubicBezTo>
                    <a:pt x="9294" y="7849"/>
                    <a:pt x="9317" y="8019"/>
                    <a:pt x="9261" y="8156"/>
                  </a:cubicBezTo>
                  <a:cubicBezTo>
                    <a:pt x="9189" y="8317"/>
                    <a:pt x="9030" y="8468"/>
                    <a:pt x="8779" y="8601"/>
                  </a:cubicBezTo>
                  <a:cubicBezTo>
                    <a:pt x="8443" y="8782"/>
                    <a:pt x="8059" y="8867"/>
                    <a:pt x="7674" y="8867"/>
                  </a:cubicBezTo>
                  <a:cubicBezTo>
                    <a:pt x="7609" y="8867"/>
                    <a:pt x="7545" y="8865"/>
                    <a:pt x="7480" y="8860"/>
                  </a:cubicBezTo>
                  <a:cubicBezTo>
                    <a:pt x="7731" y="8336"/>
                    <a:pt x="8208" y="7912"/>
                    <a:pt x="8779" y="7770"/>
                  </a:cubicBezTo>
                  <a:cubicBezTo>
                    <a:pt x="8866" y="7749"/>
                    <a:pt x="8947" y="7738"/>
                    <a:pt x="9017" y="7738"/>
                  </a:cubicBezTo>
                  <a:close/>
                  <a:moveTo>
                    <a:pt x="10753" y="9847"/>
                  </a:moveTo>
                  <a:cubicBezTo>
                    <a:pt x="10782" y="9847"/>
                    <a:pt x="10800" y="9852"/>
                    <a:pt x="10804" y="9861"/>
                  </a:cubicBezTo>
                  <a:cubicBezTo>
                    <a:pt x="10838" y="9880"/>
                    <a:pt x="10867" y="10026"/>
                    <a:pt x="10810" y="10215"/>
                  </a:cubicBezTo>
                  <a:cubicBezTo>
                    <a:pt x="10612" y="10891"/>
                    <a:pt x="9945" y="11396"/>
                    <a:pt x="9241" y="11462"/>
                  </a:cubicBezTo>
                  <a:cubicBezTo>
                    <a:pt x="9261" y="11382"/>
                    <a:pt x="9285" y="11306"/>
                    <a:pt x="9313" y="11231"/>
                  </a:cubicBezTo>
                  <a:cubicBezTo>
                    <a:pt x="9529" y="10621"/>
                    <a:pt x="9964" y="10140"/>
                    <a:pt x="10493" y="9913"/>
                  </a:cubicBezTo>
                  <a:cubicBezTo>
                    <a:pt x="10616" y="9866"/>
                    <a:pt x="10701" y="9847"/>
                    <a:pt x="10753" y="9847"/>
                  </a:cubicBezTo>
                  <a:close/>
                  <a:moveTo>
                    <a:pt x="12807" y="12689"/>
                  </a:moveTo>
                  <a:cubicBezTo>
                    <a:pt x="12826" y="12689"/>
                    <a:pt x="12844" y="12694"/>
                    <a:pt x="12859" y="12700"/>
                  </a:cubicBezTo>
                  <a:cubicBezTo>
                    <a:pt x="13020" y="12737"/>
                    <a:pt x="13138" y="12977"/>
                    <a:pt x="13095" y="13186"/>
                  </a:cubicBezTo>
                  <a:cubicBezTo>
                    <a:pt x="13033" y="13511"/>
                    <a:pt x="12726" y="13742"/>
                    <a:pt x="12552" y="13855"/>
                  </a:cubicBezTo>
                  <a:cubicBezTo>
                    <a:pt x="12382" y="13960"/>
                    <a:pt x="12192" y="14040"/>
                    <a:pt x="11994" y="14092"/>
                  </a:cubicBezTo>
                  <a:cubicBezTo>
                    <a:pt x="11994" y="13742"/>
                    <a:pt x="12085" y="13393"/>
                    <a:pt x="12273" y="13096"/>
                  </a:cubicBezTo>
                  <a:cubicBezTo>
                    <a:pt x="12401" y="12883"/>
                    <a:pt x="12623" y="12689"/>
                    <a:pt x="12807" y="12689"/>
                  </a:cubicBezTo>
                  <a:close/>
                  <a:moveTo>
                    <a:pt x="3091" y="0"/>
                  </a:moveTo>
                  <a:cubicBezTo>
                    <a:pt x="2107" y="0"/>
                    <a:pt x="1120" y="528"/>
                    <a:pt x="639" y="1400"/>
                  </a:cubicBezTo>
                  <a:cubicBezTo>
                    <a:pt x="1" y="2551"/>
                    <a:pt x="341" y="4129"/>
                    <a:pt x="1394" y="4917"/>
                  </a:cubicBezTo>
                  <a:cubicBezTo>
                    <a:pt x="1766" y="5201"/>
                    <a:pt x="2211" y="5366"/>
                    <a:pt x="2673" y="5423"/>
                  </a:cubicBezTo>
                  <a:cubicBezTo>
                    <a:pt x="2829" y="5630"/>
                    <a:pt x="3019" y="5820"/>
                    <a:pt x="3235" y="5979"/>
                  </a:cubicBezTo>
                  <a:cubicBezTo>
                    <a:pt x="3594" y="6249"/>
                    <a:pt x="4010" y="6452"/>
                    <a:pt x="4506" y="6594"/>
                  </a:cubicBezTo>
                  <a:cubicBezTo>
                    <a:pt x="4534" y="7548"/>
                    <a:pt x="4987" y="8472"/>
                    <a:pt x="5757" y="9054"/>
                  </a:cubicBezTo>
                  <a:cubicBezTo>
                    <a:pt x="5979" y="9228"/>
                    <a:pt x="6229" y="9365"/>
                    <a:pt x="6489" y="9464"/>
                  </a:cubicBezTo>
                  <a:cubicBezTo>
                    <a:pt x="6484" y="9531"/>
                    <a:pt x="6484" y="9601"/>
                    <a:pt x="6484" y="9668"/>
                  </a:cubicBezTo>
                  <a:cubicBezTo>
                    <a:pt x="6503" y="10796"/>
                    <a:pt x="7297" y="11830"/>
                    <a:pt x="8350" y="12170"/>
                  </a:cubicBezTo>
                  <a:cubicBezTo>
                    <a:pt x="8363" y="12595"/>
                    <a:pt x="8472" y="13011"/>
                    <a:pt x="8661" y="13374"/>
                  </a:cubicBezTo>
                  <a:cubicBezTo>
                    <a:pt x="9034" y="14092"/>
                    <a:pt x="9733" y="14635"/>
                    <a:pt x="10578" y="14862"/>
                  </a:cubicBezTo>
                  <a:cubicBezTo>
                    <a:pt x="10823" y="14928"/>
                    <a:pt x="11065" y="14966"/>
                    <a:pt x="11310" y="14975"/>
                  </a:cubicBezTo>
                  <a:cubicBezTo>
                    <a:pt x="11471" y="15485"/>
                    <a:pt x="11767" y="15952"/>
                    <a:pt x="12192" y="16292"/>
                  </a:cubicBezTo>
                  <a:cubicBezTo>
                    <a:pt x="12684" y="16684"/>
                    <a:pt x="13297" y="16873"/>
                    <a:pt x="13912" y="16873"/>
                  </a:cubicBezTo>
                  <a:cubicBezTo>
                    <a:pt x="14635" y="16873"/>
                    <a:pt x="15352" y="16609"/>
                    <a:pt x="15876" y="16094"/>
                  </a:cubicBezTo>
                  <a:cubicBezTo>
                    <a:pt x="16037" y="15934"/>
                    <a:pt x="16037" y="15674"/>
                    <a:pt x="15876" y="15513"/>
                  </a:cubicBezTo>
                  <a:cubicBezTo>
                    <a:pt x="15796" y="15433"/>
                    <a:pt x="15691" y="15393"/>
                    <a:pt x="15586" y="15393"/>
                  </a:cubicBezTo>
                  <a:cubicBezTo>
                    <a:pt x="15481" y="15393"/>
                    <a:pt x="15376" y="15433"/>
                    <a:pt x="15295" y="15513"/>
                  </a:cubicBezTo>
                  <a:cubicBezTo>
                    <a:pt x="14935" y="15871"/>
                    <a:pt x="14423" y="16054"/>
                    <a:pt x="13913" y="16054"/>
                  </a:cubicBezTo>
                  <a:cubicBezTo>
                    <a:pt x="13479" y="16054"/>
                    <a:pt x="13046" y="15922"/>
                    <a:pt x="12708" y="15651"/>
                  </a:cubicBezTo>
                  <a:cubicBezTo>
                    <a:pt x="12458" y="15452"/>
                    <a:pt x="12273" y="15193"/>
                    <a:pt x="12151" y="14895"/>
                  </a:cubicBezTo>
                  <a:cubicBezTo>
                    <a:pt x="12447" y="14824"/>
                    <a:pt x="12731" y="14711"/>
                    <a:pt x="12986" y="14550"/>
                  </a:cubicBezTo>
                  <a:cubicBezTo>
                    <a:pt x="13487" y="14239"/>
                    <a:pt x="13813" y="13809"/>
                    <a:pt x="13903" y="13341"/>
                  </a:cubicBezTo>
                  <a:cubicBezTo>
                    <a:pt x="14011" y="12765"/>
                    <a:pt x="13694" y="12052"/>
                    <a:pt x="13048" y="11901"/>
                  </a:cubicBezTo>
                  <a:cubicBezTo>
                    <a:pt x="12964" y="11881"/>
                    <a:pt x="12882" y="11872"/>
                    <a:pt x="12801" y="11872"/>
                  </a:cubicBezTo>
                  <a:cubicBezTo>
                    <a:pt x="12266" y="11872"/>
                    <a:pt x="11817" y="12276"/>
                    <a:pt x="11579" y="12661"/>
                  </a:cubicBezTo>
                  <a:cubicBezTo>
                    <a:pt x="11296" y="13105"/>
                    <a:pt x="11168" y="13624"/>
                    <a:pt x="11173" y="14144"/>
                  </a:cubicBezTo>
                  <a:cubicBezTo>
                    <a:pt x="11050" y="14130"/>
                    <a:pt x="10923" y="14106"/>
                    <a:pt x="10795" y="14073"/>
                  </a:cubicBezTo>
                  <a:cubicBezTo>
                    <a:pt x="10167" y="13903"/>
                    <a:pt x="9657" y="13511"/>
                    <a:pt x="9388" y="12996"/>
                  </a:cubicBezTo>
                  <a:cubicBezTo>
                    <a:pt x="9274" y="12779"/>
                    <a:pt x="9204" y="12539"/>
                    <a:pt x="9180" y="12284"/>
                  </a:cubicBezTo>
                  <a:cubicBezTo>
                    <a:pt x="10261" y="12246"/>
                    <a:pt x="11292" y="11490"/>
                    <a:pt x="11593" y="10442"/>
                  </a:cubicBezTo>
                  <a:cubicBezTo>
                    <a:pt x="11749" y="9913"/>
                    <a:pt x="11626" y="9431"/>
                    <a:pt x="11277" y="9186"/>
                  </a:cubicBezTo>
                  <a:cubicBezTo>
                    <a:pt x="11156" y="9105"/>
                    <a:pt x="10982" y="9028"/>
                    <a:pt x="10746" y="9028"/>
                  </a:cubicBezTo>
                  <a:cubicBezTo>
                    <a:pt x="10586" y="9028"/>
                    <a:pt x="10397" y="9064"/>
                    <a:pt x="10176" y="9158"/>
                  </a:cubicBezTo>
                  <a:cubicBezTo>
                    <a:pt x="9435" y="9474"/>
                    <a:pt x="8836" y="10130"/>
                    <a:pt x="8543" y="10952"/>
                  </a:cubicBezTo>
                  <a:cubicBezTo>
                    <a:pt x="8496" y="11074"/>
                    <a:pt x="8463" y="11203"/>
                    <a:pt x="8430" y="11325"/>
                  </a:cubicBezTo>
                  <a:cubicBezTo>
                    <a:pt x="7797" y="11042"/>
                    <a:pt x="7319" y="10376"/>
                    <a:pt x="7306" y="9668"/>
                  </a:cubicBezTo>
                  <a:lnTo>
                    <a:pt x="7306" y="9668"/>
                  </a:lnTo>
                  <a:cubicBezTo>
                    <a:pt x="7429" y="9682"/>
                    <a:pt x="7552" y="9689"/>
                    <a:pt x="7676" y="9689"/>
                  </a:cubicBezTo>
                  <a:cubicBezTo>
                    <a:pt x="8190" y="9689"/>
                    <a:pt x="8705" y="9570"/>
                    <a:pt x="9167" y="9322"/>
                  </a:cubicBezTo>
                  <a:cubicBezTo>
                    <a:pt x="9581" y="9101"/>
                    <a:pt x="9865" y="8818"/>
                    <a:pt x="10011" y="8478"/>
                  </a:cubicBezTo>
                  <a:cubicBezTo>
                    <a:pt x="10224" y="7991"/>
                    <a:pt x="10096" y="7424"/>
                    <a:pt x="9709" y="7132"/>
                  </a:cubicBezTo>
                  <a:cubicBezTo>
                    <a:pt x="9522" y="6992"/>
                    <a:pt x="9287" y="6919"/>
                    <a:pt x="9019" y="6919"/>
                  </a:cubicBezTo>
                  <a:cubicBezTo>
                    <a:pt x="8882" y="6919"/>
                    <a:pt x="8737" y="6938"/>
                    <a:pt x="8585" y="6977"/>
                  </a:cubicBezTo>
                  <a:cubicBezTo>
                    <a:pt x="7712" y="7188"/>
                    <a:pt x="7003" y="7845"/>
                    <a:pt x="6678" y="8653"/>
                  </a:cubicBezTo>
                  <a:cubicBezTo>
                    <a:pt x="6526" y="8586"/>
                    <a:pt x="6380" y="8501"/>
                    <a:pt x="6249" y="8402"/>
                  </a:cubicBezTo>
                  <a:cubicBezTo>
                    <a:pt x="5743" y="8015"/>
                    <a:pt x="5412" y="7406"/>
                    <a:pt x="5342" y="6768"/>
                  </a:cubicBezTo>
                  <a:lnTo>
                    <a:pt x="5342" y="6768"/>
                  </a:lnTo>
                  <a:cubicBezTo>
                    <a:pt x="5360" y="6773"/>
                    <a:pt x="5379" y="6773"/>
                    <a:pt x="5399" y="6778"/>
                  </a:cubicBezTo>
                  <a:cubicBezTo>
                    <a:pt x="5558" y="6798"/>
                    <a:pt x="5738" y="6815"/>
                    <a:pt x="5928" y="6815"/>
                  </a:cubicBezTo>
                  <a:cubicBezTo>
                    <a:pt x="6195" y="6815"/>
                    <a:pt x="6480" y="6781"/>
                    <a:pt x="6753" y="6674"/>
                  </a:cubicBezTo>
                  <a:cubicBezTo>
                    <a:pt x="7310" y="6456"/>
                    <a:pt x="7683" y="5951"/>
                    <a:pt x="7683" y="5423"/>
                  </a:cubicBezTo>
                  <a:cubicBezTo>
                    <a:pt x="7683" y="5055"/>
                    <a:pt x="7500" y="4704"/>
                    <a:pt x="7173" y="4469"/>
                  </a:cubicBezTo>
                  <a:cubicBezTo>
                    <a:pt x="6915" y="4278"/>
                    <a:pt x="6597" y="4177"/>
                    <a:pt x="6287" y="4177"/>
                  </a:cubicBezTo>
                  <a:cubicBezTo>
                    <a:pt x="6149" y="4177"/>
                    <a:pt x="6014" y="4197"/>
                    <a:pt x="5885" y="4237"/>
                  </a:cubicBezTo>
                  <a:cubicBezTo>
                    <a:pt x="5271" y="4431"/>
                    <a:pt x="4784" y="5011"/>
                    <a:pt x="4591" y="5767"/>
                  </a:cubicBezTo>
                  <a:cubicBezTo>
                    <a:pt x="4270" y="5659"/>
                    <a:pt x="3991" y="5521"/>
                    <a:pt x="3755" y="5347"/>
                  </a:cubicBezTo>
                  <a:cubicBezTo>
                    <a:pt x="4218" y="5229"/>
                    <a:pt x="4643" y="4998"/>
                    <a:pt x="4983" y="4658"/>
                  </a:cubicBezTo>
                  <a:cubicBezTo>
                    <a:pt x="5233" y="4403"/>
                    <a:pt x="5399" y="4129"/>
                    <a:pt x="5469" y="3845"/>
                  </a:cubicBezTo>
                  <a:cubicBezTo>
                    <a:pt x="5578" y="3416"/>
                    <a:pt x="5464" y="2958"/>
                    <a:pt x="5148" y="2585"/>
                  </a:cubicBezTo>
                  <a:cubicBezTo>
                    <a:pt x="4837" y="2212"/>
                    <a:pt x="4376" y="1995"/>
                    <a:pt x="3927" y="1995"/>
                  </a:cubicBezTo>
                  <a:cubicBezTo>
                    <a:pt x="3892" y="1995"/>
                    <a:pt x="3856" y="1997"/>
                    <a:pt x="3821" y="1999"/>
                  </a:cubicBezTo>
                  <a:cubicBezTo>
                    <a:pt x="2947" y="2065"/>
                    <a:pt x="2197" y="2887"/>
                    <a:pt x="2145" y="3826"/>
                  </a:cubicBezTo>
                  <a:cubicBezTo>
                    <a:pt x="2135" y="4035"/>
                    <a:pt x="2154" y="4242"/>
                    <a:pt x="2206" y="4449"/>
                  </a:cubicBezTo>
                  <a:cubicBezTo>
                    <a:pt x="2093" y="4403"/>
                    <a:pt x="1984" y="4336"/>
                    <a:pt x="1885" y="4261"/>
                  </a:cubicBezTo>
                  <a:cubicBezTo>
                    <a:pt x="1158" y="3718"/>
                    <a:pt x="917" y="2590"/>
                    <a:pt x="1356" y="1796"/>
                  </a:cubicBezTo>
                  <a:cubicBezTo>
                    <a:pt x="1690" y="1193"/>
                    <a:pt x="2399" y="822"/>
                    <a:pt x="3091" y="822"/>
                  </a:cubicBezTo>
                  <a:cubicBezTo>
                    <a:pt x="3309" y="822"/>
                    <a:pt x="3525" y="858"/>
                    <a:pt x="3727" y="936"/>
                  </a:cubicBezTo>
                  <a:cubicBezTo>
                    <a:pt x="3776" y="955"/>
                    <a:pt x="3826" y="964"/>
                    <a:pt x="3875" y="964"/>
                  </a:cubicBezTo>
                  <a:cubicBezTo>
                    <a:pt x="4039" y="964"/>
                    <a:pt x="4193" y="865"/>
                    <a:pt x="4255" y="701"/>
                  </a:cubicBezTo>
                  <a:cubicBezTo>
                    <a:pt x="4340" y="493"/>
                    <a:pt x="4231" y="252"/>
                    <a:pt x="4024" y="171"/>
                  </a:cubicBezTo>
                  <a:cubicBezTo>
                    <a:pt x="3725" y="55"/>
                    <a:pt x="3408" y="0"/>
                    <a:pt x="30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9" name="Google Shape;1359;p34"/>
            <p:cNvSpPr/>
            <p:nvPr/>
          </p:nvSpPr>
          <p:spPr>
            <a:xfrm>
              <a:off x="-2300925" y="3932275"/>
              <a:ext cx="74025" cy="57725"/>
            </a:xfrm>
            <a:custGeom>
              <a:avLst/>
              <a:gdLst/>
              <a:ahLst/>
              <a:cxnLst/>
              <a:rect l="l" t="t" r="r" b="b"/>
              <a:pathLst>
                <a:path w="2961" h="2309" extrusionOk="0">
                  <a:moveTo>
                    <a:pt x="1176" y="1"/>
                  </a:moveTo>
                  <a:cubicBezTo>
                    <a:pt x="808" y="1"/>
                    <a:pt x="481" y="148"/>
                    <a:pt x="306" y="432"/>
                  </a:cubicBezTo>
                  <a:cubicBezTo>
                    <a:pt x="0" y="923"/>
                    <a:pt x="278" y="1650"/>
                    <a:pt x="925" y="2051"/>
                  </a:cubicBezTo>
                  <a:cubicBezTo>
                    <a:pt x="1206" y="2225"/>
                    <a:pt x="1511" y="2309"/>
                    <a:pt x="1790" y="2309"/>
                  </a:cubicBezTo>
                  <a:cubicBezTo>
                    <a:pt x="2157" y="2309"/>
                    <a:pt x="2482" y="2163"/>
                    <a:pt x="2653" y="1881"/>
                  </a:cubicBezTo>
                  <a:cubicBezTo>
                    <a:pt x="2960" y="1385"/>
                    <a:pt x="2681" y="659"/>
                    <a:pt x="2034" y="256"/>
                  </a:cubicBezTo>
                  <a:cubicBezTo>
                    <a:pt x="1755" y="84"/>
                    <a:pt x="1454" y="1"/>
                    <a:pt x="11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60" name="Google Shape;1360;p34"/>
            <p:cNvSpPr/>
            <p:nvPr/>
          </p:nvSpPr>
          <p:spPr>
            <a:xfrm>
              <a:off x="-2391600" y="3995500"/>
              <a:ext cx="64925" cy="64700"/>
            </a:xfrm>
            <a:custGeom>
              <a:avLst/>
              <a:gdLst/>
              <a:ahLst/>
              <a:cxnLst/>
              <a:rect l="l" t="t" r="r" b="b"/>
              <a:pathLst>
                <a:path w="2597" h="2588" extrusionOk="0">
                  <a:moveTo>
                    <a:pt x="1021" y="1"/>
                  </a:moveTo>
                  <a:cubicBezTo>
                    <a:pt x="854" y="1"/>
                    <a:pt x="693" y="44"/>
                    <a:pt x="553" y="135"/>
                  </a:cubicBezTo>
                  <a:cubicBezTo>
                    <a:pt x="62" y="447"/>
                    <a:pt x="1" y="1227"/>
                    <a:pt x="415" y="1864"/>
                  </a:cubicBezTo>
                  <a:cubicBezTo>
                    <a:pt x="709" y="2322"/>
                    <a:pt x="1165" y="2588"/>
                    <a:pt x="1581" y="2588"/>
                  </a:cubicBezTo>
                  <a:cubicBezTo>
                    <a:pt x="1748" y="2588"/>
                    <a:pt x="1909" y="2545"/>
                    <a:pt x="2050" y="2454"/>
                  </a:cubicBezTo>
                  <a:cubicBezTo>
                    <a:pt x="2536" y="2138"/>
                    <a:pt x="2597" y="1364"/>
                    <a:pt x="2187" y="721"/>
                  </a:cubicBezTo>
                  <a:cubicBezTo>
                    <a:pt x="1891" y="264"/>
                    <a:pt x="1435" y="1"/>
                    <a:pt x="10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369" name="Google Shape;1369;p34"/>
          <p:cNvGrpSpPr/>
          <p:nvPr/>
        </p:nvGrpSpPr>
        <p:grpSpPr>
          <a:xfrm rot="1578939">
            <a:off x="233072" y="4847089"/>
            <a:ext cx="1030156" cy="606274"/>
            <a:chOff x="3684525" y="1809375"/>
            <a:chExt cx="334225" cy="196700"/>
          </a:xfrm>
        </p:grpSpPr>
        <p:sp>
          <p:nvSpPr>
            <p:cNvPr id="1370" name="Google Shape;1370;p34"/>
            <p:cNvSpPr/>
            <p:nvPr/>
          </p:nvSpPr>
          <p:spPr>
            <a:xfrm>
              <a:off x="3684525" y="1809375"/>
              <a:ext cx="334225" cy="196700"/>
            </a:xfrm>
            <a:custGeom>
              <a:avLst/>
              <a:gdLst/>
              <a:ahLst/>
              <a:cxnLst/>
              <a:rect l="l" t="t" r="r" b="b"/>
              <a:pathLst>
                <a:path w="13369" h="7868" extrusionOk="0">
                  <a:moveTo>
                    <a:pt x="407" y="0"/>
                  </a:moveTo>
                  <a:lnTo>
                    <a:pt x="326" y="1035"/>
                  </a:lnTo>
                  <a:lnTo>
                    <a:pt x="123" y="3659"/>
                  </a:lnTo>
                  <a:lnTo>
                    <a:pt x="1" y="5298"/>
                  </a:lnTo>
                  <a:lnTo>
                    <a:pt x="256" y="5359"/>
                  </a:lnTo>
                  <a:lnTo>
                    <a:pt x="8075" y="7225"/>
                  </a:lnTo>
                  <a:lnTo>
                    <a:pt x="9562" y="7579"/>
                  </a:lnTo>
                  <a:lnTo>
                    <a:pt x="10767" y="7867"/>
                  </a:lnTo>
                  <a:lnTo>
                    <a:pt x="11669" y="6002"/>
                  </a:lnTo>
                  <a:lnTo>
                    <a:pt x="11669" y="5997"/>
                  </a:lnTo>
                  <a:lnTo>
                    <a:pt x="12301" y="4690"/>
                  </a:lnTo>
                  <a:lnTo>
                    <a:pt x="12301" y="4685"/>
                  </a:lnTo>
                  <a:lnTo>
                    <a:pt x="13369" y="2480"/>
                  </a:lnTo>
                  <a:lnTo>
                    <a:pt x="11541" y="2129"/>
                  </a:lnTo>
                  <a:lnTo>
                    <a:pt x="9874" y="1809"/>
                  </a:lnTo>
                  <a:lnTo>
                    <a:pt x="8429" y="1535"/>
                  </a:lnTo>
                  <a:lnTo>
                    <a:pt x="6716" y="1205"/>
                  </a:lnTo>
                  <a:lnTo>
                    <a:pt x="4713" y="826"/>
                  </a:lnTo>
                  <a:lnTo>
                    <a:pt x="3004" y="501"/>
                  </a:lnTo>
                  <a:lnTo>
                    <a:pt x="1748" y="255"/>
                  </a:lnTo>
                  <a:lnTo>
                    <a:pt x="40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28575" dist="1905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1" name="Google Shape;1371;p34"/>
            <p:cNvSpPr/>
            <p:nvPr/>
          </p:nvSpPr>
          <p:spPr>
            <a:xfrm>
              <a:off x="3692675" y="1809375"/>
              <a:ext cx="35800" cy="30700"/>
            </a:xfrm>
            <a:custGeom>
              <a:avLst/>
              <a:gdLst/>
              <a:ahLst/>
              <a:cxnLst/>
              <a:rect l="l" t="t" r="r" b="b"/>
              <a:pathLst>
                <a:path w="1432" h="1228" extrusionOk="0">
                  <a:moveTo>
                    <a:pt x="81" y="0"/>
                  </a:moveTo>
                  <a:lnTo>
                    <a:pt x="0" y="1035"/>
                  </a:lnTo>
                  <a:cubicBezTo>
                    <a:pt x="113" y="1129"/>
                    <a:pt x="251" y="1190"/>
                    <a:pt x="402" y="1214"/>
                  </a:cubicBezTo>
                  <a:cubicBezTo>
                    <a:pt x="454" y="1223"/>
                    <a:pt x="505" y="1227"/>
                    <a:pt x="556" y="1227"/>
                  </a:cubicBezTo>
                  <a:cubicBezTo>
                    <a:pt x="972" y="1227"/>
                    <a:pt x="1340" y="926"/>
                    <a:pt x="1412" y="501"/>
                  </a:cubicBezTo>
                  <a:cubicBezTo>
                    <a:pt x="1427" y="416"/>
                    <a:pt x="1431" y="336"/>
                    <a:pt x="1422" y="255"/>
                  </a:cubicBezTo>
                  <a:lnTo>
                    <a:pt x="8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2" name="Google Shape;1372;p34"/>
            <p:cNvSpPr/>
            <p:nvPr/>
          </p:nvSpPr>
          <p:spPr>
            <a:xfrm>
              <a:off x="3758800" y="1821875"/>
              <a:ext cx="43575" cy="23500"/>
            </a:xfrm>
            <a:custGeom>
              <a:avLst/>
              <a:gdLst/>
              <a:ahLst/>
              <a:cxnLst/>
              <a:rect l="l" t="t" r="r" b="b"/>
              <a:pathLst>
                <a:path w="1743" h="940" extrusionOk="0">
                  <a:moveTo>
                    <a:pt x="33" y="1"/>
                  </a:moveTo>
                  <a:lnTo>
                    <a:pt x="33" y="1"/>
                  </a:lnTo>
                  <a:cubicBezTo>
                    <a:pt x="0" y="445"/>
                    <a:pt x="312" y="851"/>
                    <a:pt x="761" y="927"/>
                  </a:cubicBezTo>
                  <a:cubicBezTo>
                    <a:pt x="811" y="935"/>
                    <a:pt x="860" y="940"/>
                    <a:pt x="910" y="940"/>
                  </a:cubicBezTo>
                  <a:cubicBezTo>
                    <a:pt x="1291" y="940"/>
                    <a:pt x="1634" y="691"/>
                    <a:pt x="1742" y="326"/>
                  </a:cubicBezTo>
                  <a:lnTo>
                    <a:pt x="3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3" name="Google Shape;1373;p34"/>
            <p:cNvSpPr/>
            <p:nvPr/>
          </p:nvSpPr>
          <p:spPr>
            <a:xfrm>
              <a:off x="3714050" y="1850225"/>
              <a:ext cx="47225" cy="43875"/>
            </a:xfrm>
            <a:custGeom>
              <a:avLst/>
              <a:gdLst/>
              <a:ahLst/>
              <a:cxnLst/>
              <a:rect l="l" t="t" r="r" b="b"/>
              <a:pathLst>
                <a:path w="1889" h="1755" extrusionOk="0">
                  <a:moveTo>
                    <a:pt x="942" y="0"/>
                  </a:moveTo>
                  <a:cubicBezTo>
                    <a:pt x="525" y="0"/>
                    <a:pt x="156" y="302"/>
                    <a:pt x="80" y="728"/>
                  </a:cubicBezTo>
                  <a:cubicBezTo>
                    <a:pt x="1" y="1204"/>
                    <a:pt x="321" y="1657"/>
                    <a:pt x="799" y="1742"/>
                  </a:cubicBezTo>
                  <a:cubicBezTo>
                    <a:pt x="848" y="1750"/>
                    <a:pt x="897" y="1754"/>
                    <a:pt x="946" y="1754"/>
                  </a:cubicBezTo>
                  <a:cubicBezTo>
                    <a:pt x="1366" y="1754"/>
                    <a:pt x="1737" y="1452"/>
                    <a:pt x="1808" y="1025"/>
                  </a:cubicBezTo>
                  <a:cubicBezTo>
                    <a:pt x="1889" y="548"/>
                    <a:pt x="1573" y="94"/>
                    <a:pt x="1096" y="14"/>
                  </a:cubicBezTo>
                  <a:cubicBezTo>
                    <a:pt x="1044" y="5"/>
                    <a:pt x="993" y="0"/>
                    <a:pt x="94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4" name="Google Shape;1374;p34"/>
            <p:cNvSpPr/>
            <p:nvPr/>
          </p:nvSpPr>
          <p:spPr>
            <a:xfrm>
              <a:off x="3687600" y="1900850"/>
              <a:ext cx="20550" cy="42525"/>
            </a:xfrm>
            <a:custGeom>
              <a:avLst/>
              <a:gdLst/>
              <a:ahLst/>
              <a:cxnLst/>
              <a:rect l="l" t="t" r="r" b="b"/>
              <a:pathLst>
                <a:path w="822" h="1701" extrusionOk="0">
                  <a:moveTo>
                    <a:pt x="0" y="0"/>
                  </a:moveTo>
                  <a:lnTo>
                    <a:pt x="133" y="1700"/>
                  </a:lnTo>
                  <a:cubicBezTo>
                    <a:pt x="440" y="1611"/>
                    <a:pt x="685" y="1347"/>
                    <a:pt x="741" y="1011"/>
                  </a:cubicBezTo>
                  <a:cubicBezTo>
                    <a:pt x="822" y="539"/>
                    <a:pt x="501" y="85"/>
                    <a:pt x="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5" name="Google Shape;1375;p34"/>
            <p:cNvSpPr/>
            <p:nvPr/>
          </p:nvSpPr>
          <p:spPr>
            <a:xfrm>
              <a:off x="3736025" y="1907875"/>
              <a:ext cx="47225" cy="43850"/>
            </a:xfrm>
            <a:custGeom>
              <a:avLst/>
              <a:gdLst/>
              <a:ahLst/>
              <a:cxnLst/>
              <a:rect l="l" t="t" r="r" b="b"/>
              <a:pathLst>
                <a:path w="1889" h="1754" extrusionOk="0">
                  <a:moveTo>
                    <a:pt x="942" y="0"/>
                  </a:moveTo>
                  <a:cubicBezTo>
                    <a:pt x="522" y="0"/>
                    <a:pt x="151" y="299"/>
                    <a:pt x="79" y="726"/>
                  </a:cubicBezTo>
                  <a:cubicBezTo>
                    <a:pt x="0" y="1207"/>
                    <a:pt x="321" y="1656"/>
                    <a:pt x="798" y="1741"/>
                  </a:cubicBezTo>
                  <a:cubicBezTo>
                    <a:pt x="847" y="1749"/>
                    <a:pt x="896" y="1753"/>
                    <a:pt x="944" y="1753"/>
                  </a:cubicBezTo>
                  <a:cubicBezTo>
                    <a:pt x="1364" y="1753"/>
                    <a:pt x="1731" y="1450"/>
                    <a:pt x="1808" y="1023"/>
                  </a:cubicBezTo>
                  <a:cubicBezTo>
                    <a:pt x="1888" y="547"/>
                    <a:pt x="1567" y="93"/>
                    <a:pt x="1090" y="13"/>
                  </a:cubicBezTo>
                  <a:cubicBezTo>
                    <a:pt x="1040" y="4"/>
                    <a:pt x="991" y="0"/>
                    <a:pt x="94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6" name="Google Shape;1376;p34"/>
            <p:cNvSpPr/>
            <p:nvPr/>
          </p:nvSpPr>
          <p:spPr>
            <a:xfrm>
              <a:off x="3797275" y="1864050"/>
              <a:ext cx="47250" cy="43875"/>
            </a:xfrm>
            <a:custGeom>
              <a:avLst/>
              <a:gdLst/>
              <a:ahLst/>
              <a:cxnLst/>
              <a:rect l="l" t="t" r="r" b="b"/>
              <a:pathLst>
                <a:path w="1890" h="1755" extrusionOk="0">
                  <a:moveTo>
                    <a:pt x="938" y="0"/>
                  </a:moveTo>
                  <a:cubicBezTo>
                    <a:pt x="521" y="0"/>
                    <a:pt x="152" y="301"/>
                    <a:pt x="81" y="727"/>
                  </a:cubicBezTo>
                  <a:cubicBezTo>
                    <a:pt x="0" y="1204"/>
                    <a:pt x="321" y="1657"/>
                    <a:pt x="798" y="1742"/>
                  </a:cubicBezTo>
                  <a:cubicBezTo>
                    <a:pt x="847" y="1750"/>
                    <a:pt x="896" y="1754"/>
                    <a:pt x="945" y="1754"/>
                  </a:cubicBezTo>
                  <a:cubicBezTo>
                    <a:pt x="1364" y="1754"/>
                    <a:pt x="1733" y="1452"/>
                    <a:pt x="1809" y="1025"/>
                  </a:cubicBezTo>
                  <a:cubicBezTo>
                    <a:pt x="1889" y="548"/>
                    <a:pt x="1567" y="94"/>
                    <a:pt x="1092" y="14"/>
                  </a:cubicBezTo>
                  <a:cubicBezTo>
                    <a:pt x="1040" y="5"/>
                    <a:pt x="988" y="0"/>
                    <a:pt x="9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7" name="Google Shape;1377;p34"/>
            <p:cNvSpPr/>
            <p:nvPr/>
          </p:nvSpPr>
          <p:spPr>
            <a:xfrm>
              <a:off x="3849900" y="1839475"/>
              <a:ext cx="45350" cy="27850"/>
            </a:xfrm>
            <a:custGeom>
              <a:avLst/>
              <a:gdLst/>
              <a:ahLst/>
              <a:cxnLst/>
              <a:rect l="l" t="t" r="r" b="b"/>
              <a:pathLst>
                <a:path w="1814" h="1114" extrusionOk="0">
                  <a:moveTo>
                    <a:pt x="101" y="1"/>
                  </a:moveTo>
                  <a:cubicBezTo>
                    <a:pt x="96" y="29"/>
                    <a:pt x="86" y="57"/>
                    <a:pt x="81" y="86"/>
                  </a:cubicBezTo>
                  <a:cubicBezTo>
                    <a:pt x="1" y="563"/>
                    <a:pt x="323" y="1016"/>
                    <a:pt x="800" y="1101"/>
                  </a:cubicBezTo>
                  <a:cubicBezTo>
                    <a:pt x="848" y="1109"/>
                    <a:pt x="897" y="1113"/>
                    <a:pt x="945" y="1113"/>
                  </a:cubicBezTo>
                  <a:cubicBezTo>
                    <a:pt x="1364" y="1113"/>
                    <a:pt x="1733" y="811"/>
                    <a:pt x="1809" y="383"/>
                  </a:cubicBezTo>
                  <a:cubicBezTo>
                    <a:pt x="1809" y="369"/>
                    <a:pt x="1814" y="350"/>
                    <a:pt x="1814" y="331"/>
                  </a:cubicBezTo>
                  <a:lnTo>
                    <a:pt x="10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8" name="Google Shape;1378;p34"/>
            <p:cNvSpPr/>
            <p:nvPr/>
          </p:nvSpPr>
          <p:spPr>
            <a:xfrm>
              <a:off x="3811800" y="1928300"/>
              <a:ext cx="47225" cy="43850"/>
            </a:xfrm>
            <a:custGeom>
              <a:avLst/>
              <a:gdLst/>
              <a:ahLst/>
              <a:cxnLst/>
              <a:rect l="l" t="t" r="r" b="b"/>
              <a:pathLst>
                <a:path w="1889" h="1754" extrusionOk="0">
                  <a:moveTo>
                    <a:pt x="944" y="1"/>
                  </a:moveTo>
                  <a:cubicBezTo>
                    <a:pt x="524" y="1"/>
                    <a:pt x="152" y="303"/>
                    <a:pt x="80" y="730"/>
                  </a:cubicBezTo>
                  <a:cubicBezTo>
                    <a:pt x="1" y="1207"/>
                    <a:pt x="321" y="1661"/>
                    <a:pt x="798" y="1741"/>
                  </a:cubicBezTo>
                  <a:cubicBezTo>
                    <a:pt x="848" y="1749"/>
                    <a:pt x="897" y="1753"/>
                    <a:pt x="945" y="1753"/>
                  </a:cubicBezTo>
                  <a:cubicBezTo>
                    <a:pt x="1365" y="1753"/>
                    <a:pt x="1737" y="1455"/>
                    <a:pt x="1808" y="1027"/>
                  </a:cubicBezTo>
                  <a:cubicBezTo>
                    <a:pt x="1889" y="551"/>
                    <a:pt x="1568" y="98"/>
                    <a:pt x="1091" y="13"/>
                  </a:cubicBezTo>
                  <a:cubicBezTo>
                    <a:pt x="1041" y="5"/>
                    <a:pt x="992" y="1"/>
                    <a:pt x="94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9" name="Google Shape;1379;p34"/>
            <p:cNvSpPr/>
            <p:nvPr/>
          </p:nvSpPr>
          <p:spPr>
            <a:xfrm>
              <a:off x="3871750" y="1890625"/>
              <a:ext cx="47375" cy="43850"/>
            </a:xfrm>
            <a:custGeom>
              <a:avLst/>
              <a:gdLst/>
              <a:ahLst/>
              <a:cxnLst/>
              <a:rect l="l" t="t" r="r" b="b"/>
              <a:pathLst>
                <a:path w="1895" h="1754" extrusionOk="0">
                  <a:moveTo>
                    <a:pt x="951" y="1"/>
                  </a:moveTo>
                  <a:cubicBezTo>
                    <a:pt x="530" y="1"/>
                    <a:pt x="158" y="303"/>
                    <a:pt x="86" y="731"/>
                  </a:cubicBezTo>
                  <a:cubicBezTo>
                    <a:pt x="1" y="1208"/>
                    <a:pt x="322" y="1662"/>
                    <a:pt x="798" y="1741"/>
                  </a:cubicBezTo>
                  <a:cubicBezTo>
                    <a:pt x="848" y="1749"/>
                    <a:pt x="897" y="1753"/>
                    <a:pt x="945" y="1753"/>
                  </a:cubicBezTo>
                  <a:cubicBezTo>
                    <a:pt x="1365" y="1753"/>
                    <a:pt x="1738" y="1451"/>
                    <a:pt x="1814" y="1024"/>
                  </a:cubicBezTo>
                  <a:cubicBezTo>
                    <a:pt x="1894" y="547"/>
                    <a:pt x="1573" y="98"/>
                    <a:pt x="1096" y="13"/>
                  </a:cubicBezTo>
                  <a:cubicBezTo>
                    <a:pt x="1048" y="5"/>
                    <a:pt x="999" y="1"/>
                    <a:pt x="95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0" name="Google Shape;1380;p34"/>
            <p:cNvSpPr/>
            <p:nvPr/>
          </p:nvSpPr>
          <p:spPr>
            <a:xfrm>
              <a:off x="3927600" y="1854575"/>
              <a:ext cx="45725" cy="31400"/>
            </a:xfrm>
            <a:custGeom>
              <a:avLst/>
              <a:gdLst/>
              <a:ahLst/>
              <a:cxnLst/>
              <a:rect l="l" t="t" r="r" b="b"/>
              <a:pathLst>
                <a:path w="1829" h="1256" extrusionOk="0">
                  <a:moveTo>
                    <a:pt x="151" y="1"/>
                  </a:moveTo>
                  <a:cubicBezTo>
                    <a:pt x="123" y="72"/>
                    <a:pt x="94" y="147"/>
                    <a:pt x="85" y="227"/>
                  </a:cubicBezTo>
                  <a:cubicBezTo>
                    <a:pt x="0" y="709"/>
                    <a:pt x="321" y="1158"/>
                    <a:pt x="798" y="1243"/>
                  </a:cubicBezTo>
                  <a:cubicBezTo>
                    <a:pt x="848" y="1251"/>
                    <a:pt x="898" y="1255"/>
                    <a:pt x="947" y="1255"/>
                  </a:cubicBezTo>
                  <a:cubicBezTo>
                    <a:pt x="1366" y="1255"/>
                    <a:pt x="1737" y="957"/>
                    <a:pt x="1813" y="525"/>
                  </a:cubicBezTo>
                  <a:cubicBezTo>
                    <a:pt x="1822" y="459"/>
                    <a:pt x="1828" y="388"/>
                    <a:pt x="1818" y="321"/>
                  </a:cubicBezTo>
                  <a:lnTo>
                    <a:pt x="15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1" name="Google Shape;1381;p34"/>
            <p:cNvSpPr/>
            <p:nvPr/>
          </p:nvSpPr>
          <p:spPr>
            <a:xfrm>
              <a:off x="3949550" y="1915775"/>
              <a:ext cx="42525" cy="43825"/>
            </a:xfrm>
            <a:custGeom>
              <a:avLst/>
              <a:gdLst/>
              <a:ahLst/>
              <a:cxnLst/>
              <a:rect l="l" t="t" r="r" b="b"/>
              <a:pathLst>
                <a:path w="1701" h="1753" extrusionOk="0">
                  <a:moveTo>
                    <a:pt x="949" y="1"/>
                  </a:moveTo>
                  <a:cubicBezTo>
                    <a:pt x="529" y="1"/>
                    <a:pt x="157" y="303"/>
                    <a:pt x="81" y="730"/>
                  </a:cubicBezTo>
                  <a:cubicBezTo>
                    <a:pt x="0" y="1208"/>
                    <a:pt x="321" y="1656"/>
                    <a:pt x="798" y="1741"/>
                  </a:cubicBezTo>
                  <a:cubicBezTo>
                    <a:pt x="848" y="1749"/>
                    <a:pt x="897" y="1752"/>
                    <a:pt x="947" y="1752"/>
                  </a:cubicBezTo>
                  <a:cubicBezTo>
                    <a:pt x="987" y="1752"/>
                    <a:pt x="1028" y="1750"/>
                    <a:pt x="1068" y="1746"/>
                  </a:cubicBezTo>
                  <a:lnTo>
                    <a:pt x="1068" y="1741"/>
                  </a:lnTo>
                  <a:lnTo>
                    <a:pt x="1700" y="434"/>
                  </a:lnTo>
                  <a:lnTo>
                    <a:pt x="1700" y="429"/>
                  </a:lnTo>
                  <a:cubicBezTo>
                    <a:pt x="1568" y="216"/>
                    <a:pt x="1356" y="55"/>
                    <a:pt x="1096" y="13"/>
                  </a:cubicBezTo>
                  <a:cubicBezTo>
                    <a:pt x="1047" y="5"/>
                    <a:pt x="998" y="1"/>
                    <a:pt x="94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2" name="Google Shape;1382;p34"/>
            <p:cNvSpPr/>
            <p:nvPr/>
          </p:nvSpPr>
          <p:spPr>
            <a:xfrm>
              <a:off x="3885325" y="1962175"/>
              <a:ext cx="45825" cy="36700"/>
            </a:xfrm>
            <a:custGeom>
              <a:avLst/>
              <a:gdLst/>
              <a:ahLst/>
              <a:cxnLst/>
              <a:rect l="l" t="t" r="r" b="b"/>
              <a:pathLst>
                <a:path w="1833" h="1468" extrusionOk="0">
                  <a:moveTo>
                    <a:pt x="887" y="0"/>
                  </a:moveTo>
                  <a:cubicBezTo>
                    <a:pt x="465" y="0"/>
                    <a:pt x="96" y="299"/>
                    <a:pt x="24" y="731"/>
                  </a:cubicBezTo>
                  <a:cubicBezTo>
                    <a:pt x="0" y="862"/>
                    <a:pt x="6" y="990"/>
                    <a:pt x="43" y="1113"/>
                  </a:cubicBezTo>
                  <a:lnTo>
                    <a:pt x="1530" y="1467"/>
                  </a:lnTo>
                  <a:cubicBezTo>
                    <a:pt x="1644" y="1344"/>
                    <a:pt x="1720" y="1193"/>
                    <a:pt x="1748" y="1023"/>
                  </a:cubicBezTo>
                  <a:cubicBezTo>
                    <a:pt x="1833" y="546"/>
                    <a:pt x="1512" y="93"/>
                    <a:pt x="1035" y="12"/>
                  </a:cubicBezTo>
                  <a:cubicBezTo>
                    <a:pt x="985" y="4"/>
                    <a:pt x="936" y="0"/>
                    <a:pt x="8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66" name="Google Shape;955;p32"/>
          <p:cNvGrpSpPr/>
          <p:nvPr/>
        </p:nvGrpSpPr>
        <p:grpSpPr>
          <a:xfrm rot="-167487">
            <a:off x="-386784" y="745219"/>
            <a:ext cx="2077696" cy="338058"/>
            <a:chOff x="4254988" y="1429701"/>
            <a:chExt cx="1038862" cy="169031"/>
          </a:xfrm>
        </p:grpSpPr>
        <p:sp>
          <p:nvSpPr>
            <p:cNvPr id="167" name="Google Shape;956;p32"/>
            <p:cNvSpPr/>
            <p:nvPr/>
          </p:nvSpPr>
          <p:spPr>
            <a:xfrm>
              <a:off x="4254988" y="1429701"/>
              <a:ext cx="1038862" cy="169031"/>
            </a:xfrm>
            <a:custGeom>
              <a:avLst/>
              <a:gdLst/>
              <a:ahLst/>
              <a:cxnLst/>
              <a:rect l="l" t="t" r="r" b="b"/>
              <a:pathLst>
                <a:path w="35450" h="5768" extrusionOk="0">
                  <a:moveTo>
                    <a:pt x="1" y="1"/>
                  </a:moveTo>
                  <a:cubicBezTo>
                    <a:pt x="1" y="1"/>
                    <a:pt x="83" y="1069"/>
                    <a:pt x="840" y="1565"/>
                  </a:cubicBezTo>
                  <a:cubicBezTo>
                    <a:pt x="1594" y="2064"/>
                    <a:pt x="996" y="2775"/>
                    <a:pt x="1082" y="3347"/>
                  </a:cubicBezTo>
                  <a:cubicBezTo>
                    <a:pt x="1165" y="3916"/>
                    <a:pt x="1651" y="4558"/>
                    <a:pt x="1988" y="4911"/>
                  </a:cubicBezTo>
                  <a:cubicBezTo>
                    <a:pt x="2322" y="5268"/>
                    <a:pt x="2659" y="5768"/>
                    <a:pt x="2659" y="5768"/>
                  </a:cubicBezTo>
                  <a:lnTo>
                    <a:pt x="34559" y="5768"/>
                  </a:lnTo>
                  <a:cubicBezTo>
                    <a:pt x="34559" y="5768"/>
                    <a:pt x="35132" y="5371"/>
                    <a:pt x="35257" y="4395"/>
                  </a:cubicBezTo>
                  <a:cubicBezTo>
                    <a:pt x="35449" y="2884"/>
                    <a:pt x="34930" y="3016"/>
                    <a:pt x="34999" y="2279"/>
                  </a:cubicBezTo>
                  <a:cubicBezTo>
                    <a:pt x="35098" y="1151"/>
                    <a:pt x="34880" y="712"/>
                    <a:pt x="350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14288" dist="9525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68" name="Google Shape;957;p32"/>
            <p:cNvGrpSpPr/>
            <p:nvPr/>
          </p:nvGrpSpPr>
          <p:grpSpPr>
            <a:xfrm>
              <a:off x="4350723" y="1458858"/>
              <a:ext cx="900841" cy="112150"/>
              <a:chOff x="4350723" y="1458858"/>
              <a:chExt cx="900841" cy="112150"/>
            </a:xfrm>
          </p:grpSpPr>
          <p:sp>
            <p:nvSpPr>
              <p:cNvPr id="169" name="Google Shape;958;p32"/>
              <p:cNvSpPr/>
              <p:nvPr/>
            </p:nvSpPr>
            <p:spPr>
              <a:xfrm>
                <a:off x="4350723" y="1458858"/>
                <a:ext cx="240653" cy="112150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0" name="Google Shape;959;p32"/>
              <p:cNvSpPr/>
              <p:nvPr/>
            </p:nvSpPr>
            <p:spPr>
              <a:xfrm>
                <a:off x="4366606" y="1458975"/>
                <a:ext cx="208505" cy="9506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1" name="Google Shape;960;p32"/>
              <p:cNvSpPr/>
              <p:nvPr/>
            </p:nvSpPr>
            <p:spPr>
              <a:xfrm>
                <a:off x="4453551" y="1521393"/>
                <a:ext cx="33964" cy="2605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2" name="Google Shape;961;p32"/>
              <p:cNvSpPr/>
              <p:nvPr/>
            </p:nvSpPr>
            <p:spPr>
              <a:xfrm>
                <a:off x="4495514" y="1490946"/>
                <a:ext cx="34052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3" name="Google Shape;962;p32"/>
              <p:cNvSpPr/>
              <p:nvPr/>
            </p:nvSpPr>
            <p:spPr>
              <a:xfrm>
                <a:off x="4416628" y="1490565"/>
                <a:ext cx="3396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4" name="Google Shape;963;p32"/>
              <p:cNvSpPr/>
              <p:nvPr/>
            </p:nvSpPr>
            <p:spPr>
              <a:xfrm>
                <a:off x="4381258" y="1464192"/>
                <a:ext cx="33994" cy="26199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5" name="Google Shape;964;p32"/>
              <p:cNvSpPr/>
              <p:nvPr/>
            </p:nvSpPr>
            <p:spPr>
              <a:xfrm>
                <a:off x="4453844" y="1464602"/>
                <a:ext cx="33964" cy="26169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6" name="Google Shape;965;p32"/>
              <p:cNvSpPr/>
              <p:nvPr/>
            </p:nvSpPr>
            <p:spPr>
              <a:xfrm>
                <a:off x="4528422" y="1465071"/>
                <a:ext cx="33994" cy="2611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7" name="Google Shape;966;p32"/>
              <p:cNvSpPr/>
              <p:nvPr/>
            </p:nvSpPr>
            <p:spPr>
              <a:xfrm>
                <a:off x="4401097" y="1467972"/>
                <a:ext cx="65555" cy="48090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8220"/>
                </a:schemeClr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8" name="Google Shape;967;p32"/>
              <p:cNvSpPr/>
              <p:nvPr/>
            </p:nvSpPr>
            <p:spPr>
              <a:xfrm>
                <a:off x="4426328" y="1490565"/>
                <a:ext cx="10286" cy="17085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9" name="Google Shape;968;p32"/>
              <p:cNvSpPr/>
              <p:nvPr/>
            </p:nvSpPr>
            <p:spPr>
              <a:xfrm>
                <a:off x="4398987" y="1472543"/>
                <a:ext cx="9436" cy="17554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0" name="Google Shape;969;p32"/>
              <p:cNvSpPr/>
              <p:nvPr/>
            </p:nvSpPr>
            <p:spPr>
              <a:xfrm>
                <a:off x="4462635" y="1472631"/>
                <a:ext cx="12630" cy="13598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1" name="Google Shape;970;p32"/>
              <p:cNvSpPr/>
              <p:nvPr/>
            </p:nvSpPr>
            <p:spPr>
              <a:xfrm>
                <a:off x="4680891" y="1458888"/>
                <a:ext cx="240623" cy="112121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2" name="Google Shape;971;p32"/>
              <p:cNvSpPr/>
              <p:nvPr/>
            </p:nvSpPr>
            <p:spPr>
              <a:xfrm>
                <a:off x="4697154" y="1475942"/>
                <a:ext cx="208476" cy="94978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3" name="Google Shape;972;p32"/>
              <p:cNvSpPr/>
              <p:nvPr/>
            </p:nvSpPr>
            <p:spPr>
              <a:xfrm>
                <a:off x="4784627" y="1482507"/>
                <a:ext cx="34082" cy="26111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4" name="Google Shape;973;p32"/>
              <p:cNvSpPr/>
              <p:nvPr/>
            </p:nvSpPr>
            <p:spPr>
              <a:xfrm>
                <a:off x="4742663" y="1512953"/>
                <a:ext cx="3396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5" name="Google Shape;974;p32"/>
              <p:cNvSpPr/>
              <p:nvPr/>
            </p:nvSpPr>
            <p:spPr>
              <a:xfrm>
                <a:off x="4821520" y="1513334"/>
                <a:ext cx="33994" cy="2611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6" name="Google Shape;975;p32"/>
              <p:cNvSpPr/>
              <p:nvPr/>
            </p:nvSpPr>
            <p:spPr>
              <a:xfrm>
                <a:off x="4856978" y="1539591"/>
                <a:ext cx="33994" cy="2611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7" name="Google Shape;976;p32"/>
              <p:cNvSpPr/>
              <p:nvPr/>
            </p:nvSpPr>
            <p:spPr>
              <a:xfrm>
                <a:off x="4784304" y="1539210"/>
                <a:ext cx="3399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8" name="Google Shape;977;p32"/>
              <p:cNvSpPr/>
              <p:nvPr/>
            </p:nvSpPr>
            <p:spPr>
              <a:xfrm>
                <a:off x="4709814" y="1538829"/>
                <a:ext cx="3399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9" name="Google Shape;978;p32"/>
              <p:cNvSpPr/>
              <p:nvPr/>
            </p:nvSpPr>
            <p:spPr>
              <a:xfrm>
                <a:off x="4805579" y="1513920"/>
                <a:ext cx="65438" cy="48060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8220"/>
                </a:schemeClr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0" name="Google Shape;979;p32"/>
              <p:cNvSpPr/>
              <p:nvPr/>
            </p:nvSpPr>
            <p:spPr>
              <a:xfrm>
                <a:off x="4835615" y="1522331"/>
                <a:ext cx="10198" cy="17114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1" name="Google Shape;980;p32"/>
              <p:cNvSpPr/>
              <p:nvPr/>
            </p:nvSpPr>
            <p:spPr>
              <a:xfrm>
                <a:off x="4863806" y="1539884"/>
                <a:ext cx="9436" cy="17466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2" name="Google Shape;981;p32"/>
              <p:cNvSpPr/>
              <p:nvPr/>
            </p:nvSpPr>
            <p:spPr>
              <a:xfrm>
                <a:off x="4796846" y="1543752"/>
                <a:ext cx="12748" cy="13598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3" name="Google Shape;982;p32"/>
              <p:cNvSpPr/>
              <p:nvPr/>
            </p:nvSpPr>
            <p:spPr>
              <a:xfrm>
                <a:off x="5010911" y="1458858"/>
                <a:ext cx="240653" cy="112150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4" name="Google Shape;983;p32"/>
              <p:cNvSpPr/>
              <p:nvPr/>
            </p:nvSpPr>
            <p:spPr>
              <a:xfrm>
                <a:off x="5026823" y="1458975"/>
                <a:ext cx="208446" cy="9506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5" name="Google Shape;984;p32"/>
              <p:cNvSpPr/>
              <p:nvPr/>
            </p:nvSpPr>
            <p:spPr>
              <a:xfrm>
                <a:off x="5113827" y="1521393"/>
                <a:ext cx="33964" cy="2605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6" name="Google Shape;985;p32"/>
              <p:cNvSpPr/>
              <p:nvPr/>
            </p:nvSpPr>
            <p:spPr>
              <a:xfrm>
                <a:off x="5155761" y="1490946"/>
                <a:ext cx="3399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7" name="Google Shape;986;p32"/>
              <p:cNvSpPr/>
              <p:nvPr/>
            </p:nvSpPr>
            <p:spPr>
              <a:xfrm>
                <a:off x="5076904" y="1490565"/>
                <a:ext cx="3396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8" name="Google Shape;987;p32"/>
              <p:cNvSpPr/>
              <p:nvPr/>
            </p:nvSpPr>
            <p:spPr>
              <a:xfrm>
                <a:off x="5041534" y="1464192"/>
                <a:ext cx="33964" cy="26199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9" name="Google Shape;988;p32"/>
              <p:cNvSpPr/>
              <p:nvPr/>
            </p:nvSpPr>
            <p:spPr>
              <a:xfrm>
                <a:off x="5114120" y="1464602"/>
                <a:ext cx="33964" cy="26169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00" name="Google Shape;989;p32"/>
              <p:cNvSpPr/>
              <p:nvPr/>
            </p:nvSpPr>
            <p:spPr>
              <a:xfrm>
                <a:off x="5188640" y="1465071"/>
                <a:ext cx="34082" cy="26111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01" name="Google Shape;990;p32"/>
              <p:cNvSpPr/>
              <p:nvPr/>
            </p:nvSpPr>
            <p:spPr>
              <a:xfrm>
                <a:off x="5061402" y="1467972"/>
                <a:ext cx="65438" cy="48090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8220"/>
                </a:schemeClr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02" name="Google Shape;991;p32"/>
              <p:cNvSpPr/>
              <p:nvPr/>
            </p:nvSpPr>
            <p:spPr>
              <a:xfrm>
                <a:off x="5086574" y="1490565"/>
                <a:ext cx="10227" cy="17085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03" name="Google Shape;992;p32"/>
              <p:cNvSpPr/>
              <p:nvPr/>
            </p:nvSpPr>
            <p:spPr>
              <a:xfrm>
                <a:off x="5059175" y="1472543"/>
                <a:ext cx="9407" cy="17554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04" name="Google Shape;993;p32"/>
              <p:cNvSpPr/>
              <p:nvPr/>
            </p:nvSpPr>
            <p:spPr>
              <a:xfrm>
                <a:off x="5122940" y="1472631"/>
                <a:ext cx="12630" cy="13598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98CA3ADE-124D-BABB-65E4-0397B377BD84}"/>
              </a:ext>
            </a:extLst>
          </p:cNvPr>
          <p:cNvGrpSpPr/>
          <p:nvPr/>
        </p:nvGrpSpPr>
        <p:grpSpPr>
          <a:xfrm>
            <a:off x="1701213" y="-20521"/>
            <a:ext cx="4089988" cy="1749479"/>
            <a:chOff x="-521000" y="-20521"/>
            <a:chExt cx="7912401" cy="1749479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FA89675B-9E3E-62D7-110D-78C8B975F86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-123239" y="-20521"/>
              <a:ext cx="7514640" cy="1749479"/>
            </a:xfrm>
            <a:prstGeom prst="rect">
              <a:avLst/>
            </a:prstGeom>
          </p:spPr>
        </p:pic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9AF3E2EB-A27A-500F-2AD3-1105D83961EA}"/>
                </a:ext>
              </a:extLst>
            </p:cNvPr>
            <p:cNvSpPr txBox="1"/>
            <p:nvPr/>
          </p:nvSpPr>
          <p:spPr>
            <a:xfrm>
              <a:off x="-521000" y="303933"/>
              <a:ext cx="7589068" cy="1019766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864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ài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ập</a:t>
              </a:r>
              <a:endPara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2E260397-5463-E47E-DD57-86899FDF2455}"/>
              </a:ext>
            </a:extLst>
          </p:cNvPr>
          <p:cNvSpPr txBox="1"/>
          <p:nvPr/>
        </p:nvSpPr>
        <p:spPr>
          <a:xfrm>
            <a:off x="5450634" y="891403"/>
            <a:ext cx="11794280" cy="9526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 </a:t>
            </a:r>
            <a:r>
              <a:rPr lang="en-US" sz="4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1</a:t>
            </a:r>
            <a:endParaRPr kumimoji="0" lang="vi-VN" sz="4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reeform 8">
            <a:extLst>
              <a:ext uri="{FF2B5EF4-FFF2-40B4-BE49-F238E27FC236}">
                <a16:creationId xmlns:a16="http://schemas.microsoft.com/office/drawing/2014/main" id="{4C07B9F2-12C4-B2DE-8228-7C8E2D40F891}"/>
              </a:ext>
            </a:extLst>
          </p:cNvPr>
          <p:cNvSpPr/>
          <p:nvPr/>
        </p:nvSpPr>
        <p:spPr>
          <a:xfrm>
            <a:off x="1468606" y="2245304"/>
            <a:ext cx="16263964" cy="5252234"/>
          </a:xfrm>
          <a:custGeom>
            <a:avLst/>
            <a:gdLst/>
            <a:ahLst/>
            <a:cxnLst/>
            <a:rect l="l" t="t" r="r" b="b"/>
            <a:pathLst>
              <a:path w="8047623" h="5748858">
                <a:moveTo>
                  <a:pt x="7419845" y="5694380"/>
                </a:moveTo>
                <a:cubicBezTo>
                  <a:pt x="7419845" y="5694380"/>
                  <a:pt x="6688970" y="5748858"/>
                  <a:pt x="5633256" y="5746236"/>
                </a:cubicBezTo>
                <a:cubicBezTo>
                  <a:pt x="3101516" y="5744074"/>
                  <a:pt x="1057074" y="5736249"/>
                  <a:pt x="1057074" y="5736249"/>
                </a:cubicBezTo>
                <a:cubicBezTo>
                  <a:pt x="812932" y="5727415"/>
                  <a:pt x="449110" y="5706185"/>
                  <a:pt x="282371" y="5648007"/>
                </a:cubicBezTo>
                <a:cubicBezTo>
                  <a:pt x="4469" y="5551044"/>
                  <a:pt x="0" y="5377765"/>
                  <a:pt x="0" y="4376960"/>
                </a:cubicBezTo>
                <a:lnTo>
                  <a:pt x="0" y="4376913"/>
                </a:lnTo>
                <a:cubicBezTo>
                  <a:pt x="8536" y="491230"/>
                  <a:pt x="0" y="345608"/>
                  <a:pt x="77597" y="223930"/>
                </a:cubicBezTo>
                <a:cubicBezTo>
                  <a:pt x="217372" y="4759"/>
                  <a:pt x="519255" y="4073"/>
                  <a:pt x="937909" y="4073"/>
                </a:cubicBezTo>
                <a:cubicBezTo>
                  <a:pt x="937909" y="4073"/>
                  <a:pt x="2039222" y="15681"/>
                  <a:pt x="4699719" y="7673"/>
                </a:cubicBezTo>
                <a:cubicBezTo>
                  <a:pt x="6470043" y="0"/>
                  <a:pt x="7186776" y="6979"/>
                  <a:pt x="7186776" y="6979"/>
                </a:cubicBezTo>
                <a:cubicBezTo>
                  <a:pt x="7555084" y="14458"/>
                  <a:pt x="7693344" y="42638"/>
                  <a:pt x="7891083" y="165219"/>
                </a:cubicBezTo>
                <a:cubicBezTo>
                  <a:pt x="8042101" y="258836"/>
                  <a:pt x="8047623" y="476157"/>
                  <a:pt x="8038482" y="4376913"/>
                </a:cubicBezTo>
                <a:lnTo>
                  <a:pt x="8038482" y="4376960"/>
                </a:lnTo>
                <a:cubicBezTo>
                  <a:pt x="8038481" y="5495730"/>
                  <a:pt x="7995697" y="5644318"/>
                  <a:pt x="7419845" y="5694380"/>
                </a:cubicBezTo>
                <a:close/>
              </a:path>
            </a:pathLst>
          </a:custGeom>
          <a:solidFill>
            <a:schemeClr val="bg1"/>
          </a:solidFill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iả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:</a:t>
            </a:r>
          </a:p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dirty="0">
                <a:solidFill>
                  <a:srgbClr val="00B050"/>
                </a:solidFill>
                <a:latin typeface="Arial" panose="020B0604020202020204"/>
              </a:rPr>
              <a:t>B(7) = {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/>
              </a:rPr>
              <a:t>0</a:t>
            </a:r>
            <a:r>
              <a:rPr lang="en-US" sz="4800" dirty="0">
                <a:solidFill>
                  <a:srgbClr val="00B050"/>
                </a:solidFill>
                <a:latin typeface="Arial" panose="020B0604020202020204"/>
              </a:rPr>
              <a:t>; 7; 14; 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/>
              </a:rPr>
              <a:t>21</a:t>
            </a:r>
            <a:r>
              <a:rPr lang="en-US" sz="4800" dirty="0">
                <a:solidFill>
                  <a:srgbClr val="00B050"/>
                </a:solidFill>
                <a:latin typeface="Arial" panose="020B0604020202020204"/>
              </a:rPr>
              <a:t>; 28; 35; 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/>
              </a:rPr>
              <a:t>42</a:t>
            </a:r>
            <a:r>
              <a:rPr lang="en-US" sz="4800" dirty="0">
                <a:solidFill>
                  <a:srgbClr val="00B050"/>
                </a:solidFill>
                <a:latin typeface="Arial" panose="020B0604020202020204"/>
              </a:rPr>
              <a:t>; 49; …}</a:t>
            </a:r>
          </a:p>
          <a:p>
            <a:pPr marL="0" marR="0" lvl="0" indent="0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               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B(21)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= {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0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; 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1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; 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42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; 63; …}</a:t>
            </a:r>
          </a:p>
          <a:p>
            <a:pPr marL="0" marR="0" lvl="0" indent="0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dirty="0">
                <a:solidFill>
                  <a:prstClr val="black"/>
                </a:solidFill>
                <a:latin typeface="Arial" panose="020B0604020202020204"/>
              </a:rPr>
              <a:t>                 </a:t>
            </a:r>
            <a:r>
              <a:rPr lang="en-US" sz="4800" b="1" baseline="0" dirty="0">
                <a:solidFill>
                  <a:srgbClr val="0070C0"/>
                </a:solidFill>
                <a:latin typeface="Arial" panose="020B0604020202020204"/>
              </a:rPr>
              <a:t>BC</a:t>
            </a:r>
            <a:r>
              <a:rPr lang="en-US" sz="4800" b="1" dirty="0">
                <a:solidFill>
                  <a:srgbClr val="0070C0"/>
                </a:solidFill>
                <a:latin typeface="Arial" panose="020B0604020202020204"/>
              </a:rPr>
              <a:t> (7, 21) = {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/>
              </a:rPr>
              <a:t>0</a:t>
            </a:r>
            <a:r>
              <a:rPr lang="en-US" sz="4800" b="1" dirty="0">
                <a:solidFill>
                  <a:srgbClr val="0070C0"/>
                </a:solidFill>
                <a:latin typeface="Arial" panose="020B0604020202020204"/>
              </a:rPr>
              <a:t>; </a:t>
            </a:r>
            <a:r>
              <a:rPr lang="en-US" sz="4800" b="1" dirty="0">
                <a:solidFill>
                  <a:srgbClr val="7030A0"/>
                </a:solidFill>
                <a:latin typeface="Arial" panose="020B0604020202020204"/>
              </a:rPr>
              <a:t>21</a:t>
            </a:r>
            <a:r>
              <a:rPr lang="en-US" sz="4800" b="1" dirty="0">
                <a:solidFill>
                  <a:srgbClr val="0070C0"/>
                </a:solidFill>
                <a:latin typeface="Arial" panose="020B0604020202020204"/>
              </a:rPr>
              <a:t>; 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/>
              </a:rPr>
              <a:t>42</a:t>
            </a:r>
            <a:r>
              <a:rPr lang="en-US" sz="4800" b="1" dirty="0">
                <a:solidFill>
                  <a:srgbClr val="0070C0"/>
                </a:solidFill>
                <a:latin typeface="Arial" panose="020B0604020202020204"/>
              </a:rPr>
              <a:t>; …}</a:t>
            </a:r>
          </a:p>
          <a:p>
            <a:pPr marL="0" marR="0" lvl="0" indent="0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                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BCNN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(7, 21) = 21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8613C15E-C42A-7A3E-B852-6D1D0D376527}"/>
              </a:ext>
            </a:extLst>
          </p:cNvPr>
          <p:cNvSpPr/>
          <p:nvPr/>
        </p:nvSpPr>
        <p:spPr>
          <a:xfrm>
            <a:off x="11727377" y="5137984"/>
            <a:ext cx="6584935" cy="4031553"/>
          </a:xfrm>
          <a:prstGeom prst="cloudCallout">
            <a:avLst/>
          </a:prstGeom>
          <a:solidFill>
            <a:srgbClr val="FFC000"/>
          </a:solidFill>
          <a:ln w="25400" cap="flat" cmpd="sng" algn="ctr">
            <a:solidFill>
              <a:srgbClr val="F95858">
                <a:shade val="1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CNN(</a:t>
            </a:r>
            <a:r>
              <a:rPr kumimoji="0" lang="en-US" sz="4800" b="1" i="0" u="none" strike="noStrike" kern="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,b</a:t>
            </a: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= b </a:t>
            </a:r>
            <a:r>
              <a:rPr kumimoji="0" lang="en-US" sz="4800" b="1" i="0" u="none" strike="noStrike" kern="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hi</a:t>
            </a: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4800" b="1" i="0" u="none" strike="noStrike" kern="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ào</a:t>
            </a: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0194619-30A5-BB8D-3655-AFEC1BB22054}"/>
                  </a:ext>
                </a:extLst>
              </p:cNvPr>
              <p:cNvSpPr txBox="1"/>
              <p:nvPr/>
            </p:nvSpPr>
            <p:spPr>
              <a:xfrm>
                <a:off x="5450634" y="7607958"/>
                <a:ext cx="3507692" cy="1107996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00B0F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6600" b="1" dirty="0">
                    <a:solidFill>
                      <a:srgbClr val="FF0000"/>
                    </a:solidFill>
                  </a:rPr>
                  <a:t>Khi b </a:t>
                </a:r>
                <a14:m>
                  <m:oMath xmlns:m="http://schemas.openxmlformats.org/officeDocument/2006/math">
                    <m:r>
                      <a:rPr kumimoji="0" lang="en-US" sz="6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⋮</m:t>
                    </m:r>
                  </m:oMath>
                </a14:m>
                <a:r>
                  <a:rPr lang="en-US" sz="6600" b="1" dirty="0">
                    <a:solidFill>
                      <a:srgbClr val="FF0000"/>
                    </a:solidFill>
                  </a:rPr>
                  <a:t> a</a:t>
                </a: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0194619-30A5-BB8D-3655-AFEC1BB220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0634" y="7607958"/>
                <a:ext cx="3507692" cy="1107996"/>
              </a:xfrm>
              <a:prstGeom prst="rect">
                <a:avLst/>
              </a:prstGeom>
              <a:blipFill>
                <a:blip r:embed="rId5"/>
                <a:stretch>
                  <a:fillRect l="-11592" t="-18478" r="-10900" b="-3967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7604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317294">
            <a:off x="-775192" y="-313195"/>
            <a:ext cx="2348424" cy="768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0" y="71092"/>
                <a:ext cx="18208049" cy="414119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3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1" u="sng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* </a:t>
                </a:r>
                <a:r>
                  <a:rPr kumimoji="0" lang="en-US" sz="4800" b="1" i="1" u="sng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Tìm</a:t>
                </a:r>
                <a:r>
                  <a:rPr kumimoji="0" lang="en-US" sz="4800" b="1" i="1" u="sng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BCNN </a:t>
                </a:r>
                <a:r>
                  <a:rPr kumimoji="0" lang="en-US" sz="4800" b="1" i="1" u="sng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trong</a:t>
                </a:r>
                <a:r>
                  <a:rPr kumimoji="0" lang="en-US" sz="4800" b="1" i="1" u="sng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1" u="sng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trường</a:t>
                </a:r>
                <a:r>
                  <a:rPr kumimoji="0" lang="en-US" sz="4800" b="1" i="1" u="sng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1" u="sng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hợp</a:t>
                </a:r>
                <a:r>
                  <a:rPr kumimoji="0" lang="en-US" sz="4800" b="1" i="1" u="sng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1" u="sng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đặc</a:t>
                </a:r>
                <a:r>
                  <a:rPr kumimoji="0" lang="en-US" sz="4800" b="1" i="1" u="sng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1" u="sng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biệt</a:t>
                </a:r>
                <a:r>
                  <a:rPr kumimoji="0" lang="en-US" sz="4800" b="1" i="1" u="sng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: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ea typeface="Calibri" panose="020F050202020403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3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+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Trong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các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số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đã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cho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,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nếu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số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lớ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nhất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l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bộ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củ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c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số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cò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lạ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thì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BCNN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củ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c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số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đã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cho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ch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l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số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lớ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nhất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2060"/>
                    </a:solidFill>
                    <a:ea typeface="Calibri" panose="020F0502020204030204" pitchFamily="34" charset="0"/>
                  </a:rPr>
                  <a:t>đó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ea typeface="Calibri" panose="020F0502020204030204" pitchFamily="34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Nếu a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⋮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b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thì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BCNN ( a , b) = a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1092"/>
                <a:ext cx="18208049" cy="4141198"/>
              </a:xfrm>
              <a:prstGeom prst="rect">
                <a:avLst/>
              </a:prstGeom>
              <a:blipFill>
                <a:blip r:embed="rId4"/>
                <a:stretch>
                  <a:fillRect l="-1507" t="-589" r="-1507" b="-6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reeform 8">
            <a:extLst>
              <a:ext uri="{FF2B5EF4-FFF2-40B4-BE49-F238E27FC236}">
                <a16:creationId xmlns:a16="http://schemas.microsoft.com/office/drawing/2014/main" id="{362E90A7-BA6B-BBC7-D8E8-FE2F6546A0FC}"/>
              </a:ext>
            </a:extLst>
          </p:cNvPr>
          <p:cNvSpPr/>
          <p:nvPr/>
        </p:nvSpPr>
        <p:spPr>
          <a:xfrm>
            <a:off x="0" y="4381500"/>
            <a:ext cx="11582400" cy="5252234"/>
          </a:xfrm>
          <a:custGeom>
            <a:avLst/>
            <a:gdLst/>
            <a:ahLst/>
            <a:cxnLst/>
            <a:rect l="l" t="t" r="r" b="b"/>
            <a:pathLst>
              <a:path w="8047623" h="5748858">
                <a:moveTo>
                  <a:pt x="7419845" y="5694380"/>
                </a:moveTo>
                <a:cubicBezTo>
                  <a:pt x="7419845" y="5694380"/>
                  <a:pt x="6688970" y="5748858"/>
                  <a:pt x="5633256" y="5746236"/>
                </a:cubicBezTo>
                <a:cubicBezTo>
                  <a:pt x="3101516" y="5744074"/>
                  <a:pt x="1057074" y="5736249"/>
                  <a:pt x="1057074" y="5736249"/>
                </a:cubicBezTo>
                <a:cubicBezTo>
                  <a:pt x="812932" y="5727415"/>
                  <a:pt x="449110" y="5706185"/>
                  <a:pt x="282371" y="5648007"/>
                </a:cubicBezTo>
                <a:cubicBezTo>
                  <a:pt x="4469" y="5551044"/>
                  <a:pt x="0" y="5377765"/>
                  <a:pt x="0" y="4376960"/>
                </a:cubicBezTo>
                <a:lnTo>
                  <a:pt x="0" y="4376913"/>
                </a:lnTo>
                <a:cubicBezTo>
                  <a:pt x="8536" y="491230"/>
                  <a:pt x="0" y="345608"/>
                  <a:pt x="77597" y="223930"/>
                </a:cubicBezTo>
                <a:cubicBezTo>
                  <a:pt x="217372" y="4759"/>
                  <a:pt x="519255" y="4073"/>
                  <a:pt x="937909" y="4073"/>
                </a:cubicBezTo>
                <a:cubicBezTo>
                  <a:pt x="937909" y="4073"/>
                  <a:pt x="2039222" y="15681"/>
                  <a:pt x="4699719" y="7673"/>
                </a:cubicBezTo>
                <a:cubicBezTo>
                  <a:pt x="6470043" y="0"/>
                  <a:pt x="7186776" y="6979"/>
                  <a:pt x="7186776" y="6979"/>
                </a:cubicBezTo>
                <a:cubicBezTo>
                  <a:pt x="7555084" y="14458"/>
                  <a:pt x="7693344" y="42638"/>
                  <a:pt x="7891083" y="165219"/>
                </a:cubicBezTo>
                <a:cubicBezTo>
                  <a:pt x="8042101" y="258836"/>
                  <a:pt x="8047623" y="476157"/>
                  <a:pt x="8038482" y="4376913"/>
                </a:cubicBezTo>
                <a:lnTo>
                  <a:pt x="8038482" y="4376960"/>
                </a:lnTo>
                <a:cubicBezTo>
                  <a:pt x="8038481" y="5495730"/>
                  <a:pt x="7995697" y="5644318"/>
                  <a:pt x="7419845" y="5694380"/>
                </a:cubicBezTo>
                <a:close/>
              </a:path>
            </a:pathLst>
          </a:custGeom>
          <a:solidFill>
            <a:schemeClr val="bg1"/>
          </a:solidFill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</a:rPr>
              <a:t>Giả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</a:rPr>
              <a:t>:</a:t>
            </a:r>
          </a:p>
          <a:p>
            <a:pPr marL="0" marR="0" lvl="0" indent="0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dirty="0">
                <a:solidFill>
                  <a:srgbClr val="00B050"/>
                </a:solidFill>
                <a:latin typeface="Arial" panose="020B0604020202020204"/>
              </a:rPr>
              <a:t>   B(7) = {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/>
              </a:rPr>
              <a:t>0</a:t>
            </a:r>
            <a:r>
              <a:rPr lang="en-US" sz="4800" dirty="0">
                <a:solidFill>
                  <a:srgbClr val="00B050"/>
                </a:solidFill>
                <a:latin typeface="Arial" panose="020B0604020202020204"/>
              </a:rPr>
              <a:t>; 7; 14; 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/>
              </a:rPr>
              <a:t>21</a:t>
            </a:r>
            <a:r>
              <a:rPr lang="en-US" sz="4800" dirty="0">
                <a:solidFill>
                  <a:srgbClr val="00B050"/>
                </a:solidFill>
                <a:latin typeface="Arial" panose="020B0604020202020204"/>
              </a:rPr>
              <a:t>; 28; 35; 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/>
              </a:rPr>
              <a:t>42</a:t>
            </a:r>
            <a:r>
              <a:rPr lang="en-US" sz="4800" dirty="0">
                <a:solidFill>
                  <a:srgbClr val="00B050"/>
                </a:solidFill>
                <a:latin typeface="Arial" panose="020B0604020202020204"/>
              </a:rPr>
              <a:t>; 49; …}</a:t>
            </a:r>
          </a:p>
          <a:p>
            <a:pPr marL="0" marR="0" lvl="0" indent="0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</a:rPr>
              <a:t>  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</a:rPr>
              <a:t>B(21)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</a:rPr>
              <a:t> = {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</a:rPr>
              <a:t>0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</a:rPr>
              <a:t>; 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</a:rPr>
              <a:t>21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</a:rPr>
              <a:t>; 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</a:rPr>
              <a:t>42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</a:rPr>
              <a:t>; 63; …}</a:t>
            </a:r>
          </a:p>
          <a:p>
            <a:pPr marL="0" marR="0" lvl="0" indent="0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dirty="0">
                <a:solidFill>
                  <a:prstClr val="black"/>
                </a:solidFill>
                <a:latin typeface="Arial" panose="020B0604020202020204"/>
              </a:rPr>
              <a:t>   </a:t>
            </a:r>
            <a:r>
              <a:rPr lang="en-US" sz="4800" b="1" baseline="0" dirty="0">
                <a:solidFill>
                  <a:srgbClr val="0070C0"/>
                </a:solidFill>
                <a:latin typeface="Arial" panose="020B0604020202020204"/>
              </a:rPr>
              <a:t>BC</a:t>
            </a:r>
            <a:r>
              <a:rPr lang="en-US" sz="4800" b="1" dirty="0">
                <a:solidFill>
                  <a:srgbClr val="0070C0"/>
                </a:solidFill>
                <a:latin typeface="Arial" panose="020B0604020202020204"/>
              </a:rPr>
              <a:t> (7, 21) = {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/>
              </a:rPr>
              <a:t>0</a:t>
            </a:r>
            <a:r>
              <a:rPr lang="en-US" sz="4800" b="1" dirty="0">
                <a:solidFill>
                  <a:srgbClr val="0070C0"/>
                </a:solidFill>
                <a:latin typeface="Arial" panose="020B0604020202020204"/>
              </a:rPr>
              <a:t>; </a:t>
            </a:r>
            <a:r>
              <a:rPr lang="en-US" sz="4800" b="1" dirty="0">
                <a:solidFill>
                  <a:srgbClr val="7030A0"/>
                </a:solidFill>
                <a:latin typeface="Arial" panose="020B0604020202020204"/>
              </a:rPr>
              <a:t>21</a:t>
            </a:r>
            <a:r>
              <a:rPr lang="en-US" sz="4800" b="1" dirty="0">
                <a:solidFill>
                  <a:srgbClr val="0070C0"/>
                </a:solidFill>
                <a:latin typeface="Arial" panose="020B0604020202020204"/>
              </a:rPr>
              <a:t>; 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/>
              </a:rPr>
              <a:t>42</a:t>
            </a:r>
            <a:r>
              <a:rPr lang="en-US" sz="4800" b="1" dirty="0">
                <a:solidFill>
                  <a:srgbClr val="0070C0"/>
                </a:solidFill>
                <a:latin typeface="Arial" panose="020B0604020202020204"/>
              </a:rPr>
              <a:t>; …}</a:t>
            </a:r>
          </a:p>
          <a:p>
            <a:pPr marL="0" marR="0" lvl="0" indent="0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   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/>
              </a:rPr>
              <a:t>BCNN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/>
              </a:rPr>
              <a:t> (7, 21) = 21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Freeform 8">
                <a:extLst>
                  <a:ext uri="{FF2B5EF4-FFF2-40B4-BE49-F238E27FC236}">
                    <a16:creationId xmlns:a16="http://schemas.microsoft.com/office/drawing/2014/main" id="{1B1DB098-26E3-5010-B083-324B258BF1A8}"/>
                  </a:ext>
                </a:extLst>
              </p:cNvPr>
              <p:cNvSpPr/>
              <p:nvPr/>
            </p:nvSpPr>
            <p:spPr>
              <a:xfrm>
                <a:off x="11699314" y="4762500"/>
                <a:ext cx="6476078" cy="2920161"/>
              </a:xfrm>
              <a:custGeom>
                <a:avLst/>
                <a:gdLst/>
                <a:ahLst/>
                <a:cxnLst/>
                <a:rect l="l" t="t" r="r" b="b"/>
                <a:pathLst>
                  <a:path w="8047623" h="5748858">
                    <a:moveTo>
                      <a:pt x="7419845" y="5694380"/>
                    </a:moveTo>
                    <a:cubicBezTo>
                      <a:pt x="7419845" y="5694380"/>
                      <a:pt x="6688970" y="5748858"/>
                      <a:pt x="5633256" y="5746236"/>
                    </a:cubicBezTo>
                    <a:cubicBezTo>
                      <a:pt x="3101516" y="5744074"/>
                      <a:pt x="1057074" y="5736249"/>
                      <a:pt x="1057074" y="5736249"/>
                    </a:cubicBezTo>
                    <a:cubicBezTo>
                      <a:pt x="812932" y="5727415"/>
                      <a:pt x="449110" y="5706185"/>
                      <a:pt x="282371" y="5648007"/>
                    </a:cubicBezTo>
                    <a:cubicBezTo>
                      <a:pt x="4469" y="5551044"/>
                      <a:pt x="0" y="5377765"/>
                      <a:pt x="0" y="4376960"/>
                    </a:cubicBezTo>
                    <a:lnTo>
                      <a:pt x="0" y="4376913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039222" y="15681"/>
                      <a:pt x="4699719" y="7673"/>
                    </a:cubicBezTo>
                    <a:cubicBezTo>
                      <a:pt x="6470043" y="0"/>
                      <a:pt x="7186776" y="6979"/>
                      <a:pt x="7186776" y="6979"/>
                    </a:cubicBezTo>
                    <a:cubicBezTo>
                      <a:pt x="7555084" y="14458"/>
                      <a:pt x="7693344" y="42638"/>
                      <a:pt x="7891083" y="165219"/>
                    </a:cubicBezTo>
                    <a:cubicBezTo>
                      <a:pt x="8042101" y="258836"/>
                      <a:pt x="8047623" y="476157"/>
                      <a:pt x="8038482" y="4376913"/>
                    </a:cubicBezTo>
                    <a:lnTo>
                      <a:pt x="8038482" y="4376960"/>
                    </a:lnTo>
                    <a:cubicBezTo>
                      <a:pt x="8038481" y="5495730"/>
                      <a:pt x="7995697" y="5644318"/>
                      <a:pt x="7419845" y="5694380"/>
                    </a:cubicBezTo>
                    <a:close/>
                  </a:path>
                </a:pathLst>
              </a:custGeom>
              <a:solidFill>
                <a:srgbClr val="FFFBEF"/>
              </a:solidFill>
            </p:spPr>
            <p:txBody>
              <a:bodyPr/>
              <a:lstStyle/>
              <a:p>
                <a:pPr marL="0" marR="0" lvl="0" indent="0" algn="ctr" defTabSz="91440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</a:rPr>
                  <a:t>Giải</a:t>
                </a: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</a:rPr>
                  <a:t>:</a:t>
                </a:r>
              </a:p>
              <a:p>
                <a:pPr lvl="0" algn="ctr">
                  <a:lnSpc>
                    <a:spcPct val="130000"/>
                  </a:lnSpc>
                  <a:defRPr/>
                </a:pPr>
                <a:r>
                  <a:rPr kumimoji="0" lang="en-US" sz="48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</a:rPr>
                  <a:t>Vì</a:t>
                </a: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</a:rPr>
                  <a:t> 21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⋮ </m:t>
                    </m:r>
                  </m:oMath>
                </a14:m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</a:rPr>
                  <a:t>7 </a:t>
                </a:r>
                <a:r>
                  <a:rPr kumimoji="0" lang="en-US" sz="48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</a:rPr>
                  <a:t>nên</a:t>
                </a: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</a:rPr>
                  <a:t> </a:t>
                </a:r>
              </a:p>
              <a:p>
                <a:pPr lvl="0" algn="ctr">
                  <a:lnSpc>
                    <a:spcPct val="130000"/>
                  </a:lnSpc>
                  <a:defRPr/>
                </a:pP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</a:rPr>
                  <a:t>BCNN(7, 21) = 21</a:t>
                </a:r>
                <a:endPara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3" name="Freeform 8">
                <a:extLst>
                  <a:ext uri="{FF2B5EF4-FFF2-40B4-BE49-F238E27FC236}">
                    <a16:creationId xmlns:a16="http://schemas.microsoft.com/office/drawing/2014/main" id="{1B1DB098-26E3-5010-B083-324B258BF1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9314" y="4762500"/>
                <a:ext cx="6476078" cy="2920161"/>
              </a:xfrm>
              <a:custGeom>
                <a:avLst/>
                <a:gdLst/>
                <a:ahLst/>
                <a:cxnLst/>
                <a:rect l="l" t="t" r="r" b="b"/>
                <a:pathLst>
                  <a:path w="8047623" h="5748858">
                    <a:moveTo>
                      <a:pt x="7419845" y="5694380"/>
                    </a:moveTo>
                    <a:cubicBezTo>
                      <a:pt x="7419845" y="5694380"/>
                      <a:pt x="6688970" y="5748858"/>
                      <a:pt x="5633256" y="5746236"/>
                    </a:cubicBezTo>
                    <a:cubicBezTo>
                      <a:pt x="3101516" y="5744074"/>
                      <a:pt x="1057074" y="5736249"/>
                      <a:pt x="1057074" y="5736249"/>
                    </a:cubicBezTo>
                    <a:cubicBezTo>
                      <a:pt x="812932" y="5727415"/>
                      <a:pt x="449110" y="5706185"/>
                      <a:pt x="282371" y="5648007"/>
                    </a:cubicBezTo>
                    <a:cubicBezTo>
                      <a:pt x="4469" y="5551044"/>
                      <a:pt x="0" y="5377765"/>
                      <a:pt x="0" y="4376960"/>
                    </a:cubicBezTo>
                    <a:lnTo>
                      <a:pt x="0" y="4376913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039222" y="15681"/>
                      <a:pt x="4699719" y="7673"/>
                    </a:cubicBezTo>
                    <a:cubicBezTo>
                      <a:pt x="6470043" y="0"/>
                      <a:pt x="7186776" y="6979"/>
                      <a:pt x="7186776" y="6979"/>
                    </a:cubicBezTo>
                    <a:cubicBezTo>
                      <a:pt x="7555084" y="14458"/>
                      <a:pt x="7693344" y="42638"/>
                      <a:pt x="7891083" y="165219"/>
                    </a:cubicBezTo>
                    <a:cubicBezTo>
                      <a:pt x="8042101" y="258836"/>
                      <a:pt x="8047623" y="476157"/>
                      <a:pt x="8038482" y="4376913"/>
                    </a:cubicBezTo>
                    <a:lnTo>
                      <a:pt x="8038482" y="4376960"/>
                    </a:lnTo>
                    <a:cubicBezTo>
                      <a:pt x="8038481" y="5495730"/>
                      <a:pt x="7995697" y="5644318"/>
                      <a:pt x="7419845" y="5694380"/>
                    </a:cubicBezTo>
                    <a:close/>
                  </a:path>
                </a:pathLst>
              </a:custGeom>
              <a:blipFill>
                <a:blip r:embed="rId5"/>
                <a:stretch>
                  <a:fillRect t="-835" b="-8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8427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317294">
            <a:off x="-775192" y="-313195"/>
            <a:ext cx="2348424" cy="768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57200" y="728934"/>
                <a:ext cx="17007383" cy="80914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3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1" u="sng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* </a:t>
                </a:r>
                <a:r>
                  <a:rPr kumimoji="0" lang="en-US" sz="4800" b="1" i="1" u="sng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Tìm</a:t>
                </a:r>
                <a:r>
                  <a:rPr kumimoji="0" lang="en-US" sz="4800" b="1" i="1" u="sng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BCNN </a:t>
                </a:r>
                <a:r>
                  <a:rPr kumimoji="0" lang="en-US" sz="4800" b="1" i="1" u="sng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trong</a:t>
                </a:r>
                <a:r>
                  <a:rPr kumimoji="0" lang="en-US" sz="4800" b="1" i="1" u="sng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1" u="sng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trường</a:t>
                </a:r>
                <a:r>
                  <a:rPr kumimoji="0" lang="en-US" sz="4800" b="1" i="1" u="sng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1" u="sng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hợp</a:t>
                </a:r>
                <a:r>
                  <a:rPr kumimoji="0" lang="en-US" sz="4800" b="1" i="1" u="sng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1" u="sng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đặc</a:t>
                </a:r>
                <a:r>
                  <a:rPr kumimoji="0" lang="en-US" sz="4800" b="1" i="1" u="sng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1" u="sng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biệt</a:t>
                </a:r>
                <a:r>
                  <a:rPr kumimoji="0" lang="en-US" sz="4800" b="1" i="1" u="sng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: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ea typeface="Calibri" panose="020F050202020403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3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+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Trong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các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số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đã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cho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,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nếu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số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lớ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nhất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l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bộ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củ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c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số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cò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lạ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thì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BCNN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củ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c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số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đã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cho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ch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l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số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lớ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nhất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2060"/>
                    </a:solidFill>
                    <a:ea typeface="Calibri" panose="020F0502020204030204" pitchFamily="34" charset="0"/>
                  </a:rPr>
                  <a:t>đó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ea typeface="Calibri" panose="020F0502020204030204" pitchFamily="34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Nếu a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⋮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b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thì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BCNN ( a , b) = a.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3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800" dirty="0">
                    <a:solidFill>
                      <a:prstClr val="black"/>
                    </a:solidFill>
                    <a:ea typeface="Calibri" panose="020F0502020204030204" pitchFamily="34" charset="0"/>
                  </a:rPr>
                  <a:t>+ </a:t>
                </a:r>
                <a:r>
                  <a:rPr lang="en-US" sz="4800" b="1" dirty="0" err="1">
                    <a:solidFill>
                      <a:srgbClr val="002060"/>
                    </a:solidFill>
                    <a:ea typeface="Calibri" panose="020F0502020204030204" pitchFamily="34" charset="0"/>
                  </a:rPr>
                  <a:t>Mọi</a:t>
                </a:r>
                <a:r>
                  <a:rPr lang="en-US" sz="4800" b="1" dirty="0">
                    <a:solidFill>
                      <a:srgbClr val="00206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2060"/>
                    </a:solidFill>
                    <a:ea typeface="Calibri" panose="020F0502020204030204" pitchFamily="34" charset="0"/>
                  </a:rPr>
                  <a:t>số</a:t>
                </a:r>
                <a:r>
                  <a:rPr lang="en-US" sz="4800" b="1" dirty="0">
                    <a:solidFill>
                      <a:srgbClr val="00206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2060"/>
                    </a:solidFill>
                    <a:ea typeface="Calibri" panose="020F0502020204030204" pitchFamily="34" charset="0"/>
                  </a:rPr>
                  <a:t>tự</a:t>
                </a:r>
                <a:r>
                  <a:rPr lang="en-US" sz="4800" b="1" dirty="0">
                    <a:solidFill>
                      <a:srgbClr val="00206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2060"/>
                    </a:solidFill>
                    <a:ea typeface="Calibri" panose="020F0502020204030204" pitchFamily="34" charset="0"/>
                  </a:rPr>
                  <a:t>nhiên</a:t>
                </a:r>
                <a:r>
                  <a:rPr lang="en-US" sz="4800" b="1" dirty="0">
                    <a:solidFill>
                      <a:srgbClr val="00206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2060"/>
                    </a:solidFill>
                    <a:ea typeface="Calibri" panose="020F0502020204030204" pitchFamily="34" charset="0"/>
                  </a:rPr>
                  <a:t>đều</a:t>
                </a:r>
                <a:r>
                  <a:rPr lang="en-US" sz="4800" b="1" dirty="0">
                    <a:solidFill>
                      <a:srgbClr val="00206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2060"/>
                    </a:solidFill>
                    <a:ea typeface="Calibri" panose="020F0502020204030204" pitchFamily="34" charset="0"/>
                  </a:rPr>
                  <a:t>là</a:t>
                </a:r>
                <a:r>
                  <a:rPr lang="en-US" sz="4800" b="1" dirty="0">
                    <a:solidFill>
                      <a:srgbClr val="00206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2060"/>
                    </a:solidFill>
                    <a:ea typeface="Calibri" panose="020F0502020204030204" pitchFamily="34" charset="0"/>
                  </a:rPr>
                  <a:t>bội</a:t>
                </a:r>
                <a:r>
                  <a:rPr lang="en-US" sz="4800" b="1" dirty="0">
                    <a:solidFill>
                      <a:srgbClr val="00206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2060"/>
                    </a:solidFill>
                    <a:ea typeface="Calibri" panose="020F0502020204030204" pitchFamily="34" charset="0"/>
                  </a:rPr>
                  <a:t>của</a:t>
                </a:r>
                <a:r>
                  <a:rPr lang="en-US" sz="4800" b="1" dirty="0">
                    <a:solidFill>
                      <a:srgbClr val="002060"/>
                    </a:solidFill>
                    <a:ea typeface="Calibri" panose="020F0502020204030204" pitchFamily="34" charset="0"/>
                  </a:rPr>
                  <a:t> 1</a:t>
                </a:r>
                <a:r>
                  <a:rPr lang="en-US" sz="4800" dirty="0">
                    <a:solidFill>
                      <a:prstClr val="black"/>
                    </a:solidFill>
                    <a:ea typeface="Calibri" panose="020F0502020204030204" pitchFamily="34" charset="0"/>
                  </a:rPr>
                  <a:t>. Do </a:t>
                </a:r>
                <a:r>
                  <a:rPr lang="en-US" sz="4800" dirty="0" err="1">
                    <a:solidFill>
                      <a:prstClr val="black"/>
                    </a:solidFill>
                    <a:ea typeface="Calibri" panose="020F0502020204030204" pitchFamily="34" charset="0"/>
                  </a:rPr>
                  <a:t>đó</a:t>
                </a:r>
                <a:r>
                  <a:rPr lang="en-US" sz="4800" dirty="0">
                    <a:solidFill>
                      <a:prstClr val="black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ea typeface="Calibri" panose="020F0502020204030204" pitchFamily="34" charset="0"/>
                  </a:rPr>
                  <a:t>mọi</a:t>
                </a:r>
                <a:r>
                  <a:rPr lang="en-US" sz="4800" dirty="0">
                    <a:solidFill>
                      <a:prstClr val="black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ea typeface="Calibri" panose="020F0502020204030204" pitchFamily="34" charset="0"/>
                  </a:rPr>
                  <a:t>số</a:t>
                </a:r>
                <a:r>
                  <a:rPr lang="en-US" sz="4800" dirty="0">
                    <a:solidFill>
                      <a:prstClr val="black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ea typeface="Calibri" panose="020F0502020204030204" pitchFamily="34" charset="0"/>
                  </a:rPr>
                  <a:t>tự</a:t>
                </a:r>
                <a:r>
                  <a:rPr lang="en-US" sz="4800" dirty="0">
                    <a:solidFill>
                      <a:prstClr val="black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ea typeface="Calibri" panose="020F0502020204030204" pitchFamily="34" charset="0"/>
                  </a:rPr>
                  <a:t>nhiên</a:t>
                </a:r>
                <a:r>
                  <a:rPr lang="en-US" sz="4800" dirty="0">
                    <a:solidFill>
                      <a:prstClr val="black"/>
                    </a:solidFill>
                    <a:ea typeface="Calibri" panose="020F0502020204030204" pitchFamily="34" charset="0"/>
                  </a:rPr>
                  <a:t> a </a:t>
                </a:r>
                <a:r>
                  <a:rPr lang="en-US" sz="4800" dirty="0" err="1">
                    <a:solidFill>
                      <a:prstClr val="black"/>
                    </a:solidFill>
                    <a:ea typeface="Calibri" panose="020F0502020204030204" pitchFamily="34" charset="0"/>
                  </a:rPr>
                  <a:t>và</a:t>
                </a:r>
                <a:r>
                  <a:rPr lang="en-US" sz="4800" dirty="0">
                    <a:solidFill>
                      <a:prstClr val="black"/>
                    </a:solidFill>
                    <a:ea typeface="Calibri" panose="020F0502020204030204" pitchFamily="34" charset="0"/>
                  </a:rPr>
                  <a:t> b ( </a:t>
                </a:r>
                <a:r>
                  <a:rPr lang="en-US" sz="4800" dirty="0" err="1">
                    <a:solidFill>
                      <a:prstClr val="black"/>
                    </a:solidFill>
                    <a:ea typeface="Calibri" panose="020F0502020204030204" pitchFamily="34" charset="0"/>
                  </a:rPr>
                  <a:t>khác</a:t>
                </a:r>
                <a:r>
                  <a:rPr lang="en-US" sz="4800" dirty="0">
                    <a:solidFill>
                      <a:prstClr val="black"/>
                    </a:solidFill>
                    <a:ea typeface="Calibri" panose="020F0502020204030204" pitchFamily="34" charset="0"/>
                  </a:rPr>
                  <a:t> 0), ta </a:t>
                </a:r>
                <a:r>
                  <a:rPr lang="en-US" sz="4800" dirty="0" err="1">
                    <a:solidFill>
                      <a:prstClr val="black"/>
                    </a:solidFill>
                    <a:ea typeface="Calibri" panose="020F0502020204030204" pitchFamily="34" charset="0"/>
                  </a:rPr>
                  <a:t>có</a:t>
                </a:r>
                <a:r>
                  <a:rPr lang="en-US" sz="4800" dirty="0">
                    <a:solidFill>
                      <a:prstClr val="black"/>
                    </a:solidFill>
                    <a:ea typeface="Calibri" panose="020F0502020204030204" pitchFamily="34" charset="0"/>
                  </a:rPr>
                  <a:t>: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Calibri" panose="020F0502020204030204" pitchFamily="34" charset="0"/>
                </a:endParaRPr>
              </a:p>
              <a:p>
                <a:pPr algn="ctr"/>
                <a:r>
                  <a:rPr lang="en-US" sz="4800" b="1" dirty="0">
                    <a:solidFill>
                      <a:srgbClr val="FF0000"/>
                    </a:solidFill>
                  </a:rPr>
                  <a:t>BCNN ( a , 1) = a; BCNN (a , b , 1) = BCNN (a , b)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728934"/>
                <a:ext cx="17007383" cy="8091446"/>
              </a:xfrm>
              <a:prstGeom prst="rect">
                <a:avLst/>
              </a:prstGeom>
              <a:blipFill>
                <a:blip r:embed="rId4"/>
                <a:stretch>
                  <a:fillRect l="-1613" t="-301" r="-1613" b="-30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/>
          <p:cNvPicPr>
            <a:picLocks noChangeAspect="1"/>
          </p:cNvPicPr>
          <p:nvPr/>
        </p:nvPicPr>
        <p:blipFill>
          <a:blip r:embed="rId5">
            <a:clrChange>
              <a:clrFrom>
                <a:srgbClr val="FCF8F5"/>
              </a:clrFrom>
              <a:clrTo>
                <a:srgbClr val="FCF8F5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37964" y="-114300"/>
            <a:ext cx="1371399" cy="1104244"/>
          </a:xfrm>
          <a:prstGeom prst="round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6404583" y="-239214"/>
            <a:ext cx="2106146" cy="1936296"/>
          </a:xfrm>
          <a:prstGeom prst="rect">
            <a:avLst/>
          </a:prstGeom>
        </p:spPr>
      </p:pic>
      <p:grpSp>
        <p:nvGrpSpPr>
          <p:cNvPr id="2" name="Google Shape;1348;p34">
            <a:extLst>
              <a:ext uri="{FF2B5EF4-FFF2-40B4-BE49-F238E27FC236}">
                <a16:creationId xmlns:a16="http://schemas.microsoft.com/office/drawing/2014/main" id="{763BD9CC-2E3C-62A8-87F7-1AB1FD26EF07}"/>
              </a:ext>
            </a:extLst>
          </p:cNvPr>
          <p:cNvGrpSpPr/>
          <p:nvPr/>
        </p:nvGrpSpPr>
        <p:grpSpPr>
          <a:xfrm>
            <a:off x="0" y="9104637"/>
            <a:ext cx="1099078" cy="1117954"/>
            <a:chOff x="-2648475" y="3766325"/>
            <a:chExt cx="733700" cy="712450"/>
          </a:xfrm>
        </p:grpSpPr>
        <p:sp>
          <p:nvSpPr>
            <p:cNvPr id="3" name="Google Shape;1349;p34">
              <a:extLst>
                <a:ext uri="{FF2B5EF4-FFF2-40B4-BE49-F238E27FC236}">
                  <a16:creationId xmlns:a16="http://schemas.microsoft.com/office/drawing/2014/main" id="{BB0137C9-5C08-DF6A-174E-CB544266454A}"/>
                </a:ext>
              </a:extLst>
            </p:cNvPr>
            <p:cNvSpPr/>
            <p:nvPr/>
          </p:nvSpPr>
          <p:spPr>
            <a:xfrm>
              <a:off x="-2648475" y="3766325"/>
              <a:ext cx="733700" cy="712450"/>
            </a:xfrm>
            <a:custGeom>
              <a:avLst/>
              <a:gdLst/>
              <a:ahLst/>
              <a:cxnLst/>
              <a:rect l="l" t="t" r="r" b="b"/>
              <a:pathLst>
                <a:path w="29348" h="28498" extrusionOk="0">
                  <a:moveTo>
                    <a:pt x="15404" y="1"/>
                  </a:moveTo>
                  <a:cubicBezTo>
                    <a:pt x="14818" y="1"/>
                    <a:pt x="14242" y="95"/>
                    <a:pt x="13680" y="279"/>
                  </a:cubicBezTo>
                  <a:cubicBezTo>
                    <a:pt x="10808" y="1223"/>
                    <a:pt x="8363" y="3089"/>
                    <a:pt x="6210" y="4732"/>
                  </a:cubicBezTo>
                  <a:cubicBezTo>
                    <a:pt x="5133" y="5554"/>
                    <a:pt x="3792" y="6578"/>
                    <a:pt x="3004" y="8075"/>
                  </a:cubicBezTo>
                  <a:cubicBezTo>
                    <a:pt x="2801" y="8463"/>
                    <a:pt x="2654" y="8877"/>
                    <a:pt x="2564" y="9308"/>
                  </a:cubicBezTo>
                  <a:cubicBezTo>
                    <a:pt x="1899" y="9685"/>
                    <a:pt x="1351" y="10228"/>
                    <a:pt x="987" y="10880"/>
                  </a:cubicBezTo>
                  <a:cubicBezTo>
                    <a:pt x="0" y="12665"/>
                    <a:pt x="506" y="15025"/>
                    <a:pt x="2139" y="16254"/>
                  </a:cubicBezTo>
                  <a:cubicBezTo>
                    <a:pt x="2550" y="16561"/>
                    <a:pt x="3023" y="16788"/>
                    <a:pt x="3527" y="16919"/>
                  </a:cubicBezTo>
                  <a:cubicBezTo>
                    <a:pt x="3669" y="17061"/>
                    <a:pt x="3821" y="17193"/>
                    <a:pt x="3980" y="17311"/>
                  </a:cubicBezTo>
                  <a:cubicBezTo>
                    <a:pt x="4235" y="17505"/>
                    <a:pt x="4514" y="17675"/>
                    <a:pt x="4812" y="17817"/>
                  </a:cubicBezTo>
                  <a:cubicBezTo>
                    <a:pt x="5072" y="18837"/>
                    <a:pt x="5662" y="19752"/>
                    <a:pt x="6497" y="20386"/>
                  </a:cubicBezTo>
                  <a:cubicBezTo>
                    <a:pt x="6569" y="20437"/>
                    <a:pt x="6644" y="20493"/>
                    <a:pt x="6724" y="20545"/>
                  </a:cubicBezTo>
                  <a:cubicBezTo>
                    <a:pt x="6942" y="21693"/>
                    <a:pt x="7654" y="22718"/>
                    <a:pt x="8651" y="23327"/>
                  </a:cubicBezTo>
                  <a:cubicBezTo>
                    <a:pt x="8731" y="23638"/>
                    <a:pt x="8849" y="23941"/>
                    <a:pt x="8995" y="24224"/>
                  </a:cubicBezTo>
                  <a:cubicBezTo>
                    <a:pt x="9553" y="25292"/>
                    <a:pt x="10582" y="26098"/>
                    <a:pt x="11815" y="26434"/>
                  </a:cubicBezTo>
                  <a:cubicBezTo>
                    <a:pt x="11852" y="26443"/>
                    <a:pt x="11891" y="26453"/>
                    <a:pt x="11928" y="26462"/>
                  </a:cubicBezTo>
                  <a:cubicBezTo>
                    <a:pt x="12183" y="26902"/>
                    <a:pt x="12514" y="27284"/>
                    <a:pt x="12905" y="27600"/>
                  </a:cubicBezTo>
                  <a:cubicBezTo>
                    <a:pt x="13632" y="28177"/>
                    <a:pt x="14563" y="28498"/>
                    <a:pt x="15526" y="28498"/>
                  </a:cubicBezTo>
                  <a:cubicBezTo>
                    <a:pt x="16424" y="28498"/>
                    <a:pt x="17306" y="28214"/>
                    <a:pt x="18015" y="27704"/>
                  </a:cubicBezTo>
                  <a:cubicBezTo>
                    <a:pt x="19181" y="27572"/>
                    <a:pt x="20384" y="27180"/>
                    <a:pt x="21532" y="26562"/>
                  </a:cubicBezTo>
                  <a:cubicBezTo>
                    <a:pt x="22869" y="25834"/>
                    <a:pt x="23941" y="24890"/>
                    <a:pt x="24974" y="23978"/>
                  </a:cubicBezTo>
                  <a:cubicBezTo>
                    <a:pt x="25239" y="23747"/>
                    <a:pt x="25499" y="23516"/>
                    <a:pt x="25767" y="23289"/>
                  </a:cubicBezTo>
                  <a:cubicBezTo>
                    <a:pt x="26968" y="22265"/>
                    <a:pt x="28606" y="20862"/>
                    <a:pt x="29049" y="18723"/>
                  </a:cubicBezTo>
                  <a:cubicBezTo>
                    <a:pt x="29347" y="17298"/>
                    <a:pt x="29031" y="15914"/>
                    <a:pt x="28681" y="14752"/>
                  </a:cubicBezTo>
                  <a:cubicBezTo>
                    <a:pt x="27661" y="11342"/>
                    <a:pt x="25886" y="8090"/>
                    <a:pt x="23548" y="5346"/>
                  </a:cubicBezTo>
                  <a:cubicBezTo>
                    <a:pt x="22509" y="4118"/>
                    <a:pt x="21362" y="2848"/>
                    <a:pt x="20040" y="1829"/>
                  </a:cubicBezTo>
                  <a:cubicBezTo>
                    <a:pt x="18464" y="615"/>
                    <a:pt x="16900" y="1"/>
                    <a:pt x="154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" name="Google Shape;1350;p34">
              <a:extLst>
                <a:ext uri="{FF2B5EF4-FFF2-40B4-BE49-F238E27FC236}">
                  <a16:creationId xmlns:a16="http://schemas.microsoft.com/office/drawing/2014/main" id="{A781DCFA-1CAC-8891-E978-95C7CCA54F09}"/>
                </a:ext>
              </a:extLst>
            </p:cNvPr>
            <p:cNvSpPr/>
            <p:nvPr/>
          </p:nvSpPr>
          <p:spPr>
            <a:xfrm>
              <a:off x="-2574000" y="3801725"/>
              <a:ext cx="620275" cy="621800"/>
            </a:xfrm>
            <a:custGeom>
              <a:avLst/>
              <a:gdLst/>
              <a:ahLst/>
              <a:cxnLst/>
              <a:rect l="l" t="t" r="r" b="b"/>
              <a:pathLst>
                <a:path w="24811" h="24872" extrusionOk="0">
                  <a:moveTo>
                    <a:pt x="12344" y="0"/>
                  </a:moveTo>
                  <a:cubicBezTo>
                    <a:pt x="11925" y="0"/>
                    <a:pt x="11501" y="64"/>
                    <a:pt x="11074" y="204"/>
                  </a:cubicBezTo>
                  <a:cubicBezTo>
                    <a:pt x="8458" y="1064"/>
                    <a:pt x="6220" y="2764"/>
                    <a:pt x="4028" y="4436"/>
                  </a:cubicBezTo>
                  <a:cubicBezTo>
                    <a:pt x="2956" y="5252"/>
                    <a:pt x="1851" y="6112"/>
                    <a:pt x="1224" y="7302"/>
                  </a:cubicBezTo>
                  <a:cubicBezTo>
                    <a:pt x="1" y="9638"/>
                    <a:pt x="1936" y="12334"/>
                    <a:pt x="3165" y="14271"/>
                  </a:cubicBezTo>
                  <a:cubicBezTo>
                    <a:pt x="4728" y="16736"/>
                    <a:pt x="6299" y="19214"/>
                    <a:pt x="8193" y="21435"/>
                  </a:cubicBezTo>
                  <a:cubicBezTo>
                    <a:pt x="9422" y="22869"/>
                    <a:pt x="10871" y="24253"/>
                    <a:pt x="12698" y="24706"/>
                  </a:cubicBezTo>
                  <a:cubicBezTo>
                    <a:pt x="13149" y="24820"/>
                    <a:pt x="13609" y="24872"/>
                    <a:pt x="14069" y="24872"/>
                  </a:cubicBezTo>
                  <a:cubicBezTo>
                    <a:pt x="15355" y="24872"/>
                    <a:pt x="16648" y="24465"/>
                    <a:pt x="17788" y="23847"/>
                  </a:cubicBezTo>
                  <a:cubicBezTo>
                    <a:pt x="19304" y="23030"/>
                    <a:pt x="20484" y="21845"/>
                    <a:pt x="21774" y="20744"/>
                  </a:cubicBezTo>
                  <a:cubicBezTo>
                    <a:pt x="22973" y="19720"/>
                    <a:pt x="24244" y="18606"/>
                    <a:pt x="24583" y="16986"/>
                  </a:cubicBezTo>
                  <a:cubicBezTo>
                    <a:pt x="24810" y="15904"/>
                    <a:pt x="24560" y="14781"/>
                    <a:pt x="24244" y="13723"/>
                  </a:cubicBezTo>
                  <a:cubicBezTo>
                    <a:pt x="23265" y="10465"/>
                    <a:pt x="21594" y="7424"/>
                    <a:pt x="19394" y="4837"/>
                  </a:cubicBezTo>
                  <a:cubicBezTo>
                    <a:pt x="18525" y="3812"/>
                    <a:pt x="17392" y="2518"/>
                    <a:pt x="16102" y="1531"/>
                  </a:cubicBezTo>
                  <a:cubicBezTo>
                    <a:pt x="14953" y="644"/>
                    <a:pt x="13676" y="0"/>
                    <a:pt x="1234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1351;p34">
              <a:extLst>
                <a:ext uri="{FF2B5EF4-FFF2-40B4-BE49-F238E27FC236}">
                  <a16:creationId xmlns:a16="http://schemas.microsoft.com/office/drawing/2014/main" id="{4F361475-4B28-84A2-7BC1-CBC549CB4866}"/>
                </a:ext>
              </a:extLst>
            </p:cNvPr>
            <p:cNvSpPr/>
            <p:nvPr/>
          </p:nvSpPr>
          <p:spPr>
            <a:xfrm>
              <a:off x="-2234025" y="4121175"/>
              <a:ext cx="141800" cy="98050"/>
            </a:xfrm>
            <a:custGeom>
              <a:avLst/>
              <a:gdLst/>
              <a:ahLst/>
              <a:cxnLst/>
              <a:rect l="l" t="t" r="r" b="b"/>
              <a:pathLst>
                <a:path w="5672" h="3922" extrusionOk="0">
                  <a:moveTo>
                    <a:pt x="5502" y="1"/>
                  </a:moveTo>
                  <a:cubicBezTo>
                    <a:pt x="2135" y="520"/>
                    <a:pt x="1" y="3760"/>
                    <a:pt x="1" y="3760"/>
                  </a:cubicBezTo>
                  <a:cubicBezTo>
                    <a:pt x="421" y="3869"/>
                    <a:pt x="853" y="3921"/>
                    <a:pt x="1287" y="3921"/>
                  </a:cubicBezTo>
                  <a:cubicBezTo>
                    <a:pt x="2238" y="3921"/>
                    <a:pt x="3195" y="3669"/>
                    <a:pt x="4029" y="3211"/>
                  </a:cubicBezTo>
                  <a:cubicBezTo>
                    <a:pt x="4685" y="2849"/>
                    <a:pt x="5308" y="2315"/>
                    <a:pt x="5526" y="1592"/>
                  </a:cubicBezTo>
                  <a:cubicBezTo>
                    <a:pt x="5672" y="1073"/>
                    <a:pt x="5601" y="530"/>
                    <a:pt x="550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1352;p34">
              <a:extLst>
                <a:ext uri="{FF2B5EF4-FFF2-40B4-BE49-F238E27FC236}">
                  <a16:creationId xmlns:a16="http://schemas.microsoft.com/office/drawing/2014/main" id="{03313146-B682-1DBC-CEA9-A986FBB390EB}"/>
                </a:ext>
              </a:extLst>
            </p:cNvPr>
            <p:cNvSpPr/>
            <p:nvPr/>
          </p:nvSpPr>
          <p:spPr>
            <a:xfrm>
              <a:off x="-2315475" y="4019625"/>
              <a:ext cx="219000" cy="195550"/>
            </a:xfrm>
            <a:custGeom>
              <a:avLst/>
              <a:gdLst/>
              <a:ahLst/>
              <a:cxnLst/>
              <a:rect l="l" t="t" r="r" b="b"/>
              <a:pathLst>
                <a:path w="8760" h="7822" extrusionOk="0">
                  <a:moveTo>
                    <a:pt x="7020" y="0"/>
                  </a:moveTo>
                  <a:cubicBezTo>
                    <a:pt x="6993" y="0"/>
                    <a:pt x="6966" y="2"/>
                    <a:pt x="6937" y="7"/>
                  </a:cubicBezTo>
                  <a:cubicBezTo>
                    <a:pt x="6696" y="44"/>
                    <a:pt x="6404" y="247"/>
                    <a:pt x="6016" y="593"/>
                  </a:cubicBezTo>
                  <a:cubicBezTo>
                    <a:pt x="5789" y="791"/>
                    <a:pt x="5563" y="989"/>
                    <a:pt x="5323" y="1182"/>
                  </a:cubicBezTo>
                  <a:cubicBezTo>
                    <a:pt x="5120" y="1347"/>
                    <a:pt x="4917" y="1513"/>
                    <a:pt x="4708" y="1674"/>
                  </a:cubicBezTo>
                  <a:cubicBezTo>
                    <a:pt x="4142" y="2094"/>
                    <a:pt x="3551" y="2500"/>
                    <a:pt x="2947" y="2873"/>
                  </a:cubicBezTo>
                  <a:cubicBezTo>
                    <a:pt x="2607" y="3080"/>
                    <a:pt x="2258" y="3278"/>
                    <a:pt x="1908" y="3468"/>
                  </a:cubicBezTo>
                  <a:cubicBezTo>
                    <a:pt x="1545" y="3662"/>
                    <a:pt x="1171" y="3851"/>
                    <a:pt x="799" y="4025"/>
                  </a:cubicBezTo>
                  <a:cubicBezTo>
                    <a:pt x="605" y="4115"/>
                    <a:pt x="397" y="4224"/>
                    <a:pt x="242" y="4374"/>
                  </a:cubicBezTo>
                  <a:cubicBezTo>
                    <a:pt x="129" y="4474"/>
                    <a:pt x="44" y="4606"/>
                    <a:pt x="25" y="4766"/>
                  </a:cubicBezTo>
                  <a:cubicBezTo>
                    <a:pt x="1" y="4936"/>
                    <a:pt x="72" y="5111"/>
                    <a:pt x="142" y="5267"/>
                  </a:cubicBezTo>
                  <a:cubicBezTo>
                    <a:pt x="724" y="6532"/>
                    <a:pt x="1918" y="7477"/>
                    <a:pt x="3259" y="7822"/>
                  </a:cubicBezTo>
                  <a:cubicBezTo>
                    <a:pt x="3259" y="7822"/>
                    <a:pt x="5393" y="4582"/>
                    <a:pt x="8760" y="4063"/>
                  </a:cubicBezTo>
                  <a:cubicBezTo>
                    <a:pt x="8557" y="3014"/>
                    <a:pt x="8254" y="1985"/>
                    <a:pt x="7853" y="998"/>
                  </a:cubicBezTo>
                  <a:cubicBezTo>
                    <a:pt x="7579" y="314"/>
                    <a:pt x="7341" y="0"/>
                    <a:pt x="7020" y="0"/>
                  </a:cubicBezTo>
                  <a:close/>
                </a:path>
              </a:pathLst>
            </a:custGeom>
            <a:solidFill>
              <a:srgbClr val="AF214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1353;p34">
              <a:extLst>
                <a:ext uri="{FF2B5EF4-FFF2-40B4-BE49-F238E27FC236}">
                  <a16:creationId xmlns:a16="http://schemas.microsoft.com/office/drawing/2014/main" id="{8D458649-61B9-C4EA-3BF5-947EE8526282}"/>
                </a:ext>
              </a:extLst>
            </p:cNvPr>
            <p:cNvSpPr/>
            <p:nvPr/>
          </p:nvSpPr>
          <p:spPr>
            <a:xfrm>
              <a:off x="-2453100" y="3961100"/>
              <a:ext cx="156175" cy="133450"/>
            </a:xfrm>
            <a:custGeom>
              <a:avLst/>
              <a:gdLst/>
              <a:ahLst/>
              <a:cxnLst/>
              <a:rect l="l" t="t" r="r" b="b"/>
              <a:pathLst>
                <a:path w="6247" h="5338" extrusionOk="0">
                  <a:moveTo>
                    <a:pt x="2331" y="0"/>
                  </a:moveTo>
                  <a:cubicBezTo>
                    <a:pt x="2067" y="0"/>
                    <a:pt x="1805" y="40"/>
                    <a:pt x="1554" y="129"/>
                  </a:cubicBezTo>
                  <a:cubicBezTo>
                    <a:pt x="709" y="430"/>
                    <a:pt x="118" y="1290"/>
                    <a:pt x="57" y="2182"/>
                  </a:cubicBezTo>
                  <a:cubicBezTo>
                    <a:pt x="0" y="3080"/>
                    <a:pt x="439" y="3972"/>
                    <a:pt x="1138" y="4538"/>
                  </a:cubicBezTo>
                  <a:cubicBezTo>
                    <a:pt x="1704" y="4999"/>
                    <a:pt x="2607" y="5337"/>
                    <a:pt x="3449" y="5337"/>
                  </a:cubicBezTo>
                  <a:cubicBezTo>
                    <a:pt x="4153" y="5337"/>
                    <a:pt x="4814" y="5101"/>
                    <a:pt x="5199" y="4501"/>
                  </a:cubicBezTo>
                  <a:cubicBezTo>
                    <a:pt x="6247" y="2862"/>
                    <a:pt x="5440" y="1125"/>
                    <a:pt x="3768" y="345"/>
                  </a:cubicBezTo>
                  <a:cubicBezTo>
                    <a:pt x="3320" y="137"/>
                    <a:pt x="2822" y="0"/>
                    <a:pt x="233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354;p34">
              <a:extLst>
                <a:ext uri="{FF2B5EF4-FFF2-40B4-BE49-F238E27FC236}">
                  <a16:creationId xmlns:a16="http://schemas.microsoft.com/office/drawing/2014/main" id="{E259CB43-A49B-9150-77B0-D8C7A1CF27B8}"/>
                </a:ext>
              </a:extLst>
            </p:cNvPr>
            <p:cNvSpPr/>
            <p:nvPr/>
          </p:nvSpPr>
          <p:spPr>
            <a:xfrm>
              <a:off x="-2332250" y="3871675"/>
              <a:ext cx="154700" cy="145525"/>
            </a:xfrm>
            <a:custGeom>
              <a:avLst/>
              <a:gdLst/>
              <a:ahLst/>
              <a:cxnLst/>
              <a:rect l="l" t="t" r="r" b="b"/>
              <a:pathLst>
                <a:path w="6188" h="5821" extrusionOk="0">
                  <a:moveTo>
                    <a:pt x="3076" y="0"/>
                  </a:moveTo>
                  <a:cubicBezTo>
                    <a:pt x="1817" y="0"/>
                    <a:pt x="574" y="879"/>
                    <a:pt x="275" y="2128"/>
                  </a:cubicBezTo>
                  <a:cubicBezTo>
                    <a:pt x="1" y="3275"/>
                    <a:pt x="554" y="4550"/>
                    <a:pt x="1526" y="5216"/>
                  </a:cubicBezTo>
                  <a:cubicBezTo>
                    <a:pt x="2051" y="5574"/>
                    <a:pt x="2857" y="5820"/>
                    <a:pt x="3614" y="5820"/>
                  </a:cubicBezTo>
                  <a:cubicBezTo>
                    <a:pt x="4047" y="5820"/>
                    <a:pt x="4465" y="5739"/>
                    <a:pt x="4804" y="5552"/>
                  </a:cubicBezTo>
                  <a:cubicBezTo>
                    <a:pt x="5847" y="4975"/>
                    <a:pt x="6187" y="3408"/>
                    <a:pt x="5922" y="2312"/>
                  </a:cubicBezTo>
                  <a:cubicBezTo>
                    <a:pt x="5918" y="2279"/>
                    <a:pt x="5909" y="2242"/>
                    <a:pt x="5900" y="2209"/>
                  </a:cubicBezTo>
                  <a:cubicBezTo>
                    <a:pt x="5592" y="1128"/>
                    <a:pt x="4647" y="235"/>
                    <a:pt x="3538" y="41"/>
                  </a:cubicBezTo>
                  <a:cubicBezTo>
                    <a:pt x="3385" y="14"/>
                    <a:pt x="3230" y="0"/>
                    <a:pt x="30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1355;p34">
              <a:extLst>
                <a:ext uri="{FF2B5EF4-FFF2-40B4-BE49-F238E27FC236}">
                  <a16:creationId xmlns:a16="http://schemas.microsoft.com/office/drawing/2014/main" id="{7599017E-04FA-848A-4332-61BB6CB36831}"/>
                </a:ext>
              </a:extLst>
            </p:cNvPr>
            <p:cNvSpPr/>
            <p:nvPr/>
          </p:nvSpPr>
          <p:spPr>
            <a:xfrm>
              <a:off x="-2309425" y="4106300"/>
              <a:ext cx="55975" cy="49375"/>
            </a:xfrm>
            <a:custGeom>
              <a:avLst/>
              <a:gdLst/>
              <a:ahLst/>
              <a:cxnLst/>
              <a:rect l="l" t="t" r="r" b="b"/>
              <a:pathLst>
                <a:path w="2239" h="1975" extrusionOk="0">
                  <a:moveTo>
                    <a:pt x="1662" y="1"/>
                  </a:moveTo>
                  <a:cubicBezTo>
                    <a:pt x="1303" y="195"/>
                    <a:pt x="929" y="384"/>
                    <a:pt x="557" y="558"/>
                  </a:cubicBezTo>
                  <a:cubicBezTo>
                    <a:pt x="363" y="648"/>
                    <a:pt x="155" y="757"/>
                    <a:pt x="0" y="903"/>
                  </a:cubicBezTo>
                  <a:cubicBezTo>
                    <a:pt x="164" y="1276"/>
                    <a:pt x="467" y="1607"/>
                    <a:pt x="878" y="1842"/>
                  </a:cubicBezTo>
                  <a:cubicBezTo>
                    <a:pt x="1029" y="1930"/>
                    <a:pt x="1209" y="1974"/>
                    <a:pt x="1387" y="1974"/>
                  </a:cubicBezTo>
                  <a:cubicBezTo>
                    <a:pt x="1699" y="1974"/>
                    <a:pt x="2004" y="1836"/>
                    <a:pt x="2125" y="1550"/>
                  </a:cubicBezTo>
                  <a:cubicBezTo>
                    <a:pt x="2238" y="1262"/>
                    <a:pt x="2130" y="931"/>
                    <a:pt x="1983" y="652"/>
                  </a:cubicBezTo>
                  <a:cubicBezTo>
                    <a:pt x="1875" y="435"/>
                    <a:pt x="1737" y="227"/>
                    <a:pt x="16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356;p34">
              <a:extLst>
                <a:ext uri="{FF2B5EF4-FFF2-40B4-BE49-F238E27FC236}">
                  <a16:creationId xmlns:a16="http://schemas.microsoft.com/office/drawing/2014/main" id="{3656B78B-D7C9-B45D-9F23-1A9D8F60A244}"/>
                </a:ext>
              </a:extLst>
            </p:cNvPr>
            <p:cNvSpPr/>
            <p:nvPr/>
          </p:nvSpPr>
          <p:spPr>
            <a:xfrm>
              <a:off x="-2241800" y="4061350"/>
              <a:ext cx="59400" cy="59175"/>
            </a:xfrm>
            <a:custGeom>
              <a:avLst/>
              <a:gdLst/>
              <a:ahLst/>
              <a:cxnLst/>
              <a:rect l="l" t="t" r="r" b="b"/>
              <a:pathLst>
                <a:path w="2376" h="2367" extrusionOk="0">
                  <a:moveTo>
                    <a:pt x="1761" y="0"/>
                  </a:moveTo>
                  <a:cubicBezTo>
                    <a:pt x="1195" y="430"/>
                    <a:pt x="604" y="831"/>
                    <a:pt x="0" y="1204"/>
                  </a:cubicBezTo>
                  <a:cubicBezTo>
                    <a:pt x="284" y="1492"/>
                    <a:pt x="501" y="1842"/>
                    <a:pt x="813" y="2091"/>
                  </a:cubicBezTo>
                  <a:cubicBezTo>
                    <a:pt x="1022" y="2256"/>
                    <a:pt x="1300" y="2367"/>
                    <a:pt x="1560" y="2367"/>
                  </a:cubicBezTo>
                  <a:cubicBezTo>
                    <a:pt x="1739" y="2367"/>
                    <a:pt x="1910" y="2314"/>
                    <a:pt x="2045" y="2191"/>
                  </a:cubicBezTo>
                  <a:cubicBezTo>
                    <a:pt x="2376" y="1875"/>
                    <a:pt x="2282" y="1326"/>
                    <a:pt x="2101" y="907"/>
                  </a:cubicBezTo>
                  <a:cubicBezTo>
                    <a:pt x="1970" y="613"/>
                    <a:pt x="1809" y="312"/>
                    <a:pt x="17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357;p34">
              <a:extLst>
                <a:ext uri="{FF2B5EF4-FFF2-40B4-BE49-F238E27FC236}">
                  <a16:creationId xmlns:a16="http://schemas.microsoft.com/office/drawing/2014/main" id="{3DE16F36-F425-BCDF-45AE-7FEA14E732D8}"/>
                </a:ext>
              </a:extLst>
            </p:cNvPr>
            <p:cNvSpPr/>
            <p:nvPr/>
          </p:nvSpPr>
          <p:spPr>
            <a:xfrm>
              <a:off x="-2182425" y="4019775"/>
              <a:ext cx="64000" cy="56325"/>
            </a:xfrm>
            <a:custGeom>
              <a:avLst/>
              <a:gdLst/>
              <a:ahLst/>
              <a:cxnLst/>
              <a:rect l="l" t="t" r="r" b="b"/>
              <a:pathLst>
                <a:path w="2560" h="2253" extrusionOk="0">
                  <a:moveTo>
                    <a:pt x="1615" y="1"/>
                  </a:moveTo>
                  <a:cubicBezTo>
                    <a:pt x="1374" y="38"/>
                    <a:pt x="1082" y="241"/>
                    <a:pt x="694" y="587"/>
                  </a:cubicBezTo>
                  <a:cubicBezTo>
                    <a:pt x="467" y="790"/>
                    <a:pt x="236" y="983"/>
                    <a:pt x="1" y="1176"/>
                  </a:cubicBezTo>
                  <a:cubicBezTo>
                    <a:pt x="175" y="1214"/>
                    <a:pt x="336" y="1299"/>
                    <a:pt x="482" y="1403"/>
                  </a:cubicBezTo>
                  <a:cubicBezTo>
                    <a:pt x="794" y="1635"/>
                    <a:pt x="1044" y="1951"/>
                    <a:pt x="1389" y="2135"/>
                  </a:cubicBezTo>
                  <a:cubicBezTo>
                    <a:pt x="1530" y="2210"/>
                    <a:pt x="1699" y="2252"/>
                    <a:pt x="1862" y="2252"/>
                  </a:cubicBezTo>
                  <a:cubicBezTo>
                    <a:pt x="2099" y="2252"/>
                    <a:pt x="2323" y="2164"/>
                    <a:pt x="2433" y="1960"/>
                  </a:cubicBezTo>
                  <a:cubicBezTo>
                    <a:pt x="2559" y="1724"/>
                    <a:pt x="2489" y="1426"/>
                    <a:pt x="2389" y="1171"/>
                  </a:cubicBezTo>
                  <a:cubicBezTo>
                    <a:pt x="2224" y="737"/>
                    <a:pt x="1965" y="303"/>
                    <a:pt x="16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58;p34">
              <a:extLst>
                <a:ext uri="{FF2B5EF4-FFF2-40B4-BE49-F238E27FC236}">
                  <a16:creationId xmlns:a16="http://schemas.microsoft.com/office/drawing/2014/main" id="{44A0E7A5-FAD7-ED3E-B402-ACB7741DED48}"/>
                </a:ext>
              </a:extLst>
            </p:cNvPr>
            <p:cNvSpPr/>
            <p:nvPr/>
          </p:nvSpPr>
          <p:spPr>
            <a:xfrm>
              <a:off x="-2610125" y="4020100"/>
              <a:ext cx="400925" cy="421850"/>
            </a:xfrm>
            <a:custGeom>
              <a:avLst/>
              <a:gdLst/>
              <a:ahLst/>
              <a:cxnLst/>
              <a:rect l="l" t="t" r="r" b="b"/>
              <a:pathLst>
                <a:path w="16037" h="16874" extrusionOk="0">
                  <a:moveTo>
                    <a:pt x="3930" y="2816"/>
                  </a:moveTo>
                  <a:cubicBezTo>
                    <a:pt x="4137" y="2816"/>
                    <a:pt x="4368" y="2930"/>
                    <a:pt x="4525" y="3113"/>
                  </a:cubicBezTo>
                  <a:cubicBezTo>
                    <a:pt x="4662" y="3279"/>
                    <a:pt x="4719" y="3473"/>
                    <a:pt x="4676" y="3643"/>
                  </a:cubicBezTo>
                  <a:cubicBezTo>
                    <a:pt x="4643" y="3784"/>
                    <a:pt x="4549" y="3930"/>
                    <a:pt x="4401" y="4077"/>
                  </a:cubicBezTo>
                  <a:cubicBezTo>
                    <a:pt x="4072" y="4412"/>
                    <a:pt x="3603" y="4597"/>
                    <a:pt x="3132" y="4619"/>
                  </a:cubicBezTo>
                  <a:cubicBezTo>
                    <a:pt x="3009" y="4375"/>
                    <a:pt x="2952" y="4120"/>
                    <a:pt x="2962" y="3869"/>
                  </a:cubicBezTo>
                  <a:cubicBezTo>
                    <a:pt x="2990" y="3335"/>
                    <a:pt x="3415" y="2854"/>
                    <a:pt x="3882" y="2816"/>
                  </a:cubicBezTo>
                  <a:close/>
                  <a:moveTo>
                    <a:pt x="6292" y="4997"/>
                  </a:moveTo>
                  <a:cubicBezTo>
                    <a:pt x="6428" y="4997"/>
                    <a:pt x="6574" y="5043"/>
                    <a:pt x="6687" y="5129"/>
                  </a:cubicBezTo>
                  <a:cubicBezTo>
                    <a:pt x="6753" y="5177"/>
                    <a:pt x="6866" y="5277"/>
                    <a:pt x="6866" y="5423"/>
                  </a:cubicBezTo>
                  <a:cubicBezTo>
                    <a:pt x="6866" y="5635"/>
                    <a:pt x="6659" y="5833"/>
                    <a:pt x="6451" y="5914"/>
                  </a:cubicBezTo>
                  <a:cubicBezTo>
                    <a:pt x="6293" y="5975"/>
                    <a:pt x="6118" y="5996"/>
                    <a:pt x="5943" y="5996"/>
                  </a:cubicBezTo>
                  <a:cubicBezTo>
                    <a:pt x="5793" y="5996"/>
                    <a:pt x="5643" y="5980"/>
                    <a:pt x="5502" y="5961"/>
                  </a:cubicBezTo>
                  <a:cubicBezTo>
                    <a:pt x="5464" y="5957"/>
                    <a:pt x="5427" y="5951"/>
                    <a:pt x="5393" y="5946"/>
                  </a:cubicBezTo>
                  <a:cubicBezTo>
                    <a:pt x="5493" y="5569"/>
                    <a:pt x="5733" y="5149"/>
                    <a:pt x="6130" y="5022"/>
                  </a:cubicBezTo>
                  <a:cubicBezTo>
                    <a:pt x="6180" y="5005"/>
                    <a:pt x="6235" y="4997"/>
                    <a:pt x="6292" y="4997"/>
                  </a:cubicBezTo>
                  <a:close/>
                  <a:moveTo>
                    <a:pt x="9017" y="7738"/>
                  </a:moveTo>
                  <a:cubicBezTo>
                    <a:pt x="9103" y="7738"/>
                    <a:pt x="9172" y="7754"/>
                    <a:pt x="9213" y="7788"/>
                  </a:cubicBezTo>
                  <a:cubicBezTo>
                    <a:pt x="9294" y="7849"/>
                    <a:pt x="9317" y="8019"/>
                    <a:pt x="9261" y="8156"/>
                  </a:cubicBezTo>
                  <a:cubicBezTo>
                    <a:pt x="9189" y="8317"/>
                    <a:pt x="9030" y="8468"/>
                    <a:pt x="8779" y="8601"/>
                  </a:cubicBezTo>
                  <a:cubicBezTo>
                    <a:pt x="8443" y="8782"/>
                    <a:pt x="8059" y="8867"/>
                    <a:pt x="7674" y="8867"/>
                  </a:cubicBezTo>
                  <a:cubicBezTo>
                    <a:pt x="7609" y="8867"/>
                    <a:pt x="7545" y="8865"/>
                    <a:pt x="7480" y="8860"/>
                  </a:cubicBezTo>
                  <a:cubicBezTo>
                    <a:pt x="7731" y="8336"/>
                    <a:pt x="8208" y="7912"/>
                    <a:pt x="8779" y="7770"/>
                  </a:cubicBezTo>
                  <a:cubicBezTo>
                    <a:pt x="8866" y="7749"/>
                    <a:pt x="8947" y="7738"/>
                    <a:pt x="9017" y="7738"/>
                  </a:cubicBezTo>
                  <a:close/>
                  <a:moveTo>
                    <a:pt x="10753" y="9847"/>
                  </a:moveTo>
                  <a:cubicBezTo>
                    <a:pt x="10782" y="9847"/>
                    <a:pt x="10800" y="9852"/>
                    <a:pt x="10804" y="9861"/>
                  </a:cubicBezTo>
                  <a:cubicBezTo>
                    <a:pt x="10838" y="9880"/>
                    <a:pt x="10867" y="10026"/>
                    <a:pt x="10810" y="10215"/>
                  </a:cubicBezTo>
                  <a:cubicBezTo>
                    <a:pt x="10612" y="10891"/>
                    <a:pt x="9945" y="11396"/>
                    <a:pt x="9241" y="11462"/>
                  </a:cubicBezTo>
                  <a:cubicBezTo>
                    <a:pt x="9261" y="11382"/>
                    <a:pt x="9285" y="11306"/>
                    <a:pt x="9313" y="11231"/>
                  </a:cubicBezTo>
                  <a:cubicBezTo>
                    <a:pt x="9529" y="10621"/>
                    <a:pt x="9964" y="10140"/>
                    <a:pt x="10493" y="9913"/>
                  </a:cubicBezTo>
                  <a:cubicBezTo>
                    <a:pt x="10616" y="9866"/>
                    <a:pt x="10701" y="9847"/>
                    <a:pt x="10753" y="9847"/>
                  </a:cubicBezTo>
                  <a:close/>
                  <a:moveTo>
                    <a:pt x="12807" y="12689"/>
                  </a:moveTo>
                  <a:cubicBezTo>
                    <a:pt x="12826" y="12689"/>
                    <a:pt x="12844" y="12694"/>
                    <a:pt x="12859" y="12700"/>
                  </a:cubicBezTo>
                  <a:cubicBezTo>
                    <a:pt x="13020" y="12737"/>
                    <a:pt x="13138" y="12977"/>
                    <a:pt x="13095" y="13186"/>
                  </a:cubicBezTo>
                  <a:cubicBezTo>
                    <a:pt x="13033" y="13511"/>
                    <a:pt x="12726" y="13742"/>
                    <a:pt x="12552" y="13855"/>
                  </a:cubicBezTo>
                  <a:cubicBezTo>
                    <a:pt x="12382" y="13960"/>
                    <a:pt x="12192" y="14040"/>
                    <a:pt x="11994" y="14092"/>
                  </a:cubicBezTo>
                  <a:cubicBezTo>
                    <a:pt x="11994" y="13742"/>
                    <a:pt x="12085" y="13393"/>
                    <a:pt x="12273" y="13096"/>
                  </a:cubicBezTo>
                  <a:cubicBezTo>
                    <a:pt x="12401" y="12883"/>
                    <a:pt x="12623" y="12689"/>
                    <a:pt x="12807" y="12689"/>
                  </a:cubicBezTo>
                  <a:close/>
                  <a:moveTo>
                    <a:pt x="3091" y="0"/>
                  </a:moveTo>
                  <a:cubicBezTo>
                    <a:pt x="2107" y="0"/>
                    <a:pt x="1120" y="528"/>
                    <a:pt x="639" y="1400"/>
                  </a:cubicBezTo>
                  <a:cubicBezTo>
                    <a:pt x="1" y="2551"/>
                    <a:pt x="341" y="4129"/>
                    <a:pt x="1394" y="4917"/>
                  </a:cubicBezTo>
                  <a:cubicBezTo>
                    <a:pt x="1766" y="5201"/>
                    <a:pt x="2211" y="5366"/>
                    <a:pt x="2673" y="5423"/>
                  </a:cubicBezTo>
                  <a:cubicBezTo>
                    <a:pt x="2829" y="5630"/>
                    <a:pt x="3019" y="5820"/>
                    <a:pt x="3235" y="5979"/>
                  </a:cubicBezTo>
                  <a:cubicBezTo>
                    <a:pt x="3594" y="6249"/>
                    <a:pt x="4010" y="6452"/>
                    <a:pt x="4506" y="6594"/>
                  </a:cubicBezTo>
                  <a:cubicBezTo>
                    <a:pt x="4534" y="7548"/>
                    <a:pt x="4987" y="8472"/>
                    <a:pt x="5757" y="9054"/>
                  </a:cubicBezTo>
                  <a:cubicBezTo>
                    <a:pt x="5979" y="9228"/>
                    <a:pt x="6229" y="9365"/>
                    <a:pt x="6489" y="9464"/>
                  </a:cubicBezTo>
                  <a:cubicBezTo>
                    <a:pt x="6484" y="9531"/>
                    <a:pt x="6484" y="9601"/>
                    <a:pt x="6484" y="9668"/>
                  </a:cubicBezTo>
                  <a:cubicBezTo>
                    <a:pt x="6503" y="10796"/>
                    <a:pt x="7297" y="11830"/>
                    <a:pt x="8350" y="12170"/>
                  </a:cubicBezTo>
                  <a:cubicBezTo>
                    <a:pt x="8363" y="12595"/>
                    <a:pt x="8472" y="13011"/>
                    <a:pt x="8661" y="13374"/>
                  </a:cubicBezTo>
                  <a:cubicBezTo>
                    <a:pt x="9034" y="14092"/>
                    <a:pt x="9733" y="14635"/>
                    <a:pt x="10578" y="14862"/>
                  </a:cubicBezTo>
                  <a:cubicBezTo>
                    <a:pt x="10823" y="14928"/>
                    <a:pt x="11065" y="14966"/>
                    <a:pt x="11310" y="14975"/>
                  </a:cubicBezTo>
                  <a:cubicBezTo>
                    <a:pt x="11471" y="15485"/>
                    <a:pt x="11767" y="15952"/>
                    <a:pt x="12192" y="16292"/>
                  </a:cubicBezTo>
                  <a:cubicBezTo>
                    <a:pt x="12684" y="16684"/>
                    <a:pt x="13297" y="16873"/>
                    <a:pt x="13912" y="16873"/>
                  </a:cubicBezTo>
                  <a:cubicBezTo>
                    <a:pt x="14635" y="16873"/>
                    <a:pt x="15352" y="16609"/>
                    <a:pt x="15876" y="16094"/>
                  </a:cubicBezTo>
                  <a:cubicBezTo>
                    <a:pt x="16037" y="15934"/>
                    <a:pt x="16037" y="15674"/>
                    <a:pt x="15876" y="15513"/>
                  </a:cubicBezTo>
                  <a:cubicBezTo>
                    <a:pt x="15796" y="15433"/>
                    <a:pt x="15691" y="15393"/>
                    <a:pt x="15586" y="15393"/>
                  </a:cubicBezTo>
                  <a:cubicBezTo>
                    <a:pt x="15481" y="15393"/>
                    <a:pt x="15376" y="15433"/>
                    <a:pt x="15295" y="15513"/>
                  </a:cubicBezTo>
                  <a:cubicBezTo>
                    <a:pt x="14935" y="15871"/>
                    <a:pt x="14423" y="16054"/>
                    <a:pt x="13913" y="16054"/>
                  </a:cubicBezTo>
                  <a:cubicBezTo>
                    <a:pt x="13479" y="16054"/>
                    <a:pt x="13046" y="15922"/>
                    <a:pt x="12708" y="15651"/>
                  </a:cubicBezTo>
                  <a:cubicBezTo>
                    <a:pt x="12458" y="15452"/>
                    <a:pt x="12273" y="15193"/>
                    <a:pt x="12151" y="14895"/>
                  </a:cubicBezTo>
                  <a:cubicBezTo>
                    <a:pt x="12447" y="14824"/>
                    <a:pt x="12731" y="14711"/>
                    <a:pt x="12986" y="14550"/>
                  </a:cubicBezTo>
                  <a:cubicBezTo>
                    <a:pt x="13487" y="14239"/>
                    <a:pt x="13813" y="13809"/>
                    <a:pt x="13903" y="13341"/>
                  </a:cubicBezTo>
                  <a:cubicBezTo>
                    <a:pt x="14011" y="12765"/>
                    <a:pt x="13694" y="12052"/>
                    <a:pt x="13048" y="11901"/>
                  </a:cubicBezTo>
                  <a:cubicBezTo>
                    <a:pt x="12964" y="11881"/>
                    <a:pt x="12882" y="11872"/>
                    <a:pt x="12801" y="11872"/>
                  </a:cubicBezTo>
                  <a:cubicBezTo>
                    <a:pt x="12266" y="11872"/>
                    <a:pt x="11817" y="12276"/>
                    <a:pt x="11579" y="12661"/>
                  </a:cubicBezTo>
                  <a:cubicBezTo>
                    <a:pt x="11296" y="13105"/>
                    <a:pt x="11168" y="13624"/>
                    <a:pt x="11173" y="14144"/>
                  </a:cubicBezTo>
                  <a:cubicBezTo>
                    <a:pt x="11050" y="14130"/>
                    <a:pt x="10923" y="14106"/>
                    <a:pt x="10795" y="14073"/>
                  </a:cubicBezTo>
                  <a:cubicBezTo>
                    <a:pt x="10167" y="13903"/>
                    <a:pt x="9657" y="13511"/>
                    <a:pt x="9388" y="12996"/>
                  </a:cubicBezTo>
                  <a:cubicBezTo>
                    <a:pt x="9274" y="12779"/>
                    <a:pt x="9204" y="12539"/>
                    <a:pt x="9180" y="12284"/>
                  </a:cubicBezTo>
                  <a:cubicBezTo>
                    <a:pt x="10261" y="12246"/>
                    <a:pt x="11292" y="11490"/>
                    <a:pt x="11593" y="10442"/>
                  </a:cubicBezTo>
                  <a:cubicBezTo>
                    <a:pt x="11749" y="9913"/>
                    <a:pt x="11626" y="9431"/>
                    <a:pt x="11277" y="9186"/>
                  </a:cubicBezTo>
                  <a:cubicBezTo>
                    <a:pt x="11156" y="9105"/>
                    <a:pt x="10982" y="9028"/>
                    <a:pt x="10746" y="9028"/>
                  </a:cubicBezTo>
                  <a:cubicBezTo>
                    <a:pt x="10586" y="9028"/>
                    <a:pt x="10397" y="9064"/>
                    <a:pt x="10176" y="9158"/>
                  </a:cubicBezTo>
                  <a:cubicBezTo>
                    <a:pt x="9435" y="9474"/>
                    <a:pt x="8836" y="10130"/>
                    <a:pt x="8543" y="10952"/>
                  </a:cubicBezTo>
                  <a:cubicBezTo>
                    <a:pt x="8496" y="11074"/>
                    <a:pt x="8463" y="11203"/>
                    <a:pt x="8430" y="11325"/>
                  </a:cubicBezTo>
                  <a:cubicBezTo>
                    <a:pt x="7797" y="11042"/>
                    <a:pt x="7319" y="10376"/>
                    <a:pt x="7306" y="9668"/>
                  </a:cubicBezTo>
                  <a:lnTo>
                    <a:pt x="7306" y="9668"/>
                  </a:lnTo>
                  <a:cubicBezTo>
                    <a:pt x="7429" y="9682"/>
                    <a:pt x="7552" y="9689"/>
                    <a:pt x="7676" y="9689"/>
                  </a:cubicBezTo>
                  <a:cubicBezTo>
                    <a:pt x="8190" y="9689"/>
                    <a:pt x="8705" y="9570"/>
                    <a:pt x="9167" y="9322"/>
                  </a:cubicBezTo>
                  <a:cubicBezTo>
                    <a:pt x="9581" y="9101"/>
                    <a:pt x="9865" y="8818"/>
                    <a:pt x="10011" y="8478"/>
                  </a:cubicBezTo>
                  <a:cubicBezTo>
                    <a:pt x="10224" y="7991"/>
                    <a:pt x="10096" y="7424"/>
                    <a:pt x="9709" y="7132"/>
                  </a:cubicBezTo>
                  <a:cubicBezTo>
                    <a:pt x="9522" y="6992"/>
                    <a:pt x="9287" y="6919"/>
                    <a:pt x="9019" y="6919"/>
                  </a:cubicBezTo>
                  <a:cubicBezTo>
                    <a:pt x="8882" y="6919"/>
                    <a:pt x="8737" y="6938"/>
                    <a:pt x="8585" y="6977"/>
                  </a:cubicBezTo>
                  <a:cubicBezTo>
                    <a:pt x="7712" y="7188"/>
                    <a:pt x="7003" y="7845"/>
                    <a:pt x="6678" y="8653"/>
                  </a:cubicBezTo>
                  <a:cubicBezTo>
                    <a:pt x="6526" y="8586"/>
                    <a:pt x="6380" y="8501"/>
                    <a:pt x="6249" y="8402"/>
                  </a:cubicBezTo>
                  <a:cubicBezTo>
                    <a:pt x="5743" y="8015"/>
                    <a:pt x="5412" y="7406"/>
                    <a:pt x="5342" y="6768"/>
                  </a:cubicBezTo>
                  <a:lnTo>
                    <a:pt x="5342" y="6768"/>
                  </a:lnTo>
                  <a:cubicBezTo>
                    <a:pt x="5360" y="6773"/>
                    <a:pt x="5379" y="6773"/>
                    <a:pt x="5399" y="6778"/>
                  </a:cubicBezTo>
                  <a:cubicBezTo>
                    <a:pt x="5558" y="6798"/>
                    <a:pt x="5738" y="6815"/>
                    <a:pt x="5928" y="6815"/>
                  </a:cubicBezTo>
                  <a:cubicBezTo>
                    <a:pt x="6195" y="6815"/>
                    <a:pt x="6480" y="6781"/>
                    <a:pt x="6753" y="6674"/>
                  </a:cubicBezTo>
                  <a:cubicBezTo>
                    <a:pt x="7310" y="6456"/>
                    <a:pt x="7683" y="5951"/>
                    <a:pt x="7683" y="5423"/>
                  </a:cubicBezTo>
                  <a:cubicBezTo>
                    <a:pt x="7683" y="5055"/>
                    <a:pt x="7500" y="4704"/>
                    <a:pt x="7173" y="4469"/>
                  </a:cubicBezTo>
                  <a:cubicBezTo>
                    <a:pt x="6915" y="4278"/>
                    <a:pt x="6597" y="4177"/>
                    <a:pt x="6287" y="4177"/>
                  </a:cubicBezTo>
                  <a:cubicBezTo>
                    <a:pt x="6149" y="4177"/>
                    <a:pt x="6014" y="4197"/>
                    <a:pt x="5885" y="4237"/>
                  </a:cubicBezTo>
                  <a:cubicBezTo>
                    <a:pt x="5271" y="4431"/>
                    <a:pt x="4784" y="5011"/>
                    <a:pt x="4591" y="5767"/>
                  </a:cubicBezTo>
                  <a:cubicBezTo>
                    <a:pt x="4270" y="5659"/>
                    <a:pt x="3991" y="5521"/>
                    <a:pt x="3755" y="5347"/>
                  </a:cubicBezTo>
                  <a:cubicBezTo>
                    <a:pt x="4218" y="5229"/>
                    <a:pt x="4643" y="4998"/>
                    <a:pt x="4983" y="4658"/>
                  </a:cubicBezTo>
                  <a:cubicBezTo>
                    <a:pt x="5233" y="4403"/>
                    <a:pt x="5399" y="4129"/>
                    <a:pt x="5469" y="3845"/>
                  </a:cubicBezTo>
                  <a:cubicBezTo>
                    <a:pt x="5578" y="3416"/>
                    <a:pt x="5464" y="2958"/>
                    <a:pt x="5148" y="2585"/>
                  </a:cubicBezTo>
                  <a:cubicBezTo>
                    <a:pt x="4837" y="2212"/>
                    <a:pt x="4376" y="1995"/>
                    <a:pt x="3927" y="1995"/>
                  </a:cubicBezTo>
                  <a:cubicBezTo>
                    <a:pt x="3892" y="1995"/>
                    <a:pt x="3856" y="1997"/>
                    <a:pt x="3821" y="1999"/>
                  </a:cubicBezTo>
                  <a:cubicBezTo>
                    <a:pt x="2947" y="2065"/>
                    <a:pt x="2197" y="2887"/>
                    <a:pt x="2145" y="3826"/>
                  </a:cubicBezTo>
                  <a:cubicBezTo>
                    <a:pt x="2135" y="4035"/>
                    <a:pt x="2154" y="4242"/>
                    <a:pt x="2206" y="4449"/>
                  </a:cubicBezTo>
                  <a:cubicBezTo>
                    <a:pt x="2093" y="4403"/>
                    <a:pt x="1984" y="4336"/>
                    <a:pt x="1885" y="4261"/>
                  </a:cubicBezTo>
                  <a:cubicBezTo>
                    <a:pt x="1158" y="3718"/>
                    <a:pt x="917" y="2590"/>
                    <a:pt x="1356" y="1796"/>
                  </a:cubicBezTo>
                  <a:cubicBezTo>
                    <a:pt x="1690" y="1193"/>
                    <a:pt x="2399" y="822"/>
                    <a:pt x="3091" y="822"/>
                  </a:cubicBezTo>
                  <a:cubicBezTo>
                    <a:pt x="3309" y="822"/>
                    <a:pt x="3525" y="858"/>
                    <a:pt x="3727" y="936"/>
                  </a:cubicBezTo>
                  <a:cubicBezTo>
                    <a:pt x="3776" y="955"/>
                    <a:pt x="3826" y="964"/>
                    <a:pt x="3875" y="964"/>
                  </a:cubicBezTo>
                  <a:cubicBezTo>
                    <a:pt x="4039" y="964"/>
                    <a:pt x="4193" y="865"/>
                    <a:pt x="4255" y="701"/>
                  </a:cubicBezTo>
                  <a:cubicBezTo>
                    <a:pt x="4340" y="493"/>
                    <a:pt x="4231" y="252"/>
                    <a:pt x="4024" y="171"/>
                  </a:cubicBezTo>
                  <a:cubicBezTo>
                    <a:pt x="3725" y="55"/>
                    <a:pt x="3408" y="0"/>
                    <a:pt x="30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359;p34">
              <a:extLst>
                <a:ext uri="{FF2B5EF4-FFF2-40B4-BE49-F238E27FC236}">
                  <a16:creationId xmlns:a16="http://schemas.microsoft.com/office/drawing/2014/main" id="{5050F71A-5EC7-51C5-AD14-443871425DAC}"/>
                </a:ext>
              </a:extLst>
            </p:cNvPr>
            <p:cNvSpPr/>
            <p:nvPr/>
          </p:nvSpPr>
          <p:spPr>
            <a:xfrm>
              <a:off x="-2300925" y="3932275"/>
              <a:ext cx="74025" cy="57725"/>
            </a:xfrm>
            <a:custGeom>
              <a:avLst/>
              <a:gdLst/>
              <a:ahLst/>
              <a:cxnLst/>
              <a:rect l="l" t="t" r="r" b="b"/>
              <a:pathLst>
                <a:path w="2961" h="2309" extrusionOk="0">
                  <a:moveTo>
                    <a:pt x="1176" y="1"/>
                  </a:moveTo>
                  <a:cubicBezTo>
                    <a:pt x="808" y="1"/>
                    <a:pt x="481" y="148"/>
                    <a:pt x="306" y="432"/>
                  </a:cubicBezTo>
                  <a:cubicBezTo>
                    <a:pt x="0" y="923"/>
                    <a:pt x="278" y="1650"/>
                    <a:pt x="925" y="2051"/>
                  </a:cubicBezTo>
                  <a:cubicBezTo>
                    <a:pt x="1206" y="2225"/>
                    <a:pt x="1511" y="2309"/>
                    <a:pt x="1790" y="2309"/>
                  </a:cubicBezTo>
                  <a:cubicBezTo>
                    <a:pt x="2157" y="2309"/>
                    <a:pt x="2482" y="2163"/>
                    <a:pt x="2653" y="1881"/>
                  </a:cubicBezTo>
                  <a:cubicBezTo>
                    <a:pt x="2960" y="1385"/>
                    <a:pt x="2681" y="659"/>
                    <a:pt x="2034" y="256"/>
                  </a:cubicBezTo>
                  <a:cubicBezTo>
                    <a:pt x="1755" y="84"/>
                    <a:pt x="1454" y="1"/>
                    <a:pt x="11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360;p34">
              <a:extLst>
                <a:ext uri="{FF2B5EF4-FFF2-40B4-BE49-F238E27FC236}">
                  <a16:creationId xmlns:a16="http://schemas.microsoft.com/office/drawing/2014/main" id="{CB6DA016-7157-B299-147B-3E76F274677A}"/>
                </a:ext>
              </a:extLst>
            </p:cNvPr>
            <p:cNvSpPr/>
            <p:nvPr/>
          </p:nvSpPr>
          <p:spPr>
            <a:xfrm>
              <a:off x="-2391600" y="3995500"/>
              <a:ext cx="64925" cy="64700"/>
            </a:xfrm>
            <a:custGeom>
              <a:avLst/>
              <a:gdLst/>
              <a:ahLst/>
              <a:cxnLst/>
              <a:rect l="l" t="t" r="r" b="b"/>
              <a:pathLst>
                <a:path w="2597" h="2588" extrusionOk="0">
                  <a:moveTo>
                    <a:pt x="1021" y="1"/>
                  </a:moveTo>
                  <a:cubicBezTo>
                    <a:pt x="854" y="1"/>
                    <a:pt x="693" y="44"/>
                    <a:pt x="553" y="135"/>
                  </a:cubicBezTo>
                  <a:cubicBezTo>
                    <a:pt x="62" y="447"/>
                    <a:pt x="1" y="1227"/>
                    <a:pt x="415" y="1864"/>
                  </a:cubicBezTo>
                  <a:cubicBezTo>
                    <a:pt x="709" y="2322"/>
                    <a:pt x="1165" y="2588"/>
                    <a:pt x="1581" y="2588"/>
                  </a:cubicBezTo>
                  <a:cubicBezTo>
                    <a:pt x="1748" y="2588"/>
                    <a:pt x="1909" y="2545"/>
                    <a:pt x="2050" y="2454"/>
                  </a:cubicBezTo>
                  <a:cubicBezTo>
                    <a:pt x="2536" y="2138"/>
                    <a:pt x="2597" y="1364"/>
                    <a:pt x="2187" y="721"/>
                  </a:cubicBezTo>
                  <a:cubicBezTo>
                    <a:pt x="1891" y="264"/>
                    <a:pt x="1435" y="1"/>
                    <a:pt x="10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" name="Google Shape;1307;p34">
            <a:extLst>
              <a:ext uri="{FF2B5EF4-FFF2-40B4-BE49-F238E27FC236}">
                <a16:creationId xmlns:a16="http://schemas.microsoft.com/office/drawing/2014/main" id="{EC97149A-0D68-D83D-3FA8-91A7D838359A}"/>
              </a:ext>
            </a:extLst>
          </p:cNvPr>
          <p:cNvGrpSpPr/>
          <p:nvPr/>
        </p:nvGrpSpPr>
        <p:grpSpPr>
          <a:xfrm rot="1361789">
            <a:off x="16098678" y="8883859"/>
            <a:ext cx="1934012" cy="1413734"/>
            <a:chOff x="5259675" y="2069875"/>
            <a:chExt cx="914926" cy="868771"/>
          </a:xfrm>
        </p:grpSpPr>
        <p:sp>
          <p:nvSpPr>
            <p:cNvPr id="19" name="Google Shape;1308;p34">
              <a:extLst>
                <a:ext uri="{FF2B5EF4-FFF2-40B4-BE49-F238E27FC236}">
                  <a16:creationId xmlns:a16="http://schemas.microsoft.com/office/drawing/2014/main" id="{DDE041CF-E361-8C6A-9C1A-19C500BA320B}"/>
                </a:ext>
              </a:extLst>
            </p:cNvPr>
            <p:cNvSpPr/>
            <p:nvPr/>
          </p:nvSpPr>
          <p:spPr>
            <a:xfrm>
              <a:off x="5259675" y="2069875"/>
              <a:ext cx="914926" cy="868771"/>
            </a:xfrm>
            <a:custGeom>
              <a:avLst/>
              <a:gdLst/>
              <a:ahLst/>
              <a:cxnLst/>
              <a:rect l="l" t="t" r="r" b="b"/>
              <a:pathLst>
                <a:path w="25948" h="24639" extrusionOk="0">
                  <a:moveTo>
                    <a:pt x="12959" y="1"/>
                  </a:moveTo>
                  <a:cubicBezTo>
                    <a:pt x="12697" y="1"/>
                    <a:pt x="12435" y="41"/>
                    <a:pt x="12187" y="124"/>
                  </a:cubicBezTo>
                  <a:cubicBezTo>
                    <a:pt x="11550" y="331"/>
                    <a:pt x="11036" y="780"/>
                    <a:pt x="10742" y="1380"/>
                  </a:cubicBezTo>
                  <a:lnTo>
                    <a:pt x="8118" y="6678"/>
                  </a:lnTo>
                  <a:lnTo>
                    <a:pt x="2262" y="7523"/>
                  </a:lnTo>
                  <a:cubicBezTo>
                    <a:pt x="2120" y="7541"/>
                    <a:pt x="1974" y="7575"/>
                    <a:pt x="1837" y="7622"/>
                  </a:cubicBezTo>
                  <a:cubicBezTo>
                    <a:pt x="1011" y="7891"/>
                    <a:pt x="397" y="8561"/>
                    <a:pt x="198" y="9411"/>
                  </a:cubicBezTo>
                  <a:cubicBezTo>
                    <a:pt x="0" y="10261"/>
                    <a:pt x="251" y="11139"/>
                    <a:pt x="878" y="11754"/>
                  </a:cubicBezTo>
                  <a:lnTo>
                    <a:pt x="3670" y="14478"/>
                  </a:lnTo>
                  <a:cubicBezTo>
                    <a:pt x="3546" y="14743"/>
                    <a:pt x="3471" y="15021"/>
                    <a:pt x="3447" y="15314"/>
                  </a:cubicBezTo>
                  <a:cubicBezTo>
                    <a:pt x="3367" y="16301"/>
                    <a:pt x="3872" y="17226"/>
                    <a:pt x="4775" y="17845"/>
                  </a:cubicBezTo>
                  <a:lnTo>
                    <a:pt x="4104" y="21713"/>
                  </a:lnTo>
                  <a:cubicBezTo>
                    <a:pt x="3953" y="22576"/>
                    <a:pt x="4254" y="23435"/>
                    <a:pt x="4921" y="24012"/>
                  </a:cubicBezTo>
                  <a:cubicBezTo>
                    <a:pt x="5383" y="24412"/>
                    <a:pt x="5954" y="24623"/>
                    <a:pt x="6539" y="24623"/>
                  </a:cubicBezTo>
                  <a:cubicBezTo>
                    <a:pt x="6796" y="24623"/>
                    <a:pt x="7056" y="24582"/>
                    <a:pt x="7310" y="24498"/>
                  </a:cubicBezTo>
                  <a:cubicBezTo>
                    <a:pt x="7442" y="24455"/>
                    <a:pt x="7575" y="24404"/>
                    <a:pt x="7697" y="24337"/>
                  </a:cubicBezTo>
                  <a:lnTo>
                    <a:pt x="12939" y="21589"/>
                  </a:lnTo>
                  <a:lnTo>
                    <a:pt x="18165" y="24347"/>
                  </a:lnTo>
                  <a:cubicBezTo>
                    <a:pt x="18532" y="24540"/>
                    <a:pt x="18929" y="24638"/>
                    <a:pt x="19329" y="24638"/>
                  </a:cubicBezTo>
                  <a:cubicBezTo>
                    <a:pt x="19585" y="24638"/>
                    <a:pt x="19842" y="24598"/>
                    <a:pt x="20092" y="24517"/>
                  </a:cubicBezTo>
                  <a:cubicBezTo>
                    <a:pt x="21273" y="24130"/>
                    <a:pt x="21981" y="22964"/>
                    <a:pt x="21773" y="21741"/>
                  </a:cubicBezTo>
                  <a:lnTo>
                    <a:pt x="20998" y="17198"/>
                  </a:lnTo>
                  <a:cubicBezTo>
                    <a:pt x="22652" y="16594"/>
                    <a:pt x="23620" y="15225"/>
                    <a:pt x="23365" y="13817"/>
                  </a:cubicBezTo>
                  <a:cubicBezTo>
                    <a:pt x="23345" y="13704"/>
                    <a:pt x="23312" y="13591"/>
                    <a:pt x="23280" y="13477"/>
                  </a:cubicBezTo>
                  <a:lnTo>
                    <a:pt x="25017" y="11786"/>
                  </a:lnTo>
                  <a:cubicBezTo>
                    <a:pt x="25701" y="11126"/>
                    <a:pt x="25947" y="10153"/>
                    <a:pt x="25655" y="9251"/>
                  </a:cubicBezTo>
                  <a:cubicBezTo>
                    <a:pt x="25361" y="8340"/>
                    <a:pt x="24596" y="7693"/>
                    <a:pt x="23652" y="7551"/>
                  </a:cubicBezTo>
                  <a:lnTo>
                    <a:pt x="17803" y="6697"/>
                  </a:lnTo>
                  <a:lnTo>
                    <a:pt x="15196" y="1393"/>
                  </a:lnTo>
                  <a:cubicBezTo>
                    <a:pt x="14856" y="691"/>
                    <a:pt x="14213" y="194"/>
                    <a:pt x="13429" y="44"/>
                  </a:cubicBezTo>
                  <a:cubicBezTo>
                    <a:pt x="13274" y="15"/>
                    <a:pt x="13117" y="1"/>
                    <a:pt x="1295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309;p34">
              <a:extLst>
                <a:ext uri="{FF2B5EF4-FFF2-40B4-BE49-F238E27FC236}">
                  <a16:creationId xmlns:a16="http://schemas.microsoft.com/office/drawing/2014/main" id="{A16253AA-CE8C-D5AF-F9EF-210D83203025}"/>
                </a:ext>
              </a:extLst>
            </p:cNvPr>
            <p:cNvSpPr/>
            <p:nvPr/>
          </p:nvSpPr>
          <p:spPr>
            <a:xfrm>
              <a:off x="5304632" y="2120685"/>
              <a:ext cx="823674" cy="767046"/>
            </a:xfrm>
            <a:custGeom>
              <a:avLst/>
              <a:gdLst/>
              <a:ahLst/>
              <a:cxnLst/>
              <a:rect l="l" t="t" r="r" b="b"/>
              <a:pathLst>
                <a:path w="23360" h="21754" extrusionOk="0">
                  <a:moveTo>
                    <a:pt x="11692" y="1"/>
                  </a:moveTo>
                  <a:cubicBezTo>
                    <a:pt x="11321" y="1"/>
                    <a:pt x="10950" y="191"/>
                    <a:pt x="10761" y="576"/>
                  </a:cubicBezTo>
                  <a:lnTo>
                    <a:pt x="8042" y="6072"/>
                  </a:lnTo>
                  <a:cubicBezTo>
                    <a:pt x="7886" y="6379"/>
                    <a:pt x="7593" y="6588"/>
                    <a:pt x="7257" y="6634"/>
                  </a:cubicBezTo>
                  <a:lnTo>
                    <a:pt x="1190" y="7508"/>
                  </a:lnTo>
                  <a:cubicBezTo>
                    <a:pt x="340" y="7630"/>
                    <a:pt x="0" y="8678"/>
                    <a:pt x="614" y="9279"/>
                  </a:cubicBezTo>
                  <a:lnTo>
                    <a:pt x="4387" y="12971"/>
                  </a:lnTo>
                  <a:cubicBezTo>
                    <a:pt x="3943" y="13211"/>
                    <a:pt x="3646" y="13571"/>
                    <a:pt x="3613" y="13996"/>
                  </a:cubicBezTo>
                  <a:cubicBezTo>
                    <a:pt x="3556" y="14676"/>
                    <a:pt x="4184" y="15308"/>
                    <a:pt x="5104" y="15587"/>
                  </a:cubicBezTo>
                  <a:lnTo>
                    <a:pt x="4250" y="20521"/>
                  </a:lnTo>
                  <a:cubicBezTo>
                    <a:pt x="4130" y="21191"/>
                    <a:pt x="4666" y="21736"/>
                    <a:pt x="5272" y="21736"/>
                  </a:cubicBezTo>
                  <a:cubicBezTo>
                    <a:pt x="5430" y="21736"/>
                    <a:pt x="5594" y="21699"/>
                    <a:pt x="5751" y="21617"/>
                  </a:cubicBezTo>
                  <a:lnTo>
                    <a:pt x="11182" y="18770"/>
                  </a:lnTo>
                  <a:cubicBezTo>
                    <a:pt x="11329" y="18691"/>
                    <a:pt x="11492" y="18653"/>
                    <a:pt x="11655" y="18653"/>
                  </a:cubicBezTo>
                  <a:cubicBezTo>
                    <a:pt x="11775" y="18653"/>
                    <a:pt x="11894" y="18673"/>
                    <a:pt x="12008" y="18713"/>
                  </a:cubicBezTo>
                  <a:cubicBezTo>
                    <a:pt x="12060" y="18732"/>
                    <a:pt x="12102" y="18751"/>
                    <a:pt x="12145" y="18775"/>
                  </a:cubicBezTo>
                  <a:lnTo>
                    <a:pt x="17566" y="21632"/>
                  </a:lnTo>
                  <a:cubicBezTo>
                    <a:pt x="17725" y="21716"/>
                    <a:pt x="17891" y="21754"/>
                    <a:pt x="18051" y="21754"/>
                  </a:cubicBezTo>
                  <a:cubicBezTo>
                    <a:pt x="18655" y="21754"/>
                    <a:pt x="19188" y="21212"/>
                    <a:pt x="19072" y="20540"/>
                  </a:cubicBezTo>
                  <a:lnTo>
                    <a:pt x="18066" y="14614"/>
                  </a:lnTo>
                  <a:cubicBezTo>
                    <a:pt x="18250" y="14614"/>
                    <a:pt x="18444" y="14595"/>
                    <a:pt x="18638" y="14562"/>
                  </a:cubicBezTo>
                  <a:cubicBezTo>
                    <a:pt x="19913" y="14331"/>
                    <a:pt x="20819" y="13466"/>
                    <a:pt x="20668" y="12636"/>
                  </a:cubicBezTo>
                  <a:cubicBezTo>
                    <a:pt x="20612" y="12320"/>
                    <a:pt x="20413" y="12055"/>
                    <a:pt x="20115" y="11857"/>
                  </a:cubicBezTo>
                  <a:lnTo>
                    <a:pt x="22741" y="9307"/>
                  </a:lnTo>
                  <a:cubicBezTo>
                    <a:pt x="23360" y="8712"/>
                    <a:pt x="23020" y="7664"/>
                    <a:pt x="22166" y="7541"/>
                  </a:cubicBezTo>
                  <a:lnTo>
                    <a:pt x="16107" y="6653"/>
                  </a:lnTo>
                  <a:cubicBezTo>
                    <a:pt x="15767" y="6601"/>
                    <a:pt x="15474" y="6384"/>
                    <a:pt x="15327" y="6082"/>
                  </a:cubicBezTo>
                  <a:lnTo>
                    <a:pt x="12622" y="581"/>
                  </a:lnTo>
                  <a:cubicBezTo>
                    <a:pt x="12466" y="264"/>
                    <a:pt x="12187" y="80"/>
                    <a:pt x="11890" y="19"/>
                  </a:cubicBezTo>
                  <a:cubicBezTo>
                    <a:pt x="11825" y="7"/>
                    <a:pt x="11758" y="1"/>
                    <a:pt x="1169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310;p34">
              <a:extLst>
                <a:ext uri="{FF2B5EF4-FFF2-40B4-BE49-F238E27FC236}">
                  <a16:creationId xmlns:a16="http://schemas.microsoft.com/office/drawing/2014/main" id="{947EDE47-8FE2-B520-87D7-C54083C799AC}"/>
                </a:ext>
              </a:extLst>
            </p:cNvPr>
            <p:cNvSpPr/>
            <p:nvPr/>
          </p:nvSpPr>
          <p:spPr>
            <a:xfrm>
              <a:off x="5304984" y="2121954"/>
              <a:ext cx="823674" cy="766940"/>
            </a:xfrm>
            <a:custGeom>
              <a:avLst/>
              <a:gdLst/>
              <a:ahLst/>
              <a:cxnLst/>
              <a:rect l="l" t="t" r="r" b="b"/>
              <a:pathLst>
                <a:path w="23360" h="21751" extrusionOk="0">
                  <a:moveTo>
                    <a:pt x="11684" y="0"/>
                  </a:moveTo>
                  <a:cubicBezTo>
                    <a:pt x="11316" y="0"/>
                    <a:pt x="10948" y="192"/>
                    <a:pt x="10761" y="578"/>
                  </a:cubicBezTo>
                  <a:lnTo>
                    <a:pt x="8041" y="6070"/>
                  </a:lnTo>
                  <a:cubicBezTo>
                    <a:pt x="7890" y="6376"/>
                    <a:pt x="7598" y="6584"/>
                    <a:pt x="7258" y="6637"/>
                  </a:cubicBezTo>
                  <a:lnTo>
                    <a:pt x="1195" y="7505"/>
                  </a:lnTo>
                  <a:cubicBezTo>
                    <a:pt x="340" y="7628"/>
                    <a:pt x="0" y="8676"/>
                    <a:pt x="613" y="9276"/>
                  </a:cubicBezTo>
                  <a:lnTo>
                    <a:pt x="4996" y="13558"/>
                  </a:lnTo>
                  <a:cubicBezTo>
                    <a:pt x="5242" y="13799"/>
                    <a:pt x="5355" y="14144"/>
                    <a:pt x="5298" y="14479"/>
                  </a:cubicBezTo>
                  <a:lnTo>
                    <a:pt x="4250" y="20519"/>
                  </a:lnTo>
                  <a:cubicBezTo>
                    <a:pt x="4133" y="21187"/>
                    <a:pt x="4666" y="21735"/>
                    <a:pt x="5273" y="21735"/>
                  </a:cubicBezTo>
                  <a:cubicBezTo>
                    <a:pt x="5432" y="21735"/>
                    <a:pt x="5597" y="21697"/>
                    <a:pt x="5756" y="21614"/>
                  </a:cubicBezTo>
                  <a:lnTo>
                    <a:pt x="11181" y="18767"/>
                  </a:lnTo>
                  <a:cubicBezTo>
                    <a:pt x="11327" y="18689"/>
                    <a:pt x="11488" y="18650"/>
                    <a:pt x="11650" y="18650"/>
                  </a:cubicBezTo>
                  <a:cubicBezTo>
                    <a:pt x="11772" y="18650"/>
                    <a:pt x="11895" y="18672"/>
                    <a:pt x="12013" y="18715"/>
                  </a:cubicBezTo>
                  <a:cubicBezTo>
                    <a:pt x="12059" y="18728"/>
                    <a:pt x="12102" y="18748"/>
                    <a:pt x="12149" y="18771"/>
                  </a:cubicBezTo>
                  <a:lnTo>
                    <a:pt x="17566" y="21628"/>
                  </a:lnTo>
                  <a:cubicBezTo>
                    <a:pt x="17725" y="21713"/>
                    <a:pt x="17890" y="21751"/>
                    <a:pt x="18051" y="21751"/>
                  </a:cubicBezTo>
                  <a:cubicBezTo>
                    <a:pt x="18654" y="21751"/>
                    <a:pt x="19188" y="21209"/>
                    <a:pt x="19076" y="20537"/>
                  </a:cubicBezTo>
                  <a:lnTo>
                    <a:pt x="18047" y="14498"/>
                  </a:lnTo>
                  <a:cubicBezTo>
                    <a:pt x="17991" y="14158"/>
                    <a:pt x="18104" y="13818"/>
                    <a:pt x="18344" y="13578"/>
                  </a:cubicBezTo>
                  <a:lnTo>
                    <a:pt x="22740" y="9309"/>
                  </a:lnTo>
                  <a:cubicBezTo>
                    <a:pt x="23359" y="8709"/>
                    <a:pt x="23019" y="7661"/>
                    <a:pt x="22169" y="7537"/>
                  </a:cubicBezTo>
                  <a:lnTo>
                    <a:pt x="16106" y="6650"/>
                  </a:lnTo>
                  <a:cubicBezTo>
                    <a:pt x="15766" y="6598"/>
                    <a:pt x="15478" y="6386"/>
                    <a:pt x="15328" y="6079"/>
                  </a:cubicBezTo>
                  <a:lnTo>
                    <a:pt x="12621" y="578"/>
                  </a:lnTo>
                  <a:cubicBezTo>
                    <a:pt x="12471" y="262"/>
                    <a:pt x="12192" y="77"/>
                    <a:pt x="11889" y="21"/>
                  </a:cubicBezTo>
                  <a:cubicBezTo>
                    <a:pt x="11822" y="7"/>
                    <a:pt x="11753" y="0"/>
                    <a:pt x="1168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311;p34">
              <a:extLst>
                <a:ext uri="{FF2B5EF4-FFF2-40B4-BE49-F238E27FC236}">
                  <a16:creationId xmlns:a16="http://schemas.microsoft.com/office/drawing/2014/main" id="{266EF4FE-4D48-9BC9-BFBB-3E3F57EA793B}"/>
                </a:ext>
              </a:extLst>
            </p:cNvPr>
            <p:cNvSpPr/>
            <p:nvPr/>
          </p:nvSpPr>
          <p:spPr>
            <a:xfrm>
              <a:off x="5724192" y="2122659"/>
              <a:ext cx="404467" cy="766235"/>
            </a:xfrm>
            <a:custGeom>
              <a:avLst/>
              <a:gdLst/>
              <a:ahLst/>
              <a:cxnLst/>
              <a:rect l="l" t="t" r="r" b="b"/>
              <a:pathLst>
                <a:path w="11471" h="21731" extrusionOk="0">
                  <a:moveTo>
                    <a:pt x="0" y="1"/>
                  </a:moveTo>
                  <a:lnTo>
                    <a:pt x="0" y="1"/>
                  </a:lnTo>
                  <a:cubicBezTo>
                    <a:pt x="43" y="5671"/>
                    <a:pt x="90" y="12924"/>
                    <a:pt x="124" y="18695"/>
                  </a:cubicBezTo>
                  <a:cubicBezTo>
                    <a:pt x="170" y="18708"/>
                    <a:pt x="213" y="18728"/>
                    <a:pt x="260" y="18751"/>
                  </a:cubicBezTo>
                  <a:lnTo>
                    <a:pt x="5677" y="21608"/>
                  </a:lnTo>
                  <a:cubicBezTo>
                    <a:pt x="5836" y="21693"/>
                    <a:pt x="6001" y="21731"/>
                    <a:pt x="6162" y="21731"/>
                  </a:cubicBezTo>
                  <a:cubicBezTo>
                    <a:pt x="6765" y="21731"/>
                    <a:pt x="7299" y="21189"/>
                    <a:pt x="7187" y="20517"/>
                  </a:cubicBezTo>
                  <a:lnTo>
                    <a:pt x="6158" y="14478"/>
                  </a:lnTo>
                  <a:cubicBezTo>
                    <a:pt x="6102" y="14138"/>
                    <a:pt x="6215" y="13798"/>
                    <a:pt x="6455" y="13558"/>
                  </a:cubicBezTo>
                  <a:lnTo>
                    <a:pt x="10851" y="9289"/>
                  </a:lnTo>
                  <a:cubicBezTo>
                    <a:pt x="11470" y="8689"/>
                    <a:pt x="11130" y="7641"/>
                    <a:pt x="10280" y="7517"/>
                  </a:cubicBezTo>
                  <a:lnTo>
                    <a:pt x="4217" y="6630"/>
                  </a:lnTo>
                  <a:cubicBezTo>
                    <a:pt x="3877" y="6578"/>
                    <a:pt x="3589" y="6366"/>
                    <a:pt x="3439" y="6059"/>
                  </a:cubicBezTo>
                  <a:lnTo>
                    <a:pt x="732" y="558"/>
                  </a:lnTo>
                  <a:cubicBezTo>
                    <a:pt x="582" y="242"/>
                    <a:pt x="303" y="57"/>
                    <a:pt x="0" y="1"/>
                  </a:cubicBezTo>
                  <a:close/>
                </a:path>
              </a:pathLst>
            </a:custGeom>
            <a:solidFill>
              <a:schemeClr val="dk1">
                <a:alpha val="1333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312;p34">
              <a:extLst>
                <a:ext uri="{FF2B5EF4-FFF2-40B4-BE49-F238E27FC236}">
                  <a16:creationId xmlns:a16="http://schemas.microsoft.com/office/drawing/2014/main" id="{37C81EB1-6D38-E3CA-0E8B-A88B67BBF9DF}"/>
                </a:ext>
              </a:extLst>
            </p:cNvPr>
            <p:cNvSpPr/>
            <p:nvPr/>
          </p:nvSpPr>
          <p:spPr>
            <a:xfrm>
              <a:off x="5518555" y="2455092"/>
              <a:ext cx="78489" cy="69921"/>
            </a:xfrm>
            <a:custGeom>
              <a:avLst/>
              <a:gdLst/>
              <a:ahLst/>
              <a:cxnLst/>
              <a:rect l="l" t="t" r="r" b="b"/>
              <a:pathLst>
                <a:path w="2226" h="1983" extrusionOk="0">
                  <a:moveTo>
                    <a:pt x="1112" y="1"/>
                  </a:moveTo>
                  <a:cubicBezTo>
                    <a:pt x="694" y="1"/>
                    <a:pt x="307" y="265"/>
                    <a:pt x="170" y="682"/>
                  </a:cubicBezTo>
                  <a:cubicBezTo>
                    <a:pt x="1" y="1201"/>
                    <a:pt x="284" y="1763"/>
                    <a:pt x="804" y="1933"/>
                  </a:cubicBezTo>
                  <a:cubicBezTo>
                    <a:pt x="906" y="1967"/>
                    <a:pt x="1010" y="1983"/>
                    <a:pt x="1112" y="1983"/>
                  </a:cubicBezTo>
                  <a:cubicBezTo>
                    <a:pt x="1529" y="1983"/>
                    <a:pt x="1919" y="1717"/>
                    <a:pt x="2055" y="1297"/>
                  </a:cubicBezTo>
                  <a:cubicBezTo>
                    <a:pt x="2225" y="776"/>
                    <a:pt x="1942" y="220"/>
                    <a:pt x="1423" y="50"/>
                  </a:cubicBezTo>
                  <a:cubicBezTo>
                    <a:pt x="1319" y="17"/>
                    <a:pt x="1215" y="1"/>
                    <a:pt x="11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313;p34">
              <a:extLst>
                <a:ext uri="{FF2B5EF4-FFF2-40B4-BE49-F238E27FC236}">
                  <a16:creationId xmlns:a16="http://schemas.microsoft.com/office/drawing/2014/main" id="{7BB72185-0F29-B817-7FA2-3992F476FA06}"/>
                </a:ext>
              </a:extLst>
            </p:cNvPr>
            <p:cNvSpPr/>
            <p:nvPr/>
          </p:nvSpPr>
          <p:spPr>
            <a:xfrm>
              <a:off x="5877856" y="2427977"/>
              <a:ext cx="61141" cy="54547"/>
            </a:xfrm>
            <a:custGeom>
              <a:avLst/>
              <a:gdLst/>
              <a:ahLst/>
              <a:cxnLst/>
              <a:rect l="l" t="t" r="r" b="b"/>
              <a:pathLst>
                <a:path w="1734" h="1547" extrusionOk="0">
                  <a:moveTo>
                    <a:pt x="866" y="1"/>
                  </a:moveTo>
                  <a:cubicBezTo>
                    <a:pt x="541" y="1"/>
                    <a:pt x="239" y="209"/>
                    <a:pt x="133" y="536"/>
                  </a:cubicBezTo>
                  <a:cubicBezTo>
                    <a:pt x="1" y="937"/>
                    <a:pt x="223" y="1375"/>
                    <a:pt x="629" y="1508"/>
                  </a:cubicBezTo>
                  <a:cubicBezTo>
                    <a:pt x="707" y="1534"/>
                    <a:pt x="787" y="1546"/>
                    <a:pt x="867" y="1546"/>
                  </a:cubicBezTo>
                  <a:cubicBezTo>
                    <a:pt x="1190" y="1546"/>
                    <a:pt x="1496" y="1339"/>
                    <a:pt x="1602" y="1012"/>
                  </a:cubicBezTo>
                  <a:cubicBezTo>
                    <a:pt x="1734" y="606"/>
                    <a:pt x="1511" y="172"/>
                    <a:pt x="1106" y="39"/>
                  </a:cubicBezTo>
                  <a:cubicBezTo>
                    <a:pt x="1026" y="13"/>
                    <a:pt x="945" y="1"/>
                    <a:pt x="8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314;p34">
              <a:extLst>
                <a:ext uri="{FF2B5EF4-FFF2-40B4-BE49-F238E27FC236}">
                  <a16:creationId xmlns:a16="http://schemas.microsoft.com/office/drawing/2014/main" id="{125EE520-1858-81C5-7545-0E05E42F9A9E}"/>
                </a:ext>
              </a:extLst>
            </p:cNvPr>
            <p:cNvSpPr/>
            <p:nvPr/>
          </p:nvSpPr>
          <p:spPr>
            <a:xfrm>
              <a:off x="5751166" y="2578503"/>
              <a:ext cx="124961" cy="78841"/>
            </a:xfrm>
            <a:custGeom>
              <a:avLst/>
              <a:gdLst/>
              <a:ahLst/>
              <a:cxnLst/>
              <a:rect l="l" t="t" r="r" b="b"/>
              <a:pathLst>
                <a:path w="3544" h="2236" extrusionOk="0">
                  <a:moveTo>
                    <a:pt x="3084" y="1"/>
                  </a:moveTo>
                  <a:lnTo>
                    <a:pt x="345" y="667"/>
                  </a:lnTo>
                  <a:cubicBezTo>
                    <a:pt x="345" y="667"/>
                    <a:pt x="0" y="2178"/>
                    <a:pt x="1776" y="2234"/>
                  </a:cubicBezTo>
                  <a:cubicBezTo>
                    <a:pt x="1799" y="2235"/>
                    <a:pt x="1823" y="2236"/>
                    <a:pt x="1845" y="2236"/>
                  </a:cubicBezTo>
                  <a:cubicBezTo>
                    <a:pt x="3544" y="2236"/>
                    <a:pt x="3084" y="1"/>
                    <a:pt x="308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315;p34">
              <a:extLst>
                <a:ext uri="{FF2B5EF4-FFF2-40B4-BE49-F238E27FC236}">
                  <a16:creationId xmlns:a16="http://schemas.microsoft.com/office/drawing/2014/main" id="{2010E5F4-551B-620F-FAE5-D4E9CEC200F1}"/>
                </a:ext>
              </a:extLst>
            </p:cNvPr>
            <p:cNvSpPr/>
            <p:nvPr/>
          </p:nvSpPr>
          <p:spPr>
            <a:xfrm>
              <a:off x="5429841" y="2567925"/>
              <a:ext cx="169495" cy="108671"/>
            </a:xfrm>
            <a:custGeom>
              <a:avLst/>
              <a:gdLst/>
              <a:ahLst/>
              <a:cxnLst/>
              <a:rect l="l" t="t" r="r" b="b"/>
              <a:pathLst>
                <a:path w="4807" h="3082" extrusionOk="0">
                  <a:moveTo>
                    <a:pt x="2228" y="0"/>
                  </a:moveTo>
                  <a:cubicBezTo>
                    <a:pt x="1074" y="0"/>
                    <a:pt x="137" y="566"/>
                    <a:pt x="71" y="1345"/>
                  </a:cubicBezTo>
                  <a:cubicBezTo>
                    <a:pt x="1" y="2190"/>
                    <a:pt x="987" y="2959"/>
                    <a:pt x="2276" y="3068"/>
                  </a:cubicBezTo>
                  <a:cubicBezTo>
                    <a:pt x="2378" y="3077"/>
                    <a:pt x="2479" y="3081"/>
                    <a:pt x="2579" y="3081"/>
                  </a:cubicBezTo>
                  <a:cubicBezTo>
                    <a:pt x="3733" y="3081"/>
                    <a:pt x="4671" y="2515"/>
                    <a:pt x="4737" y="1737"/>
                  </a:cubicBezTo>
                  <a:cubicBezTo>
                    <a:pt x="4807" y="891"/>
                    <a:pt x="3820" y="122"/>
                    <a:pt x="2531" y="13"/>
                  </a:cubicBezTo>
                  <a:cubicBezTo>
                    <a:pt x="2429" y="4"/>
                    <a:pt x="2328" y="0"/>
                    <a:pt x="222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316;p34">
              <a:extLst>
                <a:ext uri="{FF2B5EF4-FFF2-40B4-BE49-F238E27FC236}">
                  <a16:creationId xmlns:a16="http://schemas.microsoft.com/office/drawing/2014/main" id="{3C771F0A-EC8F-D748-368F-528A969097BD}"/>
                </a:ext>
              </a:extLst>
            </p:cNvPr>
            <p:cNvSpPr/>
            <p:nvPr/>
          </p:nvSpPr>
          <p:spPr>
            <a:xfrm>
              <a:off x="5866044" y="2526811"/>
              <a:ext cx="173197" cy="110470"/>
            </a:xfrm>
            <a:custGeom>
              <a:avLst/>
              <a:gdLst/>
              <a:ahLst/>
              <a:cxnLst/>
              <a:rect l="l" t="t" r="r" b="b"/>
              <a:pathLst>
                <a:path w="4912" h="3133" extrusionOk="0">
                  <a:moveTo>
                    <a:pt x="2801" y="0"/>
                  </a:moveTo>
                  <a:cubicBezTo>
                    <a:pt x="2601" y="0"/>
                    <a:pt x="2393" y="18"/>
                    <a:pt x="2182" y="56"/>
                  </a:cubicBezTo>
                  <a:cubicBezTo>
                    <a:pt x="907" y="287"/>
                    <a:pt x="0" y="1151"/>
                    <a:pt x="152" y="1982"/>
                  </a:cubicBezTo>
                  <a:cubicBezTo>
                    <a:pt x="274" y="2679"/>
                    <a:pt x="1099" y="3133"/>
                    <a:pt x="2106" y="3133"/>
                  </a:cubicBezTo>
                  <a:cubicBezTo>
                    <a:pt x="2306" y="3133"/>
                    <a:pt x="2514" y="3115"/>
                    <a:pt x="2725" y="3077"/>
                  </a:cubicBezTo>
                  <a:cubicBezTo>
                    <a:pt x="4000" y="2846"/>
                    <a:pt x="4912" y="1987"/>
                    <a:pt x="4760" y="1151"/>
                  </a:cubicBezTo>
                  <a:cubicBezTo>
                    <a:pt x="4634" y="454"/>
                    <a:pt x="3809" y="0"/>
                    <a:pt x="280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317;p34">
              <a:extLst>
                <a:ext uri="{FF2B5EF4-FFF2-40B4-BE49-F238E27FC236}">
                  <a16:creationId xmlns:a16="http://schemas.microsoft.com/office/drawing/2014/main" id="{1ABE3F17-D2EA-51D8-54FE-E56D43F3D932}"/>
                </a:ext>
              </a:extLst>
            </p:cNvPr>
            <p:cNvSpPr/>
            <p:nvPr/>
          </p:nvSpPr>
          <p:spPr>
            <a:xfrm>
              <a:off x="5552052" y="2556254"/>
              <a:ext cx="346676" cy="57262"/>
            </a:xfrm>
            <a:custGeom>
              <a:avLst/>
              <a:gdLst/>
              <a:ahLst/>
              <a:cxnLst/>
              <a:rect l="l" t="t" r="r" b="b"/>
              <a:pathLst>
                <a:path w="9832" h="1624" extrusionOk="0">
                  <a:moveTo>
                    <a:pt x="9638" y="0"/>
                  </a:moveTo>
                  <a:cubicBezTo>
                    <a:pt x="9607" y="0"/>
                    <a:pt x="9575" y="9"/>
                    <a:pt x="9548" y="28"/>
                  </a:cubicBezTo>
                  <a:cubicBezTo>
                    <a:pt x="7957" y="1040"/>
                    <a:pt x="5426" y="1277"/>
                    <a:pt x="3398" y="1277"/>
                  </a:cubicBezTo>
                  <a:cubicBezTo>
                    <a:pt x="1623" y="1277"/>
                    <a:pt x="234" y="1095"/>
                    <a:pt x="203" y="1091"/>
                  </a:cubicBezTo>
                  <a:cubicBezTo>
                    <a:pt x="195" y="1089"/>
                    <a:pt x="186" y="1089"/>
                    <a:pt x="178" y="1089"/>
                  </a:cubicBezTo>
                  <a:cubicBezTo>
                    <a:pt x="98" y="1089"/>
                    <a:pt x="27" y="1151"/>
                    <a:pt x="14" y="1237"/>
                  </a:cubicBezTo>
                  <a:cubicBezTo>
                    <a:pt x="0" y="1326"/>
                    <a:pt x="66" y="1411"/>
                    <a:pt x="161" y="1425"/>
                  </a:cubicBezTo>
                  <a:cubicBezTo>
                    <a:pt x="279" y="1444"/>
                    <a:pt x="1663" y="1623"/>
                    <a:pt x="3419" y="1623"/>
                  </a:cubicBezTo>
                  <a:cubicBezTo>
                    <a:pt x="5482" y="1623"/>
                    <a:pt x="8060" y="1374"/>
                    <a:pt x="9727" y="311"/>
                  </a:cubicBezTo>
                  <a:cubicBezTo>
                    <a:pt x="9807" y="263"/>
                    <a:pt x="9831" y="160"/>
                    <a:pt x="9779" y="80"/>
                  </a:cubicBezTo>
                  <a:cubicBezTo>
                    <a:pt x="9749" y="28"/>
                    <a:pt x="9694" y="0"/>
                    <a:pt x="96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4292407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EC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alphaModFix amt="19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b="43786"/>
          <a:stretch>
            <a:fillRect/>
          </a:stretch>
        </p:blipFill>
        <p:spPr>
          <a:xfrm>
            <a:off x="0" y="6607"/>
            <a:ext cx="18288000" cy="10280393"/>
          </a:xfrm>
          <a:prstGeom prst="rect">
            <a:avLst/>
          </a:prstGeom>
        </p:spPr>
      </p:pic>
      <p:pic>
        <p:nvPicPr>
          <p:cNvPr id="3" name="Picture 3">
            <a:hlinkClick r:id="rId5" action="ppaction://hlinkfile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1471415" y="-463092"/>
            <a:ext cx="9677400" cy="803214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752723">
            <a:off x="11152663" y="4084754"/>
            <a:ext cx="2071506" cy="2721738"/>
          </a:xfrm>
          <a:prstGeom prst="rect">
            <a:avLst/>
          </a:prstGeom>
        </p:spPr>
      </p:pic>
      <p:pic>
        <p:nvPicPr>
          <p:cNvPr id="6" name="Picture 6">
            <a:hlinkClick r:id="rId10" action="ppaction://hlinkfile"/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12496800" y="109991"/>
            <a:ext cx="2668061" cy="288459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789396">
            <a:off x="14803712" y="4115970"/>
            <a:ext cx="1852457" cy="2707724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1697473">
            <a:off x="2866822" y="2664708"/>
            <a:ext cx="1232340" cy="120769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 rot="7840615">
            <a:off x="2536802" y="8217261"/>
            <a:ext cx="2348424" cy="768575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0"/>
              </a:ext>
            </a:extLst>
          </a:blip>
          <a:srcRect/>
          <a:stretch>
            <a:fillRect/>
          </a:stretch>
        </p:blipFill>
        <p:spPr>
          <a:xfrm>
            <a:off x="15599498" y="2089208"/>
            <a:ext cx="1061203" cy="106120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2"/>
              </a:ext>
            </a:extLst>
          </a:blip>
          <a:srcRect/>
          <a:stretch>
            <a:fillRect/>
          </a:stretch>
        </p:blipFill>
        <p:spPr>
          <a:xfrm rot="-720983">
            <a:off x="1330478" y="5159115"/>
            <a:ext cx="1794567" cy="3087917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014050" y="2188123"/>
            <a:ext cx="8867744" cy="186204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115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Google Shape;586;p27"/>
          <p:cNvSpPr txBox="1">
            <a:spLocks noGrp="1"/>
          </p:cNvSpPr>
          <p:nvPr>
            <p:ph type="ctrTitle"/>
          </p:nvPr>
        </p:nvSpPr>
        <p:spPr>
          <a:xfrm rot="-182">
            <a:off x="2612662" y="10657"/>
            <a:ext cx="15921174" cy="2288951"/>
          </a:xfrm>
          <a:prstGeom prst="rect">
            <a:avLst/>
          </a:prstGeom>
        </p:spPr>
        <p:txBody>
          <a:bodyPr spcFirstLastPara="1" wrap="square" lIns="182850" tIns="182850" rIns="182850" bIns="182850" anchor="b" anchorCtr="0"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sz="4800" b="1" dirty="0">
                <a:solidFill>
                  <a:srgbClr val="002060"/>
                </a:solidFill>
              </a:rPr>
              <a:t>HOẠT ĐỘNG LUYỆN TẬP</a:t>
            </a:r>
            <a:br>
              <a:rPr lang="vi-VN" sz="4800" b="1" dirty="0">
                <a:solidFill>
                  <a:srgbClr val="FF0000"/>
                </a:solidFill>
              </a:rPr>
            </a:br>
            <a:endParaRPr sz="4800" b="1" i="1" dirty="0">
              <a:solidFill>
                <a:srgbClr val="00B0F0"/>
              </a:solidFill>
            </a:endParaRPr>
          </a:p>
        </p:txBody>
      </p:sp>
      <p:sp>
        <p:nvSpPr>
          <p:cNvPr id="611" name="Google Shape;611;p27"/>
          <p:cNvSpPr/>
          <p:nvPr/>
        </p:nvSpPr>
        <p:spPr>
          <a:xfrm rot="-8665993">
            <a:off x="2797756" y="7137355"/>
            <a:ext cx="1936" cy="15810"/>
          </a:xfrm>
          <a:custGeom>
            <a:avLst/>
            <a:gdLst/>
            <a:ahLst/>
            <a:cxnLst/>
            <a:rect l="l" t="t" r="r" b="b"/>
            <a:pathLst>
              <a:path w="18" h="147" extrusionOk="0">
                <a:moveTo>
                  <a:pt x="17" y="1"/>
                </a:moveTo>
                <a:lnTo>
                  <a:pt x="0" y="90"/>
                </a:lnTo>
                <a:cubicBezTo>
                  <a:pt x="5" y="118"/>
                  <a:pt x="9" y="146"/>
                  <a:pt x="12" y="146"/>
                </a:cubicBezTo>
                <a:cubicBezTo>
                  <a:pt x="15" y="146"/>
                  <a:pt x="17" y="111"/>
                  <a:pt x="17" y="1"/>
                </a:cubicBezTo>
                <a:close/>
              </a:path>
            </a:pathLst>
          </a:custGeom>
          <a:solidFill>
            <a:srgbClr val="F987B6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Arial" panose="020B0604020202020204"/>
              <a:sym typeface="Arial" panose="020B0604020202020204"/>
            </a:endParaRPr>
          </a:p>
        </p:txBody>
      </p:sp>
      <p:grpSp>
        <p:nvGrpSpPr>
          <p:cNvPr id="612" name="Google Shape;612;p27"/>
          <p:cNvGrpSpPr/>
          <p:nvPr/>
        </p:nvGrpSpPr>
        <p:grpSpPr>
          <a:xfrm>
            <a:off x="905230" y="-284846"/>
            <a:ext cx="1707372" cy="1459240"/>
            <a:chOff x="1327725" y="574025"/>
            <a:chExt cx="2215064" cy="1893151"/>
          </a:xfrm>
        </p:grpSpPr>
        <p:sp>
          <p:nvSpPr>
            <p:cNvPr id="613" name="Google Shape;613;p27"/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14" name="Google Shape;614;p27"/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15" name="Google Shape;615;p27"/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16" name="Google Shape;616;p27"/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17" name="Google Shape;617;p27"/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18" name="Google Shape;618;p27"/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19" name="Google Shape;619;p27"/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20" name="Google Shape;620;p27"/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21" name="Google Shape;621;p27"/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22" name="Google Shape;622;p27"/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23" name="Google Shape;623;p27"/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24" name="Google Shape;624;p27"/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25" name="Google Shape;625;p27"/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26" name="Google Shape;626;p27"/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27" name="Google Shape;627;p27"/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28" name="Google Shape;628;p27"/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29" name="Google Shape;629;p27"/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630" name="Google Shape;630;p27"/>
          <p:cNvGrpSpPr/>
          <p:nvPr/>
        </p:nvGrpSpPr>
        <p:grpSpPr>
          <a:xfrm>
            <a:off x="16583701" y="797178"/>
            <a:ext cx="1598138" cy="1612522"/>
            <a:chOff x="6956050" y="265900"/>
            <a:chExt cx="1231801" cy="1242887"/>
          </a:xfrm>
        </p:grpSpPr>
        <p:sp>
          <p:nvSpPr>
            <p:cNvPr id="631" name="Google Shape;631;p27"/>
            <p:cNvSpPr/>
            <p:nvPr/>
          </p:nvSpPr>
          <p:spPr>
            <a:xfrm>
              <a:off x="6956050" y="265900"/>
              <a:ext cx="1231801" cy="1242887"/>
            </a:xfrm>
            <a:custGeom>
              <a:avLst/>
              <a:gdLst/>
              <a:ahLst/>
              <a:cxnLst/>
              <a:rect l="l" t="t" r="r" b="b"/>
              <a:pathLst>
                <a:path w="21445" h="21638" extrusionOk="0">
                  <a:moveTo>
                    <a:pt x="17024" y="1"/>
                  </a:moveTo>
                  <a:cubicBezTo>
                    <a:pt x="16837" y="1"/>
                    <a:pt x="16661" y="32"/>
                    <a:pt x="16493" y="94"/>
                  </a:cubicBezTo>
                  <a:cubicBezTo>
                    <a:pt x="15936" y="299"/>
                    <a:pt x="15300" y="648"/>
                    <a:pt x="14849" y="919"/>
                  </a:cubicBezTo>
                  <a:cubicBezTo>
                    <a:pt x="13808" y="552"/>
                    <a:pt x="12721" y="366"/>
                    <a:pt x="11607" y="366"/>
                  </a:cubicBezTo>
                  <a:cubicBezTo>
                    <a:pt x="9848" y="366"/>
                    <a:pt x="8124" y="840"/>
                    <a:pt x="6626" y="1735"/>
                  </a:cubicBezTo>
                  <a:cubicBezTo>
                    <a:pt x="5283" y="2534"/>
                    <a:pt x="4153" y="3644"/>
                    <a:pt x="3331" y="4963"/>
                  </a:cubicBezTo>
                  <a:cubicBezTo>
                    <a:pt x="3199" y="5003"/>
                    <a:pt x="3050" y="5046"/>
                    <a:pt x="2900" y="5089"/>
                  </a:cubicBezTo>
                  <a:cubicBezTo>
                    <a:pt x="2320" y="5254"/>
                    <a:pt x="1658" y="5444"/>
                    <a:pt x="1121" y="5765"/>
                  </a:cubicBezTo>
                  <a:cubicBezTo>
                    <a:pt x="673" y="6030"/>
                    <a:pt x="379" y="6541"/>
                    <a:pt x="193" y="7370"/>
                  </a:cubicBezTo>
                  <a:cubicBezTo>
                    <a:pt x="73" y="7910"/>
                    <a:pt x="4" y="8563"/>
                    <a:pt x="4" y="9206"/>
                  </a:cubicBezTo>
                  <a:cubicBezTo>
                    <a:pt x="1" y="9597"/>
                    <a:pt x="27" y="10174"/>
                    <a:pt x="150" y="10703"/>
                  </a:cubicBezTo>
                  <a:cubicBezTo>
                    <a:pt x="305" y="11380"/>
                    <a:pt x="587" y="11834"/>
                    <a:pt x="1015" y="12089"/>
                  </a:cubicBezTo>
                  <a:cubicBezTo>
                    <a:pt x="1465" y="12361"/>
                    <a:pt x="1910" y="12600"/>
                    <a:pt x="2224" y="12762"/>
                  </a:cubicBezTo>
                  <a:cubicBezTo>
                    <a:pt x="2470" y="13631"/>
                    <a:pt x="2831" y="14456"/>
                    <a:pt x="3308" y="15228"/>
                  </a:cubicBezTo>
                  <a:cubicBezTo>
                    <a:pt x="3782" y="15990"/>
                    <a:pt x="4352" y="16683"/>
                    <a:pt x="5015" y="17290"/>
                  </a:cubicBezTo>
                  <a:cubicBezTo>
                    <a:pt x="5015" y="17369"/>
                    <a:pt x="5019" y="17452"/>
                    <a:pt x="5019" y="17535"/>
                  </a:cubicBezTo>
                  <a:cubicBezTo>
                    <a:pt x="5032" y="18138"/>
                    <a:pt x="5045" y="18821"/>
                    <a:pt x="5214" y="19421"/>
                  </a:cubicBezTo>
                  <a:cubicBezTo>
                    <a:pt x="5357" y="19921"/>
                    <a:pt x="5774" y="20339"/>
                    <a:pt x="6527" y="20730"/>
                  </a:cubicBezTo>
                  <a:cubicBezTo>
                    <a:pt x="7017" y="20989"/>
                    <a:pt x="7630" y="21220"/>
                    <a:pt x="8250" y="21390"/>
                  </a:cubicBezTo>
                  <a:cubicBezTo>
                    <a:pt x="8628" y="21492"/>
                    <a:pt x="9195" y="21615"/>
                    <a:pt x="9735" y="21635"/>
                  </a:cubicBezTo>
                  <a:cubicBezTo>
                    <a:pt x="9781" y="21635"/>
                    <a:pt x="9825" y="21638"/>
                    <a:pt x="9871" y="21638"/>
                  </a:cubicBezTo>
                  <a:cubicBezTo>
                    <a:pt x="10497" y="21638"/>
                    <a:pt x="10968" y="21479"/>
                    <a:pt x="11300" y="21157"/>
                  </a:cubicBezTo>
                  <a:lnTo>
                    <a:pt x="11303" y="21154"/>
                  </a:lnTo>
                  <a:cubicBezTo>
                    <a:pt x="11704" y="20763"/>
                    <a:pt x="12105" y="20243"/>
                    <a:pt x="12406" y="19825"/>
                  </a:cubicBezTo>
                  <a:cubicBezTo>
                    <a:pt x="13338" y="19749"/>
                    <a:pt x="14240" y="19547"/>
                    <a:pt x="15104" y="19212"/>
                  </a:cubicBezTo>
                  <a:cubicBezTo>
                    <a:pt x="15135" y="19225"/>
                    <a:pt x="15167" y="19242"/>
                    <a:pt x="15197" y="19259"/>
                  </a:cubicBezTo>
                  <a:cubicBezTo>
                    <a:pt x="15737" y="19524"/>
                    <a:pt x="16351" y="19828"/>
                    <a:pt x="16957" y="19955"/>
                  </a:cubicBezTo>
                  <a:lnTo>
                    <a:pt x="16960" y="19955"/>
                  </a:lnTo>
                  <a:cubicBezTo>
                    <a:pt x="17054" y="19974"/>
                    <a:pt x="17149" y="19984"/>
                    <a:pt x="17247" y="19984"/>
                  </a:cubicBezTo>
                  <a:cubicBezTo>
                    <a:pt x="17680" y="19984"/>
                    <a:pt x="18159" y="19792"/>
                    <a:pt x="18727" y="19394"/>
                  </a:cubicBezTo>
                  <a:cubicBezTo>
                    <a:pt x="19181" y="19080"/>
                    <a:pt x="19672" y="18642"/>
                    <a:pt x="20106" y="18168"/>
                  </a:cubicBezTo>
                  <a:cubicBezTo>
                    <a:pt x="20371" y="17879"/>
                    <a:pt x="20743" y="17435"/>
                    <a:pt x="21007" y="16965"/>
                  </a:cubicBezTo>
                  <a:cubicBezTo>
                    <a:pt x="21349" y="16358"/>
                    <a:pt x="21445" y="15831"/>
                    <a:pt x="21306" y="15357"/>
                  </a:cubicBezTo>
                  <a:lnTo>
                    <a:pt x="21306" y="15354"/>
                  </a:lnTo>
                  <a:cubicBezTo>
                    <a:pt x="21150" y="14844"/>
                    <a:pt x="20888" y="14263"/>
                    <a:pt x="20639" y="13773"/>
                  </a:cubicBezTo>
                  <a:cubicBezTo>
                    <a:pt x="21113" y="12613"/>
                    <a:pt x="21352" y="11384"/>
                    <a:pt x="21352" y="10111"/>
                  </a:cubicBezTo>
                  <a:cubicBezTo>
                    <a:pt x="21352" y="9941"/>
                    <a:pt x="21346" y="9766"/>
                    <a:pt x="21335" y="9563"/>
                  </a:cubicBezTo>
                  <a:lnTo>
                    <a:pt x="21335" y="9560"/>
                  </a:lnTo>
                  <a:cubicBezTo>
                    <a:pt x="21272" y="8443"/>
                    <a:pt x="21024" y="7366"/>
                    <a:pt x="20596" y="6352"/>
                  </a:cubicBezTo>
                  <a:cubicBezTo>
                    <a:pt x="20646" y="6226"/>
                    <a:pt x="20706" y="6087"/>
                    <a:pt x="20762" y="5950"/>
                  </a:cubicBezTo>
                  <a:cubicBezTo>
                    <a:pt x="20997" y="5398"/>
                    <a:pt x="21263" y="4764"/>
                    <a:pt x="21352" y="4148"/>
                  </a:cubicBezTo>
                  <a:cubicBezTo>
                    <a:pt x="21425" y="3634"/>
                    <a:pt x="21213" y="3084"/>
                    <a:pt x="20683" y="2418"/>
                  </a:cubicBezTo>
                  <a:cubicBezTo>
                    <a:pt x="20338" y="1983"/>
                    <a:pt x="19871" y="1520"/>
                    <a:pt x="19370" y="1115"/>
                  </a:cubicBezTo>
                  <a:cubicBezTo>
                    <a:pt x="19065" y="870"/>
                    <a:pt x="18601" y="525"/>
                    <a:pt x="18114" y="290"/>
                  </a:cubicBezTo>
                  <a:cubicBezTo>
                    <a:pt x="17714" y="98"/>
                    <a:pt x="17353" y="1"/>
                    <a:pt x="1702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32" name="Google Shape;632;p27"/>
            <p:cNvSpPr/>
            <p:nvPr/>
          </p:nvSpPr>
          <p:spPr>
            <a:xfrm>
              <a:off x="7122624" y="342467"/>
              <a:ext cx="1000145" cy="1000145"/>
            </a:xfrm>
            <a:custGeom>
              <a:avLst/>
              <a:gdLst/>
              <a:ahLst/>
              <a:cxnLst/>
              <a:rect l="l" t="t" r="r" b="b"/>
              <a:pathLst>
                <a:path w="17412" h="17412" extrusionOk="0">
                  <a:moveTo>
                    <a:pt x="8707" y="1"/>
                  </a:moveTo>
                  <a:cubicBezTo>
                    <a:pt x="7080" y="1"/>
                    <a:pt x="5559" y="445"/>
                    <a:pt x="4256" y="1221"/>
                  </a:cubicBezTo>
                  <a:cubicBezTo>
                    <a:pt x="2957" y="1992"/>
                    <a:pt x="1880" y="3093"/>
                    <a:pt x="1134" y="4406"/>
                  </a:cubicBezTo>
                  <a:lnTo>
                    <a:pt x="1134" y="4409"/>
                  </a:lnTo>
                  <a:cubicBezTo>
                    <a:pt x="412" y="5675"/>
                    <a:pt x="0" y="7143"/>
                    <a:pt x="0" y="8705"/>
                  </a:cubicBezTo>
                  <a:cubicBezTo>
                    <a:pt x="0" y="9367"/>
                    <a:pt x="73" y="10014"/>
                    <a:pt x="216" y="10634"/>
                  </a:cubicBezTo>
                  <a:lnTo>
                    <a:pt x="216" y="10637"/>
                  </a:lnTo>
                  <a:cubicBezTo>
                    <a:pt x="644" y="12532"/>
                    <a:pt x="1691" y="14190"/>
                    <a:pt x="3133" y="15393"/>
                  </a:cubicBezTo>
                  <a:cubicBezTo>
                    <a:pt x="4644" y="16656"/>
                    <a:pt x="6587" y="17412"/>
                    <a:pt x="8707" y="17412"/>
                  </a:cubicBezTo>
                  <a:cubicBezTo>
                    <a:pt x="8787" y="17412"/>
                    <a:pt x="8867" y="17412"/>
                    <a:pt x="8943" y="17409"/>
                  </a:cubicBezTo>
                  <a:cubicBezTo>
                    <a:pt x="10110" y="17378"/>
                    <a:pt x="11227" y="17117"/>
                    <a:pt x="12235" y="16666"/>
                  </a:cubicBezTo>
                  <a:cubicBezTo>
                    <a:pt x="14150" y="15821"/>
                    <a:pt x="15698" y="14299"/>
                    <a:pt x="16590" y="12407"/>
                  </a:cubicBezTo>
                  <a:cubicBezTo>
                    <a:pt x="17116" y="11283"/>
                    <a:pt x="17411" y="10031"/>
                    <a:pt x="17411" y="8705"/>
                  </a:cubicBezTo>
                  <a:cubicBezTo>
                    <a:pt x="17411" y="8539"/>
                    <a:pt x="17408" y="8373"/>
                    <a:pt x="17398" y="8211"/>
                  </a:cubicBezTo>
                  <a:cubicBezTo>
                    <a:pt x="17335" y="7054"/>
                    <a:pt x="17043" y="5957"/>
                    <a:pt x="16566" y="4963"/>
                  </a:cubicBezTo>
                  <a:cubicBezTo>
                    <a:pt x="15648" y="3034"/>
                    <a:pt x="14037" y="1492"/>
                    <a:pt x="12056" y="667"/>
                  </a:cubicBezTo>
                  <a:cubicBezTo>
                    <a:pt x="11025" y="236"/>
                    <a:pt x="9894" y="1"/>
                    <a:pt x="870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33" name="Google Shape;633;p27"/>
            <p:cNvSpPr/>
            <p:nvPr/>
          </p:nvSpPr>
          <p:spPr>
            <a:xfrm>
              <a:off x="6999647" y="595488"/>
              <a:ext cx="188116" cy="357966"/>
            </a:xfrm>
            <a:custGeom>
              <a:avLst/>
              <a:gdLst/>
              <a:ahLst/>
              <a:cxnLst/>
              <a:rect l="l" t="t" r="r" b="b"/>
              <a:pathLst>
                <a:path w="3275" h="6232" extrusionOk="0">
                  <a:moveTo>
                    <a:pt x="3275" y="1"/>
                  </a:moveTo>
                  <a:cubicBezTo>
                    <a:pt x="2708" y="246"/>
                    <a:pt x="1578" y="438"/>
                    <a:pt x="896" y="846"/>
                  </a:cubicBezTo>
                  <a:cubicBezTo>
                    <a:pt x="209" y="1254"/>
                    <a:pt x="1" y="4913"/>
                    <a:pt x="789" y="5387"/>
                  </a:cubicBezTo>
                  <a:cubicBezTo>
                    <a:pt x="1578" y="5860"/>
                    <a:pt x="2357" y="6232"/>
                    <a:pt x="2357" y="6232"/>
                  </a:cubicBezTo>
                  <a:lnTo>
                    <a:pt x="2357" y="6229"/>
                  </a:lnTo>
                  <a:cubicBezTo>
                    <a:pt x="2473" y="4535"/>
                    <a:pt x="3245" y="163"/>
                    <a:pt x="3275" y="4"/>
                  </a:cubicBezTo>
                  <a:lnTo>
                    <a:pt x="3275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34" name="Google Shape;634;p27"/>
            <p:cNvSpPr/>
            <p:nvPr/>
          </p:nvSpPr>
          <p:spPr>
            <a:xfrm>
              <a:off x="7301204" y="1216293"/>
              <a:ext cx="342744" cy="228554"/>
            </a:xfrm>
            <a:custGeom>
              <a:avLst/>
              <a:gdLst/>
              <a:ahLst/>
              <a:cxnLst/>
              <a:rect l="l" t="t" r="r" b="b"/>
              <a:pathLst>
                <a:path w="5967" h="3979" extrusionOk="0">
                  <a:moveTo>
                    <a:pt x="1" y="1"/>
                  </a:moveTo>
                  <a:cubicBezTo>
                    <a:pt x="10" y="57"/>
                    <a:pt x="17" y="114"/>
                    <a:pt x="24" y="180"/>
                  </a:cubicBezTo>
                  <a:cubicBezTo>
                    <a:pt x="77" y="816"/>
                    <a:pt x="7" y="1821"/>
                    <a:pt x="206" y="2520"/>
                  </a:cubicBezTo>
                  <a:cubicBezTo>
                    <a:pt x="377" y="3128"/>
                    <a:pt x="2616" y="3978"/>
                    <a:pt x="3858" y="3978"/>
                  </a:cubicBezTo>
                  <a:cubicBezTo>
                    <a:pt x="4178" y="3978"/>
                    <a:pt x="4432" y="3922"/>
                    <a:pt x="4568" y="3790"/>
                  </a:cubicBezTo>
                  <a:cubicBezTo>
                    <a:pt x="5058" y="3316"/>
                    <a:pt x="5589" y="2557"/>
                    <a:pt x="5834" y="2196"/>
                  </a:cubicBezTo>
                  <a:cubicBezTo>
                    <a:pt x="5917" y="2069"/>
                    <a:pt x="5967" y="1990"/>
                    <a:pt x="5967" y="1990"/>
                  </a:cubicBezTo>
                  <a:cubicBezTo>
                    <a:pt x="4326" y="1433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35" name="Google Shape;635;p27"/>
            <p:cNvSpPr/>
            <p:nvPr/>
          </p:nvSpPr>
          <p:spPr>
            <a:xfrm>
              <a:off x="7808566" y="1041735"/>
              <a:ext cx="328787" cy="308166"/>
            </a:xfrm>
            <a:custGeom>
              <a:avLst/>
              <a:gdLst/>
              <a:ahLst/>
              <a:cxnLst/>
              <a:rect l="l" t="t" r="r" b="b"/>
              <a:pathLst>
                <a:path w="5724" h="5365" extrusionOk="0">
                  <a:moveTo>
                    <a:pt x="4518" y="0"/>
                  </a:moveTo>
                  <a:cubicBezTo>
                    <a:pt x="3265" y="1198"/>
                    <a:pt x="1" y="4375"/>
                    <a:pt x="1" y="4375"/>
                  </a:cubicBezTo>
                  <a:cubicBezTo>
                    <a:pt x="90" y="4406"/>
                    <a:pt x="186" y="4445"/>
                    <a:pt x="293" y="4492"/>
                  </a:cubicBezTo>
                  <a:cubicBezTo>
                    <a:pt x="876" y="4753"/>
                    <a:pt x="1668" y="5218"/>
                    <a:pt x="2327" y="5357"/>
                  </a:cubicBezTo>
                  <a:cubicBezTo>
                    <a:pt x="2351" y="5362"/>
                    <a:pt x="2376" y="5364"/>
                    <a:pt x="2402" y="5364"/>
                  </a:cubicBezTo>
                  <a:cubicBezTo>
                    <a:pt x="3264" y="5364"/>
                    <a:pt x="5723" y="2928"/>
                    <a:pt x="5469" y="2073"/>
                  </a:cubicBezTo>
                  <a:cubicBezTo>
                    <a:pt x="5274" y="1429"/>
                    <a:pt x="4856" y="621"/>
                    <a:pt x="4648" y="233"/>
                  </a:cubicBezTo>
                  <a:cubicBezTo>
                    <a:pt x="4568" y="90"/>
                    <a:pt x="4518" y="0"/>
                    <a:pt x="4518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36" name="Google Shape;636;p27"/>
            <p:cNvSpPr/>
            <p:nvPr/>
          </p:nvSpPr>
          <p:spPr>
            <a:xfrm>
              <a:off x="7808566" y="321444"/>
              <a:ext cx="320860" cy="307074"/>
            </a:xfrm>
            <a:custGeom>
              <a:avLst/>
              <a:gdLst/>
              <a:ahLst/>
              <a:cxnLst/>
              <a:rect l="l" t="t" r="r" b="b"/>
              <a:pathLst>
                <a:path w="5586" h="5346" extrusionOk="0">
                  <a:moveTo>
                    <a:pt x="2184" y="0"/>
                  </a:moveTo>
                  <a:cubicBezTo>
                    <a:pt x="2120" y="0"/>
                    <a:pt x="2061" y="9"/>
                    <a:pt x="2009" y="29"/>
                  </a:cubicBezTo>
                  <a:cubicBezTo>
                    <a:pt x="1144" y="347"/>
                    <a:pt x="1" y="1106"/>
                    <a:pt x="1" y="1106"/>
                  </a:cubicBezTo>
                  <a:cubicBezTo>
                    <a:pt x="1273" y="2279"/>
                    <a:pt x="4644" y="5345"/>
                    <a:pt x="4644" y="5345"/>
                  </a:cubicBezTo>
                  <a:cubicBezTo>
                    <a:pt x="4810" y="4749"/>
                    <a:pt x="5370" y="3751"/>
                    <a:pt x="5479" y="2962"/>
                  </a:cubicBezTo>
                  <a:cubicBezTo>
                    <a:pt x="5585" y="2221"/>
                    <a:pt x="3190" y="0"/>
                    <a:pt x="218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37" name="Google Shape;637;p27"/>
            <p:cNvSpPr/>
            <p:nvPr/>
          </p:nvSpPr>
          <p:spPr>
            <a:xfrm>
              <a:off x="7463240" y="709333"/>
              <a:ext cx="334760" cy="334760"/>
            </a:xfrm>
            <a:custGeom>
              <a:avLst/>
              <a:gdLst/>
              <a:ahLst/>
              <a:cxnLst/>
              <a:rect l="l" t="t" r="r" b="b"/>
              <a:pathLst>
                <a:path w="5828" h="5828" extrusionOk="0">
                  <a:moveTo>
                    <a:pt x="2913" y="0"/>
                  </a:moveTo>
                  <a:cubicBezTo>
                    <a:pt x="1306" y="0"/>
                    <a:pt x="0" y="1307"/>
                    <a:pt x="0" y="2914"/>
                  </a:cubicBezTo>
                  <a:cubicBezTo>
                    <a:pt x="0" y="4525"/>
                    <a:pt x="1306" y="5827"/>
                    <a:pt x="2913" y="5827"/>
                  </a:cubicBezTo>
                  <a:cubicBezTo>
                    <a:pt x="4524" y="5827"/>
                    <a:pt x="5827" y="4525"/>
                    <a:pt x="5827" y="2914"/>
                  </a:cubicBezTo>
                  <a:cubicBezTo>
                    <a:pt x="5827" y="1307"/>
                    <a:pt x="4524" y="0"/>
                    <a:pt x="2913" y="0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38" name="Google Shape;638;p27"/>
            <p:cNvSpPr/>
            <p:nvPr/>
          </p:nvSpPr>
          <p:spPr>
            <a:xfrm>
              <a:off x="7253200" y="532477"/>
              <a:ext cx="249462" cy="206439"/>
            </a:xfrm>
            <a:custGeom>
              <a:avLst/>
              <a:gdLst/>
              <a:ahLst/>
              <a:cxnLst/>
              <a:rect l="l" t="t" r="r" b="b"/>
              <a:pathLst>
                <a:path w="4343" h="3594" extrusionOk="0">
                  <a:moveTo>
                    <a:pt x="2095" y="1"/>
                  </a:moveTo>
                  <a:cubicBezTo>
                    <a:pt x="1442" y="1"/>
                    <a:pt x="746" y="485"/>
                    <a:pt x="302" y="1118"/>
                  </a:cubicBezTo>
                  <a:cubicBezTo>
                    <a:pt x="129" y="1718"/>
                    <a:pt x="13" y="2377"/>
                    <a:pt x="0" y="3079"/>
                  </a:cubicBezTo>
                  <a:lnTo>
                    <a:pt x="0" y="3083"/>
                  </a:lnTo>
                  <a:cubicBezTo>
                    <a:pt x="60" y="3183"/>
                    <a:pt x="132" y="3275"/>
                    <a:pt x="222" y="3362"/>
                  </a:cubicBezTo>
                  <a:cubicBezTo>
                    <a:pt x="391" y="3521"/>
                    <a:pt x="594" y="3593"/>
                    <a:pt x="816" y="3593"/>
                  </a:cubicBezTo>
                  <a:cubicBezTo>
                    <a:pt x="2228" y="3593"/>
                    <a:pt x="4342" y="680"/>
                    <a:pt x="2479" y="61"/>
                  </a:cubicBezTo>
                  <a:cubicBezTo>
                    <a:pt x="2357" y="21"/>
                    <a:pt x="2228" y="1"/>
                    <a:pt x="2095" y="1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39" name="Google Shape;639;p27"/>
            <p:cNvSpPr/>
            <p:nvPr/>
          </p:nvSpPr>
          <p:spPr>
            <a:xfrm>
              <a:off x="7339631" y="963330"/>
              <a:ext cx="150493" cy="130848"/>
            </a:xfrm>
            <a:custGeom>
              <a:avLst/>
              <a:gdLst/>
              <a:ahLst/>
              <a:cxnLst/>
              <a:rect l="l" t="t" r="r" b="b"/>
              <a:pathLst>
                <a:path w="2620" h="2278" extrusionOk="0">
                  <a:moveTo>
                    <a:pt x="1" y="0"/>
                  </a:moveTo>
                  <a:lnTo>
                    <a:pt x="1" y="0"/>
                  </a:lnTo>
                  <a:cubicBezTo>
                    <a:pt x="150" y="199"/>
                    <a:pt x="309" y="398"/>
                    <a:pt x="485" y="597"/>
                  </a:cubicBezTo>
                  <a:cubicBezTo>
                    <a:pt x="1118" y="1319"/>
                    <a:pt x="1844" y="1876"/>
                    <a:pt x="2619" y="2277"/>
                  </a:cubicBezTo>
                  <a:cubicBezTo>
                    <a:pt x="2099" y="1260"/>
                    <a:pt x="969" y="209"/>
                    <a:pt x="1" y="0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40" name="Google Shape;640;p27"/>
            <p:cNvSpPr/>
            <p:nvPr/>
          </p:nvSpPr>
          <p:spPr>
            <a:xfrm>
              <a:off x="7763649" y="945853"/>
              <a:ext cx="234240" cy="181453"/>
            </a:xfrm>
            <a:custGeom>
              <a:avLst/>
              <a:gdLst/>
              <a:ahLst/>
              <a:cxnLst/>
              <a:rect l="l" t="t" r="r" b="b"/>
              <a:pathLst>
                <a:path w="4078" h="3159" extrusionOk="0">
                  <a:moveTo>
                    <a:pt x="2980" y="0"/>
                  </a:moveTo>
                  <a:cubicBezTo>
                    <a:pt x="1701" y="0"/>
                    <a:pt x="1" y="2291"/>
                    <a:pt x="911" y="3136"/>
                  </a:cubicBezTo>
                  <a:cubicBezTo>
                    <a:pt x="922" y="3146"/>
                    <a:pt x="928" y="3152"/>
                    <a:pt x="938" y="3159"/>
                  </a:cubicBezTo>
                  <a:cubicBezTo>
                    <a:pt x="1933" y="2900"/>
                    <a:pt x="2860" y="2473"/>
                    <a:pt x="3660" y="1900"/>
                  </a:cubicBezTo>
                  <a:cubicBezTo>
                    <a:pt x="3994" y="1336"/>
                    <a:pt x="4077" y="726"/>
                    <a:pt x="3656" y="289"/>
                  </a:cubicBezTo>
                  <a:cubicBezTo>
                    <a:pt x="3461" y="87"/>
                    <a:pt x="3229" y="0"/>
                    <a:pt x="2980" y="0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41" name="Google Shape;641;p27"/>
            <p:cNvSpPr/>
            <p:nvPr/>
          </p:nvSpPr>
          <p:spPr>
            <a:xfrm>
              <a:off x="7660472" y="533583"/>
              <a:ext cx="141877" cy="112927"/>
            </a:xfrm>
            <a:custGeom>
              <a:avLst/>
              <a:gdLst/>
              <a:ahLst/>
              <a:cxnLst/>
              <a:rect l="l" t="t" r="r" b="b"/>
              <a:pathLst>
                <a:path w="2470" h="1966" extrusionOk="0">
                  <a:moveTo>
                    <a:pt x="362" y="1"/>
                  </a:moveTo>
                  <a:lnTo>
                    <a:pt x="362" y="1"/>
                  </a:lnTo>
                  <a:cubicBezTo>
                    <a:pt x="1" y="829"/>
                    <a:pt x="667" y="1966"/>
                    <a:pt x="1453" y="1966"/>
                  </a:cubicBezTo>
                  <a:cubicBezTo>
                    <a:pt x="1608" y="1966"/>
                    <a:pt x="1768" y="1923"/>
                    <a:pt x="1923" y="1823"/>
                  </a:cubicBezTo>
                  <a:cubicBezTo>
                    <a:pt x="2387" y="1532"/>
                    <a:pt x="2470" y="988"/>
                    <a:pt x="2338" y="481"/>
                  </a:cubicBezTo>
                  <a:cubicBezTo>
                    <a:pt x="2258" y="434"/>
                    <a:pt x="2172" y="388"/>
                    <a:pt x="2086" y="348"/>
                  </a:cubicBezTo>
                  <a:cubicBezTo>
                    <a:pt x="1549" y="96"/>
                    <a:pt x="959" y="40"/>
                    <a:pt x="362" y="1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42" name="Google Shape;642;p27"/>
            <p:cNvSpPr/>
            <p:nvPr/>
          </p:nvSpPr>
          <p:spPr>
            <a:xfrm>
              <a:off x="7925456" y="337355"/>
              <a:ext cx="187542" cy="150033"/>
            </a:xfrm>
            <a:custGeom>
              <a:avLst/>
              <a:gdLst/>
              <a:ahLst/>
              <a:cxnLst/>
              <a:rect l="l" t="t" r="r" b="b"/>
              <a:pathLst>
                <a:path w="3265" h="2612" extrusionOk="0">
                  <a:moveTo>
                    <a:pt x="236" y="0"/>
                  </a:moveTo>
                  <a:cubicBezTo>
                    <a:pt x="176" y="0"/>
                    <a:pt x="133" y="24"/>
                    <a:pt x="123" y="73"/>
                  </a:cubicBezTo>
                  <a:cubicBezTo>
                    <a:pt x="0" y="530"/>
                    <a:pt x="2619" y="2612"/>
                    <a:pt x="3116" y="2612"/>
                  </a:cubicBezTo>
                  <a:cubicBezTo>
                    <a:pt x="3166" y="2612"/>
                    <a:pt x="3193" y="2592"/>
                    <a:pt x="3196" y="2552"/>
                  </a:cubicBezTo>
                  <a:cubicBezTo>
                    <a:pt x="3265" y="1936"/>
                    <a:pt x="813" y="0"/>
                    <a:pt x="236" y="0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43" name="Google Shape;643;p27"/>
            <p:cNvSpPr/>
            <p:nvPr/>
          </p:nvSpPr>
          <p:spPr>
            <a:xfrm>
              <a:off x="7585989" y="429717"/>
              <a:ext cx="444586" cy="364170"/>
            </a:xfrm>
            <a:custGeom>
              <a:avLst/>
              <a:gdLst/>
              <a:ahLst/>
              <a:cxnLst/>
              <a:rect l="l" t="t" r="r" b="b"/>
              <a:pathLst>
                <a:path w="7740" h="6340" extrusionOk="0">
                  <a:moveTo>
                    <a:pt x="2464" y="0"/>
                  </a:moveTo>
                  <a:cubicBezTo>
                    <a:pt x="1645" y="0"/>
                    <a:pt x="833" y="209"/>
                    <a:pt x="279" y="689"/>
                  </a:cubicBezTo>
                  <a:cubicBezTo>
                    <a:pt x="131" y="819"/>
                    <a:pt x="1" y="998"/>
                    <a:pt x="11" y="1193"/>
                  </a:cubicBezTo>
                  <a:cubicBezTo>
                    <a:pt x="27" y="1574"/>
                    <a:pt x="498" y="1733"/>
                    <a:pt x="876" y="1773"/>
                  </a:cubicBezTo>
                  <a:cubicBezTo>
                    <a:pt x="1128" y="1796"/>
                    <a:pt x="1383" y="1813"/>
                    <a:pt x="1638" y="1830"/>
                  </a:cubicBezTo>
                  <a:cubicBezTo>
                    <a:pt x="1728" y="1621"/>
                    <a:pt x="1881" y="1435"/>
                    <a:pt x="2115" y="1289"/>
                  </a:cubicBezTo>
                  <a:cubicBezTo>
                    <a:pt x="2242" y="1209"/>
                    <a:pt x="2371" y="1173"/>
                    <a:pt x="2497" y="1173"/>
                  </a:cubicBezTo>
                  <a:cubicBezTo>
                    <a:pt x="2994" y="1173"/>
                    <a:pt x="3455" y="1714"/>
                    <a:pt x="3614" y="2310"/>
                  </a:cubicBezTo>
                  <a:cubicBezTo>
                    <a:pt x="4777" y="3013"/>
                    <a:pt x="5284" y="4478"/>
                    <a:pt x="5997" y="5668"/>
                  </a:cubicBezTo>
                  <a:cubicBezTo>
                    <a:pt x="6176" y="5966"/>
                    <a:pt x="6411" y="6277"/>
                    <a:pt x="6753" y="6334"/>
                  </a:cubicBezTo>
                  <a:cubicBezTo>
                    <a:pt x="6785" y="6340"/>
                    <a:pt x="6822" y="6340"/>
                    <a:pt x="6855" y="6340"/>
                  </a:cubicBezTo>
                  <a:cubicBezTo>
                    <a:pt x="7163" y="6340"/>
                    <a:pt x="7455" y="6115"/>
                    <a:pt x="7591" y="5830"/>
                  </a:cubicBezTo>
                  <a:cubicBezTo>
                    <a:pt x="7740" y="5515"/>
                    <a:pt x="7730" y="5147"/>
                    <a:pt x="7671" y="4802"/>
                  </a:cubicBezTo>
                  <a:cubicBezTo>
                    <a:pt x="7524" y="3993"/>
                    <a:pt x="7114" y="3254"/>
                    <a:pt x="6646" y="2575"/>
                  </a:cubicBezTo>
                  <a:cubicBezTo>
                    <a:pt x="6132" y="1826"/>
                    <a:pt x="5536" y="1120"/>
                    <a:pt x="4777" y="620"/>
                  </a:cubicBezTo>
                  <a:cubicBezTo>
                    <a:pt x="4183" y="228"/>
                    <a:pt x="3319" y="0"/>
                    <a:pt x="2464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44" name="Google Shape;644;p27"/>
            <p:cNvSpPr/>
            <p:nvPr/>
          </p:nvSpPr>
          <p:spPr>
            <a:xfrm>
              <a:off x="7680017" y="497094"/>
              <a:ext cx="113559" cy="65367"/>
            </a:xfrm>
            <a:custGeom>
              <a:avLst/>
              <a:gdLst/>
              <a:ahLst/>
              <a:cxnLst/>
              <a:rect l="l" t="t" r="r" b="b"/>
              <a:pathLst>
                <a:path w="1977" h="1138" extrusionOk="0">
                  <a:moveTo>
                    <a:pt x="860" y="0"/>
                  </a:moveTo>
                  <a:cubicBezTo>
                    <a:pt x="734" y="0"/>
                    <a:pt x="605" y="36"/>
                    <a:pt x="478" y="116"/>
                  </a:cubicBezTo>
                  <a:cubicBezTo>
                    <a:pt x="244" y="262"/>
                    <a:pt x="91" y="448"/>
                    <a:pt x="1" y="657"/>
                  </a:cubicBezTo>
                  <a:cubicBezTo>
                    <a:pt x="598" y="696"/>
                    <a:pt x="1188" y="752"/>
                    <a:pt x="1725" y="1004"/>
                  </a:cubicBezTo>
                  <a:cubicBezTo>
                    <a:pt x="1811" y="1044"/>
                    <a:pt x="1897" y="1090"/>
                    <a:pt x="1977" y="1137"/>
                  </a:cubicBezTo>
                  <a:cubicBezTo>
                    <a:pt x="1818" y="541"/>
                    <a:pt x="1357" y="0"/>
                    <a:pt x="860" y="0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45" name="Google Shape;645;p27"/>
            <p:cNvSpPr/>
            <p:nvPr/>
          </p:nvSpPr>
          <p:spPr>
            <a:xfrm>
              <a:off x="7134974" y="412543"/>
              <a:ext cx="987796" cy="929896"/>
            </a:xfrm>
            <a:custGeom>
              <a:avLst/>
              <a:gdLst/>
              <a:ahLst/>
              <a:cxnLst/>
              <a:rect l="l" t="t" r="r" b="b"/>
              <a:pathLst>
                <a:path w="17197" h="16189" extrusionOk="0">
                  <a:moveTo>
                    <a:pt x="4041" y="1"/>
                  </a:moveTo>
                  <a:lnTo>
                    <a:pt x="4041" y="1"/>
                  </a:lnTo>
                  <a:cubicBezTo>
                    <a:pt x="2742" y="772"/>
                    <a:pt x="1665" y="1873"/>
                    <a:pt x="919" y="3186"/>
                  </a:cubicBezTo>
                  <a:lnTo>
                    <a:pt x="919" y="3189"/>
                  </a:lnTo>
                  <a:cubicBezTo>
                    <a:pt x="889" y="3348"/>
                    <a:pt x="117" y="7720"/>
                    <a:pt x="1" y="9414"/>
                  </a:cubicBezTo>
                  <a:lnTo>
                    <a:pt x="1" y="9417"/>
                  </a:lnTo>
                  <a:cubicBezTo>
                    <a:pt x="429" y="11312"/>
                    <a:pt x="1476" y="12970"/>
                    <a:pt x="2918" y="14173"/>
                  </a:cubicBezTo>
                  <a:cubicBezTo>
                    <a:pt x="2911" y="14107"/>
                    <a:pt x="2904" y="14050"/>
                    <a:pt x="2895" y="13994"/>
                  </a:cubicBezTo>
                  <a:lnTo>
                    <a:pt x="2895" y="13994"/>
                  </a:lnTo>
                  <a:cubicBezTo>
                    <a:pt x="2895" y="13994"/>
                    <a:pt x="7220" y="15426"/>
                    <a:pt x="8861" y="15983"/>
                  </a:cubicBezTo>
                  <a:cubicBezTo>
                    <a:pt x="8861" y="15983"/>
                    <a:pt x="8811" y="16062"/>
                    <a:pt x="8728" y="16189"/>
                  </a:cubicBezTo>
                  <a:cubicBezTo>
                    <a:pt x="9895" y="16158"/>
                    <a:pt x="11012" y="15897"/>
                    <a:pt x="12020" y="15446"/>
                  </a:cubicBezTo>
                  <a:cubicBezTo>
                    <a:pt x="11913" y="15399"/>
                    <a:pt x="11817" y="15360"/>
                    <a:pt x="11728" y="15329"/>
                  </a:cubicBezTo>
                  <a:cubicBezTo>
                    <a:pt x="11728" y="15329"/>
                    <a:pt x="14992" y="12152"/>
                    <a:pt x="16245" y="10954"/>
                  </a:cubicBezTo>
                  <a:cubicBezTo>
                    <a:pt x="16245" y="10954"/>
                    <a:pt x="16295" y="11044"/>
                    <a:pt x="16375" y="11187"/>
                  </a:cubicBezTo>
                  <a:cubicBezTo>
                    <a:pt x="16901" y="10063"/>
                    <a:pt x="17196" y="8811"/>
                    <a:pt x="17196" y="7485"/>
                  </a:cubicBezTo>
                  <a:cubicBezTo>
                    <a:pt x="17196" y="7319"/>
                    <a:pt x="17193" y="7153"/>
                    <a:pt x="17183" y="6991"/>
                  </a:cubicBezTo>
                  <a:cubicBezTo>
                    <a:pt x="17007" y="8704"/>
                    <a:pt x="16013" y="10149"/>
                    <a:pt x="14611" y="11160"/>
                  </a:cubicBezTo>
                  <a:cubicBezTo>
                    <a:pt x="14608" y="11160"/>
                    <a:pt x="14605" y="11164"/>
                    <a:pt x="14605" y="11164"/>
                  </a:cubicBezTo>
                  <a:cubicBezTo>
                    <a:pt x="14143" y="11942"/>
                    <a:pt x="13206" y="12629"/>
                    <a:pt x="12473" y="12629"/>
                  </a:cubicBezTo>
                  <a:cubicBezTo>
                    <a:pt x="12251" y="12629"/>
                    <a:pt x="12049" y="12565"/>
                    <a:pt x="11883" y="12423"/>
                  </a:cubicBezTo>
                  <a:cubicBezTo>
                    <a:pt x="11184" y="12609"/>
                    <a:pt x="10452" y="12704"/>
                    <a:pt x="9719" y="12704"/>
                  </a:cubicBezTo>
                  <a:cubicBezTo>
                    <a:pt x="8509" y="12704"/>
                    <a:pt x="7293" y="12443"/>
                    <a:pt x="6182" y="11866"/>
                  </a:cubicBezTo>
                  <a:lnTo>
                    <a:pt x="6182" y="11866"/>
                  </a:lnTo>
                  <a:cubicBezTo>
                    <a:pt x="6531" y="12545"/>
                    <a:pt x="6606" y="13209"/>
                    <a:pt x="6176" y="13593"/>
                  </a:cubicBezTo>
                  <a:cubicBezTo>
                    <a:pt x="5994" y="13755"/>
                    <a:pt x="5768" y="13825"/>
                    <a:pt x="5520" y="13825"/>
                  </a:cubicBezTo>
                  <a:cubicBezTo>
                    <a:pt x="3912" y="13825"/>
                    <a:pt x="1247" y="10895"/>
                    <a:pt x="2523" y="9801"/>
                  </a:cubicBezTo>
                  <a:cubicBezTo>
                    <a:pt x="2725" y="9629"/>
                    <a:pt x="2967" y="9553"/>
                    <a:pt x="3230" y="9553"/>
                  </a:cubicBezTo>
                  <a:cubicBezTo>
                    <a:pt x="3339" y="9553"/>
                    <a:pt x="3452" y="9566"/>
                    <a:pt x="3564" y="9589"/>
                  </a:cubicBezTo>
                  <a:cubicBezTo>
                    <a:pt x="2424" y="8055"/>
                    <a:pt x="2052" y="6536"/>
                    <a:pt x="2079" y="5171"/>
                  </a:cubicBezTo>
                  <a:cubicBezTo>
                    <a:pt x="1744" y="4595"/>
                    <a:pt x="1940" y="3829"/>
                    <a:pt x="2381" y="3206"/>
                  </a:cubicBezTo>
                  <a:lnTo>
                    <a:pt x="2381" y="3203"/>
                  </a:lnTo>
                  <a:cubicBezTo>
                    <a:pt x="2915" y="1363"/>
                    <a:pt x="3958" y="103"/>
                    <a:pt x="404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46" name="Google Shape;646;p27"/>
            <p:cNvSpPr/>
            <p:nvPr/>
          </p:nvSpPr>
          <p:spPr>
            <a:xfrm>
              <a:off x="7015844" y="595488"/>
              <a:ext cx="171918" cy="357966"/>
            </a:xfrm>
            <a:custGeom>
              <a:avLst/>
              <a:gdLst/>
              <a:ahLst/>
              <a:cxnLst/>
              <a:rect l="l" t="t" r="r" b="b"/>
              <a:pathLst>
                <a:path w="2993" h="6232" extrusionOk="0">
                  <a:moveTo>
                    <a:pt x="703" y="1111"/>
                  </a:moveTo>
                  <a:cubicBezTo>
                    <a:pt x="1071" y="1111"/>
                    <a:pt x="1123" y="4870"/>
                    <a:pt x="666" y="5072"/>
                  </a:cubicBezTo>
                  <a:cubicBezTo>
                    <a:pt x="653" y="5078"/>
                    <a:pt x="640" y="5082"/>
                    <a:pt x="626" y="5082"/>
                  </a:cubicBezTo>
                  <a:cubicBezTo>
                    <a:pt x="186" y="5082"/>
                    <a:pt x="103" y="1482"/>
                    <a:pt x="666" y="1124"/>
                  </a:cubicBezTo>
                  <a:cubicBezTo>
                    <a:pt x="676" y="1115"/>
                    <a:pt x="690" y="1111"/>
                    <a:pt x="703" y="1111"/>
                  </a:cubicBezTo>
                  <a:close/>
                  <a:moveTo>
                    <a:pt x="2993" y="1"/>
                  </a:moveTo>
                  <a:cubicBezTo>
                    <a:pt x="2426" y="246"/>
                    <a:pt x="1296" y="438"/>
                    <a:pt x="614" y="846"/>
                  </a:cubicBezTo>
                  <a:cubicBezTo>
                    <a:pt x="236" y="1072"/>
                    <a:pt x="0" y="2291"/>
                    <a:pt x="0" y="3414"/>
                  </a:cubicBezTo>
                  <a:cubicBezTo>
                    <a:pt x="0" y="4326"/>
                    <a:pt x="156" y="5175"/>
                    <a:pt x="507" y="5387"/>
                  </a:cubicBezTo>
                  <a:cubicBezTo>
                    <a:pt x="1296" y="5860"/>
                    <a:pt x="2075" y="6232"/>
                    <a:pt x="2075" y="6232"/>
                  </a:cubicBezTo>
                  <a:lnTo>
                    <a:pt x="2075" y="6229"/>
                  </a:lnTo>
                  <a:cubicBezTo>
                    <a:pt x="2191" y="4535"/>
                    <a:pt x="2963" y="163"/>
                    <a:pt x="2993" y="4"/>
                  </a:cubicBezTo>
                  <a:lnTo>
                    <a:pt x="299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47" name="Google Shape;647;p27"/>
            <p:cNvSpPr/>
            <p:nvPr/>
          </p:nvSpPr>
          <p:spPr>
            <a:xfrm>
              <a:off x="7301204" y="1216293"/>
              <a:ext cx="342744" cy="228554"/>
            </a:xfrm>
            <a:custGeom>
              <a:avLst/>
              <a:gdLst/>
              <a:ahLst/>
              <a:cxnLst/>
              <a:rect l="l" t="t" r="r" b="b"/>
              <a:pathLst>
                <a:path w="5967" h="3979" extrusionOk="0">
                  <a:moveTo>
                    <a:pt x="763" y="2421"/>
                  </a:moveTo>
                  <a:cubicBezTo>
                    <a:pt x="1631" y="2421"/>
                    <a:pt x="4237" y="3137"/>
                    <a:pt x="4303" y="3554"/>
                  </a:cubicBezTo>
                  <a:cubicBezTo>
                    <a:pt x="4319" y="3663"/>
                    <a:pt x="4170" y="3710"/>
                    <a:pt x="3922" y="3710"/>
                  </a:cubicBezTo>
                  <a:cubicBezTo>
                    <a:pt x="2987" y="3710"/>
                    <a:pt x="650" y="3057"/>
                    <a:pt x="488" y="2540"/>
                  </a:cubicBezTo>
                  <a:cubicBezTo>
                    <a:pt x="461" y="2457"/>
                    <a:pt x="567" y="2421"/>
                    <a:pt x="763" y="2421"/>
                  </a:cubicBezTo>
                  <a:close/>
                  <a:moveTo>
                    <a:pt x="1" y="1"/>
                  </a:moveTo>
                  <a:cubicBezTo>
                    <a:pt x="10" y="57"/>
                    <a:pt x="17" y="114"/>
                    <a:pt x="24" y="180"/>
                  </a:cubicBezTo>
                  <a:cubicBezTo>
                    <a:pt x="77" y="816"/>
                    <a:pt x="7" y="1821"/>
                    <a:pt x="206" y="2520"/>
                  </a:cubicBezTo>
                  <a:cubicBezTo>
                    <a:pt x="379" y="3126"/>
                    <a:pt x="2619" y="3978"/>
                    <a:pt x="3862" y="3978"/>
                  </a:cubicBezTo>
                  <a:cubicBezTo>
                    <a:pt x="4180" y="3978"/>
                    <a:pt x="4435" y="3922"/>
                    <a:pt x="4568" y="3790"/>
                  </a:cubicBezTo>
                  <a:cubicBezTo>
                    <a:pt x="5058" y="3316"/>
                    <a:pt x="5589" y="2557"/>
                    <a:pt x="5834" y="2196"/>
                  </a:cubicBezTo>
                  <a:cubicBezTo>
                    <a:pt x="5917" y="2069"/>
                    <a:pt x="5967" y="1990"/>
                    <a:pt x="5967" y="1990"/>
                  </a:cubicBezTo>
                  <a:cubicBezTo>
                    <a:pt x="4326" y="1433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48" name="Google Shape;648;p27"/>
            <p:cNvSpPr/>
            <p:nvPr/>
          </p:nvSpPr>
          <p:spPr>
            <a:xfrm>
              <a:off x="7808566" y="1041735"/>
              <a:ext cx="322985" cy="308108"/>
            </a:xfrm>
            <a:custGeom>
              <a:avLst/>
              <a:gdLst/>
              <a:ahLst/>
              <a:cxnLst/>
              <a:rect l="l" t="t" r="r" b="b"/>
              <a:pathLst>
                <a:path w="5623" h="5364" extrusionOk="0">
                  <a:moveTo>
                    <a:pt x="5095" y="2192"/>
                  </a:moveTo>
                  <a:cubicBezTo>
                    <a:pt x="5111" y="2192"/>
                    <a:pt x="5125" y="2195"/>
                    <a:pt x="5138" y="2198"/>
                  </a:cubicBezTo>
                  <a:cubicBezTo>
                    <a:pt x="5622" y="2361"/>
                    <a:pt x="3252" y="5118"/>
                    <a:pt x="2520" y="5118"/>
                  </a:cubicBezTo>
                  <a:cubicBezTo>
                    <a:pt x="2503" y="5118"/>
                    <a:pt x="2490" y="5118"/>
                    <a:pt x="2476" y="5115"/>
                  </a:cubicBezTo>
                  <a:cubicBezTo>
                    <a:pt x="2023" y="5036"/>
                    <a:pt x="4508" y="2192"/>
                    <a:pt x="5095" y="2192"/>
                  </a:cubicBezTo>
                  <a:close/>
                  <a:moveTo>
                    <a:pt x="4518" y="0"/>
                  </a:moveTo>
                  <a:cubicBezTo>
                    <a:pt x="3265" y="1198"/>
                    <a:pt x="1" y="4375"/>
                    <a:pt x="1" y="4375"/>
                  </a:cubicBezTo>
                  <a:cubicBezTo>
                    <a:pt x="90" y="4406"/>
                    <a:pt x="186" y="4445"/>
                    <a:pt x="293" y="4492"/>
                  </a:cubicBezTo>
                  <a:cubicBezTo>
                    <a:pt x="876" y="4753"/>
                    <a:pt x="1668" y="5218"/>
                    <a:pt x="2327" y="5357"/>
                  </a:cubicBezTo>
                  <a:cubicBezTo>
                    <a:pt x="2350" y="5360"/>
                    <a:pt x="2377" y="5363"/>
                    <a:pt x="2404" y="5363"/>
                  </a:cubicBezTo>
                  <a:cubicBezTo>
                    <a:pt x="3222" y="5363"/>
                    <a:pt x="5486" y="3159"/>
                    <a:pt x="5486" y="2208"/>
                  </a:cubicBezTo>
                  <a:cubicBezTo>
                    <a:pt x="5486" y="2159"/>
                    <a:pt x="5479" y="2116"/>
                    <a:pt x="5469" y="2073"/>
                  </a:cubicBezTo>
                  <a:cubicBezTo>
                    <a:pt x="5274" y="1429"/>
                    <a:pt x="4856" y="621"/>
                    <a:pt x="4648" y="233"/>
                  </a:cubicBezTo>
                  <a:cubicBezTo>
                    <a:pt x="4568" y="90"/>
                    <a:pt x="4518" y="0"/>
                    <a:pt x="451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49" name="Google Shape;649;p27"/>
            <p:cNvSpPr/>
            <p:nvPr/>
          </p:nvSpPr>
          <p:spPr>
            <a:xfrm>
              <a:off x="7235148" y="596636"/>
              <a:ext cx="36589" cy="112984"/>
            </a:xfrm>
            <a:custGeom>
              <a:avLst/>
              <a:gdLst/>
              <a:ahLst/>
              <a:cxnLst/>
              <a:rect l="l" t="t" r="r" b="b"/>
              <a:pathLst>
                <a:path w="637" h="1967" extrusionOk="0">
                  <a:moveTo>
                    <a:pt x="637" y="1"/>
                  </a:moveTo>
                  <a:lnTo>
                    <a:pt x="637" y="1"/>
                  </a:lnTo>
                  <a:cubicBezTo>
                    <a:pt x="196" y="624"/>
                    <a:pt x="0" y="1390"/>
                    <a:pt x="335" y="1966"/>
                  </a:cubicBezTo>
                  <a:lnTo>
                    <a:pt x="335" y="1962"/>
                  </a:lnTo>
                  <a:cubicBezTo>
                    <a:pt x="348" y="1260"/>
                    <a:pt x="464" y="601"/>
                    <a:pt x="637" y="1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50" name="Google Shape;650;p27"/>
            <p:cNvSpPr/>
            <p:nvPr/>
          </p:nvSpPr>
          <p:spPr>
            <a:xfrm>
              <a:off x="7207792" y="960014"/>
              <a:ext cx="307878" cy="245499"/>
            </a:xfrm>
            <a:custGeom>
              <a:avLst/>
              <a:gdLst/>
              <a:ahLst/>
              <a:cxnLst/>
              <a:rect l="l" t="t" r="r" b="b"/>
              <a:pathLst>
                <a:path w="5360" h="4274" extrusionOk="0">
                  <a:moveTo>
                    <a:pt x="1983" y="1"/>
                  </a:moveTo>
                  <a:cubicBezTo>
                    <a:pt x="1720" y="1"/>
                    <a:pt x="1478" y="77"/>
                    <a:pt x="1276" y="249"/>
                  </a:cubicBezTo>
                  <a:cubicBezTo>
                    <a:pt x="0" y="1343"/>
                    <a:pt x="2665" y="4273"/>
                    <a:pt x="4273" y="4273"/>
                  </a:cubicBezTo>
                  <a:cubicBezTo>
                    <a:pt x="4521" y="4273"/>
                    <a:pt x="4747" y="4203"/>
                    <a:pt x="4929" y="4041"/>
                  </a:cubicBezTo>
                  <a:cubicBezTo>
                    <a:pt x="5359" y="3657"/>
                    <a:pt x="5284" y="2993"/>
                    <a:pt x="4935" y="2314"/>
                  </a:cubicBezTo>
                  <a:cubicBezTo>
                    <a:pt x="4160" y="1913"/>
                    <a:pt x="3434" y="1356"/>
                    <a:pt x="2801" y="634"/>
                  </a:cubicBezTo>
                  <a:cubicBezTo>
                    <a:pt x="2625" y="435"/>
                    <a:pt x="2466" y="236"/>
                    <a:pt x="2317" y="37"/>
                  </a:cubicBezTo>
                  <a:cubicBezTo>
                    <a:pt x="2205" y="14"/>
                    <a:pt x="2092" y="1"/>
                    <a:pt x="1983" y="1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51" name="Google Shape;651;p27"/>
            <p:cNvSpPr/>
            <p:nvPr/>
          </p:nvSpPr>
          <p:spPr>
            <a:xfrm>
              <a:off x="7817527" y="1053740"/>
              <a:ext cx="156352" cy="84207"/>
            </a:xfrm>
            <a:custGeom>
              <a:avLst/>
              <a:gdLst/>
              <a:ahLst/>
              <a:cxnLst/>
              <a:rect l="l" t="t" r="r" b="b"/>
              <a:pathLst>
                <a:path w="2722" h="1466" extrusionOk="0">
                  <a:moveTo>
                    <a:pt x="2722" y="1"/>
                  </a:moveTo>
                  <a:lnTo>
                    <a:pt x="2722" y="1"/>
                  </a:lnTo>
                  <a:cubicBezTo>
                    <a:pt x="1922" y="574"/>
                    <a:pt x="995" y="1001"/>
                    <a:pt x="0" y="1260"/>
                  </a:cubicBezTo>
                  <a:cubicBezTo>
                    <a:pt x="166" y="1402"/>
                    <a:pt x="368" y="1466"/>
                    <a:pt x="590" y="1466"/>
                  </a:cubicBezTo>
                  <a:cubicBezTo>
                    <a:pt x="1323" y="1466"/>
                    <a:pt x="2260" y="779"/>
                    <a:pt x="2722" y="1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52" name="Google Shape;652;p27"/>
            <p:cNvSpPr/>
            <p:nvPr/>
          </p:nvSpPr>
          <p:spPr>
            <a:xfrm>
              <a:off x="7018575" y="647150"/>
              <a:ext cx="64951" cy="252397"/>
            </a:xfrm>
            <a:custGeom>
              <a:avLst/>
              <a:gdLst/>
              <a:ahLst/>
              <a:cxnLst/>
              <a:rect l="l" t="t" r="r" b="b"/>
              <a:pathLst>
                <a:path w="1022" h="3971" extrusionOk="0">
                  <a:moveTo>
                    <a:pt x="601" y="0"/>
                  </a:moveTo>
                  <a:cubicBezTo>
                    <a:pt x="588" y="0"/>
                    <a:pt x="574" y="4"/>
                    <a:pt x="564" y="13"/>
                  </a:cubicBezTo>
                  <a:cubicBezTo>
                    <a:pt x="1" y="371"/>
                    <a:pt x="84" y="3971"/>
                    <a:pt x="524" y="3971"/>
                  </a:cubicBezTo>
                  <a:cubicBezTo>
                    <a:pt x="538" y="3971"/>
                    <a:pt x="551" y="3967"/>
                    <a:pt x="564" y="3961"/>
                  </a:cubicBezTo>
                  <a:cubicBezTo>
                    <a:pt x="1021" y="3759"/>
                    <a:pt x="969" y="0"/>
                    <a:pt x="601" y="0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53" name="Google Shape;653;p27"/>
            <p:cNvSpPr/>
            <p:nvPr/>
          </p:nvSpPr>
          <p:spPr>
            <a:xfrm>
              <a:off x="7323275" y="1353825"/>
              <a:ext cx="230479" cy="77099"/>
            </a:xfrm>
            <a:custGeom>
              <a:avLst/>
              <a:gdLst/>
              <a:ahLst/>
              <a:cxnLst/>
              <a:rect l="l" t="t" r="r" b="b"/>
              <a:pathLst>
                <a:path w="3859" h="1291" extrusionOk="0">
                  <a:moveTo>
                    <a:pt x="302" y="1"/>
                  </a:moveTo>
                  <a:cubicBezTo>
                    <a:pt x="106" y="1"/>
                    <a:pt x="0" y="37"/>
                    <a:pt x="27" y="120"/>
                  </a:cubicBezTo>
                  <a:cubicBezTo>
                    <a:pt x="189" y="637"/>
                    <a:pt x="2526" y="1290"/>
                    <a:pt x="3461" y="1290"/>
                  </a:cubicBezTo>
                  <a:cubicBezTo>
                    <a:pt x="3709" y="1290"/>
                    <a:pt x="3858" y="1243"/>
                    <a:pt x="3842" y="1134"/>
                  </a:cubicBezTo>
                  <a:cubicBezTo>
                    <a:pt x="3776" y="717"/>
                    <a:pt x="1170" y="1"/>
                    <a:pt x="302" y="1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54" name="Google Shape;654;p27"/>
            <p:cNvSpPr/>
            <p:nvPr/>
          </p:nvSpPr>
          <p:spPr>
            <a:xfrm>
              <a:off x="7917287" y="1161571"/>
              <a:ext cx="221678" cy="180233"/>
            </a:xfrm>
            <a:custGeom>
              <a:avLst/>
              <a:gdLst/>
              <a:ahLst/>
              <a:cxnLst/>
              <a:rect l="l" t="t" r="r" b="b"/>
              <a:pathLst>
                <a:path w="3601" h="2928" extrusionOk="0">
                  <a:moveTo>
                    <a:pt x="3073" y="1"/>
                  </a:moveTo>
                  <a:cubicBezTo>
                    <a:pt x="2486" y="1"/>
                    <a:pt x="1" y="2845"/>
                    <a:pt x="454" y="2924"/>
                  </a:cubicBezTo>
                  <a:cubicBezTo>
                    <a:pt x="468" y="2927"/>
                    <a:pt x="481" y="2927"/>
                    <a:pt x="498" y="2927"/>
                  </a:cubicBezTo>
                  <a:cubicBezTo>
                    <a:pt x="1230" y="2927"/>
                    <a:pt x="3600" y="170"/>
                    <a:pt x="3116" y="7"/>
                  </a:cubicBezTo>
                  <a:cubicBezTo>
                    <a:pt x="3103" y="4"/>
                    <a:pt x="3089" y="1"/>
                    <a:pt x="3073" y="1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1828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2" name="Group 5">
            <a:extLst>
              <a:ext uri="{FF2B5EF4-FFF2-40B4-BE49-F238E27FC236}">
                <a16:creationId xmlns:a16="http://schemas.microsoft.com/office/drawing/2014/main" id="{975277F5-E43B-AD42-CFF8-A1FE580ADA33}"/>
              </a:ext>
            </a:extLst>
          </p:cNvPr>
          <p:cNvGrpSpPr/>
          <p:nvPr/>
        </p:nvGrpSpPr>
        <p:grpSpPr>
          <a:xfrm>
            <a:off x="3776116" y="1215590"/>
            <a:ext cx="6952733" cy="1398351"/>
            <a:chOff x="-3195" y="242459"/>
            <a:chExt cx="8047623" cy="5748858"/>
          </a:xfrm>
        </p:grpSpPr>
        <p:sp>
          <p:nvSpPr>
            <p:cNvPr id="3" name="Freeform 6">
              <a:extLst>
                <a:ext uri="{FF2B5EF4-FFF2-40B4-BE49-F238E27FC236}">
                  <a16:creationId xmlns:a16="http://schemas.microsoft.com/office/drawing/2014/main" id="{A079964F-6C55-A15E-D35E-301F95EBFBE4}"/>
                </a:ext>
              </a:extLst>
            </p:cNvPr>
            <p:cNvSpPr/>
            <p:nvPr/>
          </p:nvSpPr>
          <p:spPr>
            <a:xfrm>
              <a:off x="-3195" y="242459"/>
              <a:ext cx="8047623" cy="5748858"/>
            </a:xfrm>
            <a:custGeom>
              <a:avLst/>
              <a:gdLst/>
              <a:ahLst/>
              <a:cxnLst/>
              <a:rect l="l" t="t" r="r" b="b"/>
              <a:pathLst>
                <a:path w="8047623" h="5748858">
                  <a:moveTo>
                    <a:pt x="7419845" y="5694380"/>
                  </a:moveTo>
                  <a:cubicBezTo>
                    <a:pt x="7419845" y="5694380"/>
                    <a:pt x="6688970" y="5748858"/>
                    <a:pt x="5633256" y="5746236"/>
                  </a:cubicBezTo>
                  <a:cubicBezTo>
                    <a:pt x="3101516" y="5744074"/>
                    <a:pt x="1057074" y="5736249"/>
                    <a:pt x="1057074" y="5736249"/>
                  </a:cubicBezTo>
                  <a:cubicBezTo>
                    <a:pt x="812932" y="5727415"/>
                    <a:pt x="449110" y="5706185"/>
                    <a:pt x="282371" y="5648007"/>
                  </a:cubicBezTo>
                  <a:cubicBezTo>
                    <a:pt x="4469" y="5551044"/>
                    <a:pt x="0" y="5377765"/>
                    <a:pt x="0" y="4376960"/>
                  </a:cubicBezTo>
                  <a:lnTo>
                    <a:pt x="0" y="4376913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039222" y="15681"/>
                    <a:pt x="4699719" y="7673"/>
                  </a:cubicBezTo>
                  <a:cubicBezTo>
                    <a:pt x="6470043" y="0"/>
                    <a:pt x="7186776" y="6979"/>
                    <a:pt x="7186776" y="6979"/>
                  </a:cubicBezTo>
                  <a:cubicBezTo>
                    <a:pt x="7555084" y="14458"/>
                    <a:pt x="7693344" y="42638"/>
                    <a:pt x="7891083" y="165219"/>
                  </a:cubicBezTo>
                  <a:cubicBezTo>
                    <a:pt x="8042101" y="258836"/>
                    <a:pt x="8047623" y="476157"/>
                    <a:pt x="8038482" y="4376913"/>
                  </a:cubicBezTo>
                  <a:lnTo>
                    <a:pt x="8038482" y="4376960"/>
                  </a:lnTo>
                  <a:cubicBezTo>
                    <a:pt x="8038481" y="5495730"/>
                    <a:pt x="7995697" y="5644318"/>
                    <a:pt x="7419845" y="5694380"/>
                  </a:cubicBezTo>
                  <a:close/>
                </a:path>
              </a:pathLst>
            </a:custGeom>
            <a:solidFill>
              <a:srgbClr val="FFF3E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72D9E199-1CB1-7B7E-63BB-0FEE7211D5AA}"/>
              </a:ext>
            </a:extLst>
          </p:cNvPr>
          <p:cNvSpPr txBox="1"/>
          <p:nvPr/>
        </p:nvSpPr>
        <p:spPr>
          <a:xfrm>
            <a:off x="4706100" y="1555398"/>
            <a:ext cx="62027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ìm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CNN (36, 9)</a:t>
            </a:r>
            <a:endParaRPr kumimoji="0" lang="vi-VN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476B159-128B-1F38-4C74-3D8720D2902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33535" y="1180343"/>
            <a:ext cx="1517916" cy="14936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Freeform 8">
                <a:extLst>
                  <a:ext uri="{FF2B5EF4-FFF2-40B4-BE49-F238E27FC236}">
                    <a16:creationId xmlns:a16="http://schemas.microsoft.com/office/drawing/2014/main" id="{715F9311-C92D-C8D8-0691-81AE895BC996}"/>
                  </a:ext>
                </a:extLst>
              </p:cNvPr>
              <p:cNvSpPr/>
              <p:nvPr/>
            </p:nvSpPr>
            <p:spPr>
              <a:xfrm>
                <a:off x="3149905" y="3426735"/>
                <a:ext cx="13418556" cy="2920161"/>
              </a:xfrm>
              <a:custGeom>
                <a:avLst/>
                <a:gdLst/>
                <a:ahLst/>
                <a:cxnLst/>
                <a:rect l="l" t="t" r="r" b="b"/>
                <a:pathLst>
                  <a:path w="8047623" h="5748858">
                    <a:moveTo>
                      <a:pt x="7419845" y="5694380"/>
                    </a:moveTo>
                    <a:cubicBezTo>
                      <a:pt x="7419845" y="5694380"/>
                      <a:pt x="6688970" y="5748858"/>
                      <a:pt x="5633256" y="5746236"/>
                    </a:cubicBezTo>
                    <a:cubicBezTo>
                      <a:pt x="3101516" y="5744074"/>
                      <a:pt x="1057074" y="5736249"/>
                      <a:pt x="1057074" y="5736249"/>
                    </a:cubicBezTo>
                    <a:cubicBezTo>
                      <a:pt x="812932" y="5727415"/>
                      <a:pt x="449110" y="5706185"/>
                      <a:pt x="282371" y="5648007"/>
                    </a:cubicBezTo>
                    <a:cubicBezTo>
                      <a:pt x="4469" y="5551044"/>
                      <a:pt x="0" y="5377765"/>
                      <a:pt x="0" y="4376960"/>
                    </a:cubicBezTo>
                    <a:lnTo>
                      <a:pt x="0" y="4376913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039222" y="15681"/>
                      <a:pt x="4699719" y="7673"/>
                    </a:cubicBezTo>
                    <a:cubicBezTo>
                      <a:pt x="6470043" y="0"/>
                      <a:pt x="7186776" y="6979"/>
                      <a:pt x="7186776" y="6979"/>
                    </a:cubicBezTo>
                    <a:cubicBezTo>
                      <a:pt x="7555084" y="14458"/>
                      <a:pt x="7693344" y="42638"/>
                      <a:pt x="7891083" y="165219"/>
                    </a:cubicBezTo>
                    <a:cubicBezTo>
                      <a:pt x="8042101" y="258836"/>
                      <a:pt x="8047623" y="476157"/>
                      <a:pt x="8038482" y="4376913"/>
                    </a:cubicBezTo>
                    <a:lnTo>
                      <a:pt x="8038482" y="4376960"/>
                    </a:lnTo>
                    <a:cubicBezTo>
                      <a:pt x="8038481" y="5495730"/>
                      <a:pt x="7995697" y="5644318"/>
                      <a:pt x="7419845" y="5694380"/>
                    </a:cubicBezTo>
                    <a:close/>
                  </a:path>
                </a:pathLst>
              </a:custGeom>
              <a:solidFill>
                <a:srgbClr val="FFFBEF"/>
              </a:solidFill>
            </p:spPr>
            <p:txBody>
              <a:bodyPr/>
              <a:lstStyle/>
              <a:p>
                <a:pPr marL="0" marR="0" lvl="0" indent="0" algn="ctr" defTabSz="91440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</a:rPr>
                  <a:t>Giải:</a:t>
                </a:r>
              </a:p>
              <a:p>
                <a:pPr lvl="0" algn="ctr">
                  <a:lnSpc>
                    <a:spcPct val="130000"/>
                  </a:lnSpc>
                  <a:defRPr/>
                </a:pPr>
                <a:r>
                  <a:rPr kumimoji="0" lang="en-US" sz="48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</a:rPr>
                  <a:t>Vì</a:t>
                </a: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</a:rPr>
                  <a:t> </a:t>
                </a:r>
                <a:r>
                  <a:rPr lang="en-US" sz="4800" b="1" kern="0" dirty="0">
                    <a:solidFill>
                      <a:srgbClr val="00B050"/>
                    </a:solidFill>
                  </a:rPr>
                  <a:t>36</a:t>
                </a: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⋮</m:t>
                    </m:r>
                  </m:oMath>
                </a14:m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</a:rPr>
                  <a:t> 9 nên </a:t>
                </a:r>
              </a:p>
              <a:p>
                <a:pPr lvl="0" algn="ctr">
                  <a:lnSpc>
                    <a:spcPct val="130000"/>
                  </a:lnSpc>
                  <a:defRPr/>
                </a:pP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</a:rPr>
                  <a:t>BCNN(9, 36) = </a:t>
                </a:r>
                <a:r>
                  <a:rPr lang="en-US" sz="4800" b="1" kern="0" dirty="0">
                    <a:solidFill>
                      <a:srgbClr val="00B050"/>
                    </a:solidFill>
                  </a:rPr>
                  <a:t>36</a:t>
                </a:r>
                <a:endPara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7" name="Freeform 8">
                <a:extLst>
                  <a:ext uri="{FF2B5EF4-FFF2-40B4-BE49-F238E27FC236}">
                    <a16:creationId xmlns:a16="http://schemas.microsoft.com/office/drawing/2014/main" id="{715F9311-C92D-C8D8-0691-81AE895BC9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9905" y="3426735"/>
                <a:ext cx="13418556" cy="2920161"/>
              </a:xfrm>
              <a:custGeom>
                <a:avLst/>
                <a:gdLst/>
                <a:ahLst/>
                <a:cxnLst/>
                <a:rect l="l" t="t" r="r" b="b"/>
                <a:pathLst>
                  <a:path w="8047623" h="5748858">
                    <a:moveTo>
                      <a:pt x="7419845" y="5694380"/>
                    </a:moveTo>
                    <a:cubicBezTo>
                      <a:pt x="7419845" y="5694380"/>
                      <a:pt x="6688970" y="5748858"/>
                      <a:pt x="5633256" y="5746236"/>
                    </a:cubicBezTo>
                    <a:cubicBezTo>
                      <a:pt x="3101516" y="5744074"/>
                      <a:pt x="1057074" y="5736249"/>
                      <a:pt x="1057074" y="5736249"/>
                    </a:cubicBezTo>
                    <a:cubicBezTo>
                      <a:pt x="812932" y="5727415"/>
                      <a:pt x="449110" y="5706185"/>
                      <a:pt x="282371" y="5648007"/>
                    </a:cubicBezTo>
                    <a:cubicBezTo>
                      <a:pt x="4469" y="5551044"/>
                      <a:pt x="0" y="5377765"/>
                      <a:pt x="0" y="4376960"/>
                    </a:cubicBezTo>
                    <a:lnTo>
                      <a:pt x="0" y="4376913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039222" y="15681"/>
                      <a:pt x="4699719" y="7673"/>
                    </a:cubicBezTo>
                    <a:cubicBezTo>
                      <a:pt x="6470043" y="0"/>
                      <a:pt x="7186776" y="6979"/>
                      <a:pt x="7186776" y="6979"/>
                    </a:cubicBezTo>
                    <a:cubicBezTo>
                      <a:pt x="7555084" y="14458"/>
                      <a:pt x="7693344" y="42638"/>
                      <a:pt x="7891083" y="165219"/>
                    </a:cubicBezTo>
                    <a:cubicBezTo>
                      <a:pt x="8042101" y="258836"/>
                      <a:pt x="8047623" y="476157"/>
                      <a:pt x="8038482" y="4376913"/>
                    </a:cubicBezTo>
                    <a:lnTo>
                      <a:pt x="8038482" y="4376960"/>
                    </a:lnTo>
                    <a:cubicBezTo>
                      <a:pt x="8038481" y="5495730"/>
                      <a:pt x="7995697" y="5644318"/>
                      <a:pt x="7419845" y="5694380"/>
                    </a:cubicBezTo>
                    <a:close/>
                  </a:path>
                </a:pathLst>
              </a:custGeom>
              <a:blipFill>
                <a:blip r:embed="rId4"/>
                <a:stretch>
                  <a:fillRect t="-835" b="-8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95509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1" name="Google Shape;861;p30"/>
          <p:cNvGrpSpPr/>
          <p:nvPr/>
        </p:nvGrpSpPr>
        <p:grpSpPr>
          <a:xfrm rot="-2699865">
            <a:off x="79302" y="8925267"/>
            <a:ext cx="1798652" cy="1088710"/>
            <a:chOff x="3684525" y="1809375"/>
            <a:chExt cx="334225" cy="196700"/>
          </a:xfrm>
        </p:grpSpPr>
        <p:sp>
          <p:nvSpPr>
            <p:cNvPr id="862" name="Google Shape;862;p30"/>
            <p:cNvSpPr/>
            <p:nvPr/>
          </p:nvSpPr>
          <p:spPr>
            <a:xfrm>
              <a:off x="3684525" y="1809375"/>
              <a:ext cx="334225" cy="196700"/>
            </a:xfrm>
            <a:custGeom>
              <a:avLst/>
              <a:gdLst/>
              <a:ahLst/>
              <a:cxnLst/>
              <a:rect l="l" t="t" r="r" b="b"/>
              <a:pathLst>
                <a:path w="13369" h="7868" extrusionOk="0">
                  <a:moveTo>
                    <a:pt x="407" y="0"/>
                  </a:moveTo>
                  <a:lnTo>
                    <a:pt x="326" y="1035"/>
                  </a:lnTo>
                  <a:lnTo>
                    <a:pt x="123" y="3659"/>
                  </a:lnTo>
                  <a:lnTo>
                    <a:pt x="1" y="5298"/>
                  </a:lnTo>
                  <a:lnTo>
                    <a:pt x="256" y="5359"/>
                  </a:lnTo>
                  <a:lnTo>
                    <a:pt x="8075" y="7225"/>
                  </a:lnTo>
                  <a:lnTo>
                    <a:pt x="9562" y="7579"/>
                  </a:lnTo>
                  <a:lnTo>
                    <a:pt x="10767" y="7867"/>
                  </a:lnTo>
                  <a:lnTo>
                    <a:pt x="11669" y="6002"/>
                  </a:lnTo>
                  <a:lnTo>
                    <a:pt x="11669" y="5997"/>
                  </a:lnTo>
                  <a:lnTo>
                    <a:pt x="12301" y="4690"/>
                  </a:lnTo>
                  <a:lnTo>
                    <a:pt x="12301" y="4685"/>
                  </a:lnTo>
                  <a:lnTo>
                    <a:pt x="13369" y="2480"/>
                  </a:lnTo>
                  <a:lnTo>
                    <a:pt x="11541" y="2129"/>
                  </a:lnTo>
                  <a:lnTo>
                    <a:pt x="9874" y="1809"/>
                  </a:lnTo>
                  <a:lnTo>
                    <a:pt x="8429" y="1535"/>
                  </a:lnTo>
                  <a:lnTo>
                    <a:pt x="6716" y="1205"/>
                  </a:lnTo>
                  <a:lnTo>
                    <a:pt x="4713" y="826"/>
                  </a:lnTo>
                  <a:lnTo>
                    <a:pt x="3004" y="501"/>
                  </a:lnTo>
                  <a:lnTo>
                    <a:pt x="1748" y="255"/>
                  </a:lnTo>
                  <a:lnTo>
                    <a:pt x="40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ffectLst>
              <a:outerShdw blurRad="28575" dist="1905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63" name="Google Shape;863;p30"/>
            <p:cNvSpPr/>
            <p:nvPr/>
          </p:nvSpPr>
          <p:spPr>
            <a:xfrm>
              <a:off x="3692675" y="1809375"/>
              <a:ext cx="35800" cy="30700"/>
            </a:xfrm>
            <a:custGeom>
              <a:avLst/>
              <a:gdLst/>
              <a:ahLst/>
              <a:cxnLst/>
              <a:rect l="l" t="t" r="r" b="b"/>
              <a:pathLst>
                <a:path w="1432" h="1228" extrusionOk="0">
                  <a:moveTo>
                    <a:pt x="81" y="0"/>
                  </a:moveTo>
                  <a:lnTo>
                    <a:pt x="0" y="1035"/>
                  </a:lnTo>
                  <a:cubicBezTo>
                    <a:pt x="113" y="1129"/>
                    <a:pt x="251" y="1190"/>
                    <a:pt x="402" y="1214"/>
                  </a:cubicBezTo>
                  <a:cubicBezTo>
                    <a:pt x="454" y="1223"/>
                    <a:pt x="505" y="1227"/>
                    <a:pt x="556" y="1227"/>
                  </a:cubicBezTo>
                  <a:cubicBezTo>
                    <a:pt x="972" y="1227"/>
                    <a:pt x="1340" y="926"/>
                    <a:pt x="1412" y="501"/>
                  </a:cubicBezTo>
                  <a:cubicBezTo>
                    <a:pt x="1427" y="416"/>
                    <a:pt x="1431" y="336"/>
                    <a:pt x="1422" y="255"/>
                  </a:cubicBezTo>
                  <a:lnTo>
                    <a:pt x="8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64" name="Google Shape;864;p30"/>
            <p:cNvSpPr/>
            <p:nvPr/>
          </p:nvSpPr>
          <p:spPr>
            <a:xfrm>
              <a:off x="3758800" y="1821875"/>
              <a:ext cx="43575" cy="23500"/>
            </a:xfrm>
            <a:custGeom>
              <a:avLst/>
              <a:gdLst/>
              <a:ahLst/>
              <a:cxnLst/>
              <a:rect l="l" t="t" r="r" b="b"/>
              <a:pathLst>
                <a:path w="1743" h="940" extrusionOk="0">
                  <a:moveTo>
                    <a:pt x="33" y="1"/>
                  </a:moveTo>
                  <a:lnTo>
                    <a:pt x="33" y="1"/>
                  </a:lnTo>
                  <a:cubicBezTo>
                    <a:pt x="0" y="445"/>
                    <a:pt x="312" y="851"/>
                    <a:pt x="761" y="927"/>
                  </a:cubicBezTo>
                  <a:cubicBezTo>
                    <a:pt x="811" y="935"/>
                    <a:pt x="860" y="940"/>
                    <a:pt x="910" y="940"/>
                  </a:cubicBezTo>
                  <a:cubicBezTo>
                    <a:pt x="1291" y="940"/>
                    <a:pt x="1634" y="691"/>
                    <a:pt x="1742" y="326"/>
                  </a:cubicBezTo>
                  <a:lnTo>
                    <a:pt x="3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65" name="Google Shape;865;p30"/>
            <p:cNvSpPr/>
            <p:nvPr/>
          </p:nvSpPr>
          <p:spPr>
            <a:xfrm>
              <a:off x="3714050" y="1850225"/>
              <a:ext cx="47225" cy="43875"/>
            </a:xfrm>
            <a:custGeom>
              <a:avLst/>
              <a:gdLst/>
              <a:ahLst/>
              <a:cxnLst/>
              <a:rect l="l" t="t" r="r" b="b"/>
              <a:pathLst>
                <a:path w="1889" h="1755" extrusionOk="0">
                  <a:moveTo>
                    <a:pt x="942" y="0"/>
                  </a:moveTo>
                  <a:cubicBezTo>
                    <a:pt x="525" y="0"/>
                    <a:pt x="156" y="302"/>
                    <a:pt x="80" y="728"/>
                  </a:cubicBezTo>
                  <a:cubicBezTo>
                    <a:pt x="1" y="1204"/>
                    <a:pt x="321" y="1657"/>
                    <a:pt x="799" y="1742"/>
                  </a:cubicBezTo>
                  <a:cubicBezTo>
                    <a:pt x="848" y="1750"/>
                    <a:pt x="897" y="1754"/>
                    <a:pt x="946" y="1754"/>
                  </a:cubicBezTo>
                  <a:cubicBezTo>
                    <a:pt x="1366" y="1754"/>
                    <a:pt x="1737" y="1452"/>
                    <a:pt x="1808" y="1025"/>
                  </a:cubicBezTo>
                  <a:cubicBezTo>
                    <a:pt x="1889" y="548"/>
                    <a:pt x="1573" y="94"/>
                    <a:pt x="1096" y="14"/>
                  </a:cubicBezTo>
                  <a:cubicBezTo>
                    <a:pt x="1044" y="5"/>
                    <a:pt x="993" y="0"/>
                    <a:pt x="94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66" name="Google Shape;866;p30"/>
            <p:cNvSpPr/>
            <p:nvPr/>
          </p:nvSpPr>
          <p:spPr>
            <a:xfrm>
              <a:off x="3687600" y="1900850"/>
              <a:ext cx="20550" cy="42525"/>
            </a:xfrm>
            <a:custGeom>
              <a:avLst/>
              <a:gdLst/>
              <a:ahLst/>
              <a:cxnLst/>
              <a:rect l="l" t="t" r="r" b="b"/>
              <a:pathLst>
                <a:path w="822" h="1701" extrusionOk="0">
                  <a:moveTo>
                    <a:pt x="0" y="0"/>
                  </a:moveTo>
                  <a:lnTo>
                    <a:pt x="133" y="1700"/>
                  </a:lnTo>
                  <a:cubicBezTo>
                    <a:pt x="440" y="1611"/>
                    <a:pt x="685" y="1347"/>
                    <a:pt x="741" y="1011"/>
                  </a:cubicBezTo>
                  <a:cubicBezTo>
                    <a:pt x="822" y="539"/>
                    <a:pt x="501" y="85"/>
                    <a:pt x="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67" name="Google Shape;867;p30"/>
            <p:cNvSpPr/>
            <p:nvPr/>
          </p:nvSpPr>
          <p:spPr>
            <a:xfrm>
              <a:off x="3736025" y="1907875"/>
              <a:ext cx="47225" cy="43850"/>
            </a:xfrm>
            <a:custGeom>
              <a:avLst/>
              <a:gdLst/>
              <a:ahLst/>
              <a:cxnLst/>
              <a:rect l="l" t="t" r="r" b="b"/>
              <a:pathLst>
                <a:path w="1889" h="1754" extrusionOk="0">
                  <a:moveTo>
                    <a:pt x="942" y="0"/>
                  </a:moveTo>
                  <a:cubicBezTo>
                    <a:pt x="522" y="0"/>
                    <a:pt x="151" y="299"/>
                    <a:pt x="79" y="726"/>
                  </a:cubicBezTo>
                  <a:cubicBezTo>
                    <a:pt x="0" y="1207"/>
                    <a:pt x="321" y="1656"/>
                    <a:pt x="798" y="1741"/>
                  </a:cubicBezTo>
                  <a:cubicBezTo>
                    <a:pt x="847" y="1749"/>
                    <a:pt x="896" y="1753"/>
                    <a:pt x="944" y="1753"/>
                  </a:cubicBezTo>
                  <a:cubicBezTo>
                    <a:pt x="1364" y="1753"/>
                    <a:pt x="1731" y="1450"/>
                    <a:pt x="1808" y="1023"/>
                  </a:cubicBezTo>
                  <a:cubicBezTo>
                    <a:pt x="1888" y="547"/>
                    <a:pt x="1567" y="93"/>
                    <a:pt x="1090" y="13"/>
                  </a:cubicBezTo>
                  <a:cubicBezTo>
                    <a:pt x="1040" y="4"/>
                    <a:pt x="991" y="0"/>
                    <a:pt x="94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68" name="Google Shape;868;p30"/>
            <p:cNvSpPr/>
            <p:nvPr/>
          </p:nvSpPr>
          <p:spPr>
            <a:xfrm>
              <a:off x="3797275" y="1864050"/>
              <a:ext cx="47250" cy="43875"/>
            </a:xfrm>
            <a:custGeom>
              <a:avLst/>
              <a:gdLst/>
              <a:ahLst/>
              <a:cxnLst/>
              <a:rect l="l" t="t" r="r" b="b"/>
              <a:pathLst>
                <a:path w="1890" h="1755" extrusionOk="0">
                  <a:moveTo>
                    <a:pt x="938" y="0"/>
                  </a:moveTo>
                  <a:cubicBezTo>
                    <a:pt x="521" y="0"/>
                    <a:pt x="152" y="301"/>
                    <a:pt x="81" y="727"/>
                  </a:cubicBezTo>
                  <a:cubicBezTo>
                    <a:pt x="0" y="1204"/>
                    <a:pt x="321" y="1657"/>
                    <a:pt x="798" y="1742"/>
                  </a:cubicBezTo>
                  <a:cubicBezTo>
                    <a:pt x="847" y="1750"/>
                    <a:pt x="896" y="1754"/>
                    <a:pt x="945" y="1754"/>
                  </a:cubicBezTo>
                  <a:cubicBezTo>
                    <a:pt x="1364" y="1754"/>
                    <a:pt x="1733" y="1452"/>
                    <a:pt x="1809" y="1025"/>
                  </a:cubicBezTo>
                  <a:cubicBezTo>
                    <a:pt x="1889" y="548"/>
                    <a:pt x="1567" y="94"/>
                    <a:pt x="1092" y="14"/>
                  </a:cubicBezTo>
                  <a:cubicBezTo>
                    <a:pt x="1040" y="5"/>
                    <a:pt x="988" y="0"/>
                    <a:pt x="9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69" name="Google Shape;869;p30"/>
            <p:cNvSpPr/>
            <p:nvPr/>
          </p:nvSpPr>
          <p:spPr>
            <a:xfrm>
              <a:off x="3849900" y="1839475"/>
              <a:ext cx="45350" cy="27850"/>
            </a:xfrm>
            <a:custGeom>
              <a:avLst/>
              <a:gdLst/>
              <a:ahLst/>
              <a:cxnLst/>
              <a:rect l="l" t="t" r="r" b="b"/>
              <a:pathLst>
                <a:path w="1814" h="1114" extrusionOk="0">
                  <a:moveTo>
                    <a:pt x="101" y="1"/>
                  </a:moveTo>
                  <a:cubicBezTo>
                    <a:pt x="96" y="29"/>
                    <a:pt x="86" y="57"/>
                    <a:pt x="81" y="86"/>
                  </a:cubicBezTo>
                  <a:cubicBezTo>
                    <a:pt x="1" y="563"/>
                    <a:pt x="323" y="1016"/>
                    <a:pt x="800" y="1101"/>
                  </a:cubicBezTo>
                  <a:cubicBezTo>
                    <a:pt x="848" y="1109"/>
                    <a:pt x="897" y="1113"/>
                    <a:pt x="945" y="1113"/>
                  </a:cubicBezTo>
                  <a:cubicBezTo>
                    <a:pt x="1364" y="1113"/>
                    <a:pt x="1733" y="811"/>
                    <a:pt x="1809" y="383"/>
                  </a:cubicBezTo>
                  <a:cubicBezTo>
                    <a:pt x="1809" y="369"/>
                    <a:pt x="1814" y="350"/>
                    <a:pt x="1814" y="331"/>
                  </a:cubicBezTo>
                  <a:lnTo>
                    <a:pt x="10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70" name="Google Shape;870;p30"/>
            <p:cNvSpPr/>
            <p:nvPr/>
          </p:nvSpPr>
          <p:spPr>
            <a:xfrm>
              <a:off x="3811800" y="1928300"/>
              <a:ext cx="47225" cy="43850"/>
            </a:xfrm>
            <a:custGeom>
              <a:avLst/>
              <a:gdLst/>
              <a:ahLst/>
              <a:cxnLst/>
              <a:rect l="l" t="t" r="r" b="b"/>
              <a:pathLst>
                <a:path w="1889" h="1754" extrusionOk="0">
                  <a:moveTo>
                    <a:pt x="944" y="1"/>
                  </a:moveTo>
                  <a:cubicBezTo>
                    <a:pt x="524" y="1"/>
                    <a:pt x="152" y="303"/>
                    <a:pt x="80" y="730"/>
                  </a:cubicBezTo>
                  <a:cubicBezTo>
                    <a:pt x="1" y="1207"/>
                    <a:pt x="321" y="1661"/>
                    <a:pt x="798" y="1741"/>
                  </a:cubicBezTo>
                  <a:cubicBezTo>
                    <a:pt x="848" y="1749"/>
                    <a:pt x="897" y="1753"/>
                    <a:pt x="945" y="1753"/>
                  </a:cubicBezTo>
                  <a:cubicBezTo>
                    <a:pt x="1365" y="1753"/>
                    <a:pt x="1737" y="1455"/>
                    <a:pt x="1808" y="1027"/>
                  </a:cubicBezTo>
                  <a:cubicBezTo>
                    <a:pt x="1889" y="551"/>
                    <a:pt x="1568" y="98"/>
                    <a:pt x="1091" y="13"/>
                  </a:cubicBezTo>
                  <a:cubicBezTo>
                    <a:pt x="1041" y="5"/>
                    <a:pt x="992" y="1"/>
                    <a:pt x="94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71" name="Google Shape;871;p30"/>
            <p:cNvSpPr/>
            <p:nvPr/>
          </p:nvSpPr>
          <p:spPr>
            <a:xfrm>
              <a:off x="3871750" y="1890625"/>
              <a:ext cx="47375" cy="43850"/>
            </a:xfrm>
            <a:custGeom>
              <a:avLst/>
              <a:gdLst/>
              <a:ahLst/>
              <a:cxnLst/>
              <a:rect l="l" t="t" r="r" b="b"/>
              <a:pathLst>
                <a:path w="1895" h="1754" extrusionOk="0">
                  <a:moveTo>
                    <a:pt x="951" y="1"/>
                  </a:moveTo>
                  <a:cubicBezTo>
                    <a:pt x="530" y="1"/>
                    <a:pt x="158" y="303"/>
                    <a:pt x="86" y="731"/>
                  </a:cubicBezTo>
                  <a:cubicBezTo>
                    <a:pt x="1" y="1208"/>
                    <a:pt x="322" y="1662"/>
                    <a:pt x="798" y="1741"/>
                  </a:cubicBezTo>
                  <a:cubicBezTo>
                    <a:pt x="848" y="1749"/>
                    <a:pt x="897" y="1753"/>
                    <a:pt x="945" y="1753"/>
                  </a:cubicBezTo>
                  <a:cubicBezTo>
                    <a:pt x="1365" y="1753"/>
                    <a:pt x="1738" y="1451"/>
                    <a:pt x="1814" y="1024"/>
                  </a:cubicBezTo>
                  <a:cubicBezTo>
                    <a:pt x="1894" y="547"/>
                    <a:pt x="1573" y="98"/>
                    <a:pt x="1096" y="13"/>
                  </a:cubicBezTo>
                  <a:cubicBezTo>
                    <a:pt x="1048" y="5"/>
                    <a:pt x="999" y="1"/>
                    <a:pt x="95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72" name="Google Shape;872;p30"/>
            <p:cNvSpPr/>
            <p:nvPr/>
          </p:nvSpPr>
          <p:spPr>
            <a:xfrm>
              <a:off x="3927600" y="1854575"/>
              <a:ext cx="45725" cy="31400"/>
            </a:xfrm>
            <a:custGeom>
              <a:avLst/>
              <a:gdLst/>
              <a:ahLst/>
              <a:cxnLst/>
              <a:rect l="l" t="t" r="r" b="b"/>
              <a:pathLst>
                <a:path w="1829" h="1256" extrusionOk="0">
                  <a:moveTo>
                    <a:pt x="151" y="1"/>
                  </a:moveTo>
                  <a:cubicBezTo>
                    <a:pt x="123" y="72"/>
                    <a:pt x="94" y="147"/>
                    <a:pt x="85" y="227"/>
                  </a:cubicBezTo>
                  <a:cubicBezTo>
                    <a:pt x="0" y="709"/>
                    <a:pt x="321" y="1158"/>
                    <a:pt x="798" y="1243"/>
                  </a:cubicBezTo>
                  <a:cubicBezTo>
                    <a:pt x="848" y="1251"/>
                    <a:pt x="898" y="1255"/>
                    <a:pt x="947" y="1255"/>
                  </a:cubicBezTo>
                  <a:cubicBezTo>
                    <a:pt x="1366" y="1255"/>
                    <a:pt x="1737" y="957"/>
                    <a:pt x="1813" y="525"/>
                  </a:cubicBezTo>
                  <a:cubicBezTo>
                    <a:pt x="1822" y="459"/>
                    <a:pt x="1828" y="388"/>
                    <a:pt x="1818" y="321"/>
                  </a:cubicBezTo>
                  <a:lnTo>
                    <a:pt x="15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73" name="Google Shape;873;p30"/>
            <p:cNvSpPr/>
            <p:nvPr/>
          </p:nvSpPr>
          <p:spPr>
            <a:xfrm>
              <a:off x="3949550" y="1915775"/>
              <a:ext cx="42525" cy="43825"/>
            </a:xfrm>
            <a:custGeom>
              <a:avLst/>
              <a:gdLst/>
              <a:ahLst/>
              <a:cxnLst/>
              <a:rect l="l" t="t" r="r" b="b"/>
              <a:pathLst>
                <a:path w="1701" h="1753" extrusionOk="0">
                  <a:moveTo>
                    <a:pt x="949" y="1"/>
                  </a:moveTo>
                  <a:cubicBezTo>
                    <a:pt x="529" y="1"/>
                    <a:pt x="157" y="303"/>
                    <a:pt x="81" y="730"/>
                  </a:cubicBezTo>
                  <a:cubicBezTo>
                    <a:pt x="0" y="1208"/>
                    <a:pt x="321" y="1656"/>
                    <a:pt x="798" y="1741"/>
                  </a:cubicBezTo>
                  <a:cubicBezTo>
                    <a:pt x="848" y="1749"/>
                    <a:pt x="897" y="1752"/>
                    <a:pt x="947" y="1752"/>
                  </a:cubicBezTo>
                  <a:cubicBezTo>
                    <a:pt x="987" y="1752"/>
                    <a:pt x="1028" y="1750"/>
                    <a:pt x="1068" y="1746"/>
                  </a:cubicBezTo>
                  <a:lnTo>
                    <a:pt x="1068" y="1741"/>
                  </a:lnTo>
                  <a:lnTo>
                    <a:pt x="1700" y="434"/>
                  </a:lnTo>
                  <a:lnTo>
                    <a:pt x="1700" y="429"/>
                  </a:lnTo>
                  <a:cubicBezTo>
                    <a:pt x="1568" y="216"/>
                    <a:pt x="1356" y="55"/>
                    <a:pt x="1096" y="13"/>
                  </a:cubicBezTo>
                  <a:cubicBezTo>
                    <a:pt x="1047" y="5"/>
                    <a:pt x="998" y="1"/>
                    <a:pt x="94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74" name="Google Shape;874;p30"/>
            <p:cNvSpPr/>
            <p:nvPr/>
          </p:nvSpPr>
          <p:spPr>
            <a:xfrm>
              <a:off x="3885325" y="1962175"/>
              <a:ext cx="45825" cy="36700"/>
            </a:xfrm>
            <a:custGeom>
              <a:avLst/>
              <a:gdLst/>
              <a:ahLst/>
              <a:cxnLst/>
              <a:rect l="l" t="t" r="r" b="b"/>
              <a:pathLst>
                <a:path w="1833" h="1468" extrusionOk="0">
                  <a:moveTo>
                    <a:pt x="887" y="0"/>
                  </a:moveTo>
                  <a:cubicBezTo>
                    <a:pt x="465" y="0"/>
                    <a:pt x="96" y="299"/>
                    <a:pt x="24" y="731"/>
                  </a:cubicBezTo>
                  <a:cubicBezTo>
                    <a:pt x="0" y="862"/>
                    <a:pt x="6" y="990"/>
                    <a:pt x="43" y="1113"/>
                  </a:cubicBezTo>
                  <a:lnTo>
                    <a:pt x="1530" y="1467"/>
                  </a:lnTo>
                  <a:cubicBezTo>
                    <a:pt x="1644" y="1344"/>
                    <a:pt x="1720" y="1193"/>
                    <a:pt x="1748" y="1023"/>
                  </a:cubicBezTo>
                  <a:cubicBezTo>
                    <a:pt x="1833" y="546"/>
                    <a:pt x="1512" y="93"/>
                    <a:pt x="1035" y="12"/>
                  </a:cubicBezTo>
                  <a:cubicBezTo>
                    <a:pt x="985" y="4"/>
                    <a:pt x="936" y="0"/>
                    <a:pt x="8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875" name="Google Shape;875;p30"/>
          <p:cNvGrpSpPr/>
          <p:nvPr/>
        </p:nvGrpSpPr>
        <p:grpSpPr>
          <a:xfrm>
            <a:off x="434758" y="8965103"/>
            <a:ext cx="974904" cy="938974"/>
            <a:chOff x="3191567" y="2445279"/>
            <a:chExt cx="513948" cy="481285"/>
          </a:xfrm>
        </p:grpSpPr>
        <p:sp>
          <p:nvSpPr>
            <p:cNvPr id="878" name="Google Shape;878;p30"/>
            <p:cNvSpPr/>
            <p:nvPr/>
          </p:nvSpPr>
          <p:spPr>
            <a:xfrm rot="-4499968" flipH="1">
              <a:off x="3336466" y="2584109"/>
              <a:ext cx="286180" cy="272584"/>
            </a:xfrm>
            <a:custGeom>
              <a:avLst/>
              <a:gdLst/>
              <a:ahLst/>
              <a:cxnLst/>
              <a:rect l="l" t="t" r="r" b="b"/>
              <a:pathLst>
                <a:path w="10356" h="9864" extrusionOk="0">
                  <a:moveTo>
                    <a:pt x="6425" y="0"/>
                  </a:moveTo>
                  <a:cubicBezTo>
                    <a:pt x="6234" y="0"/>
                    <a:pt x="6052" y="35"/>
                    <a:pt x="5884" y="107"/>
                  </a:cubicBezTo>
                  <a:cubicBezTo>
                    <a:pt x="3646" y="1075"/>
                    <a:pt x="562" y="6520"/>
                    <a:pt x="562" y="6520"/>
                  </a:cubicBezTo>
                  <a:cubicBezTo>
                    <a:pt x="0" y="7441"/>
                    <a:pt x="2767" y="9467"/>
                    <a:pt x="5586" y="9864"/>
                  </a:cubicBezTo>
                  <a:cubicBezTo>
                    <a:pt x="5534" y="9467"/>
                    <a:pt x="5379" y="7535"/>
                    <a:pt x="7163" y="6855"/>
                  </a:cubicBezTo>
                  <a:cubicBezTo>
                    <a:pt x="7163" y="6855"/>
                    <a:pt x="7638" y="3775"/>
                    <a:pt x="10019" y="3775"/>
                  </a:cubicBezTo>
                  <a:cubicBezTo>
                    <a:pt x="10127" y="3775"/>
                    <a:pt x="10240" y="3782"/>
                    <a:pt x="10356" y="3795"/>
                  </a:cubicBezTo>
                  <a:cubicBezTo>
                    <a:pt x="9574" y="1711"/>
                    <a:pt x="7771" y="0"/>
                    <a:pt x="64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79" name="Google Shape;879;p30"/>
            <p:cNvSpPr/>
            <p:nvPr/>
          </p:nvSpPr>
          <p:spPr>
            <a:xfrm rot="-4499968" flipH="1">
              <a:off x="3464086" y="2458461"/>
              <a:ext cx="109321" cy="82958"/>
            </a:xfrm>
            <a:custGeom>
              <a:avLst/>
              <a:gdLst/>
              <a:ahLst/>
              <a:cxnLst/>
              <a:rect l="l" t="t" r="r" b="b"/>
              <a:pathLst>
                <a:path w="3956" h="3002" extrusionOk="0">
                  <a:moveTo>
                    <a:pt x="1687" y="1"/>
                  </a:moveTo>
                  <a:cubicBezTo>
                    <a:pt x="1239" y="1"/>
                    <a:pt x="791" y="175"/>
                    <a:pt x="505" y="521"/>
                  </a:cubicBezTo>
                  <a:cubicBezTo>
                    <a:pt x="0" y="1121"/>
                    <a:pt x="94" y="2131"/>
                    <a:pt x="699" y="2632"/>
                  </a:cubicBezTo>
                  <a:cubicBezTo>
                    <a:pt x="1014" y="2891"/>
                    <a:pt x="1358" y="3001"/>
                    <a:pt x="1689" y="3001"/>
                  </a:cubicBezTo>
                  <a:cubicBezTo>
                    <a:pt x="2906" y="3001"/>
                    <a:pt x="3955" y="1512"/>
                    <a:pt x="2753" y="398"/>
                  </a:cubicBezTo>
                  <a:cubicBezTo>
                    <a:pt x="2468" y="133"/>
                    <a:pt x="2077" y="1"/>
                    <a:pt x="1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80" name="Google Shape;880;p30"/>
            <p:cNvSpPr/>
            <p:nvPr/>
          </p:nvSpPr>
          <p:spPr>
            <a:xfrm rot="-4499968" flipH="1">
              <a:off x="3192825" y="2625277"/>
              <a:ext cx="106419" cy="89452"/>
            </a:xfrm>
            <a:custGeom>
              <a:avLst/>
              <a:gdLst/>
              <a:ahLst/>
              <a:cxnLst/>
              <a:rect l="l" t="t" r="r" b="b"/>
              <a:pathLst>
                <a:path w="3851" h="3237" extrusionOk="0">
                  <a:moveTo>
                    <a:pt x="1918" y="1"/>
                  </a:moveTo>
                  <a:cubicBezTo>
                    <a:pt x="1680" y="1"/>
                    <a:pt x="1432" y="64"/>
                    <a:pt x="1191" y="206"/>
                  </a:cubicBezTo>
                  <a:cubicBezTo>
                    <a:pt x="62" y="867"/>
                    <a:pt x="1" y="2964"/>
                    <a:pt x="1469" y="3214"/>
                  </a:cubicBezTo>
                  <a:cubicBezTo>
                    <a:pt x="1561" y="3229"/>
                    <a:pt x="1653" y="3237"/>
                    <a:pt x="1746" y="3237"/>
                  </a:cubicBezTo>
                  <a:cubicBezTo>
                    <a:pt x="2395" y="3237"/>
                    <a:pt x="3049" y="2871"/>
                    <a:pt x="3335" y="2284"/>
                  </a:cubicBezTo>
                  <a:cubicBezTo>
                    <a:pt x="3850" y="1225"/>
                    <a:pt x="2970" y="1"/>
                    <a:pt x="19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81" name="Google Shape;881;p30"/>
            <p:cNvSpPr/>
            <p:nvPr/>
          </p:nvSpPr>
          <p:spPr>
            <a:xfrm rot="-4499968" flipH="1">
              <a:off x="3445958" y="2611749"/>
              <a:ext cx="110675" cy="95835"/>
            </a:xfrm>
            <a:custGeom>
              <a:avLst/>
              <a:gdLst/>
              <a:ahLst/>
              <a:cxnLst/>
              <a:rect l="l" t="t" r="r" b="b"/>
              <a:pathLst>
                <a:path w="4005" h="3468" extrusionOk="0">
                  <a:moveTo>
                    <a:pt x="1744" y="0"/>
                  </a:moveTo>
                  <a:cubicBezTo>
                    <a:pt x="1744" y="0"/>
                    <a:pt x="345" y="1776"/>
                    <a:pt x="1" y="2640"/>
                  </a:cubicBezTo>
                  <a:cubicBezTo>
                    <a:pt x="1" y="2640"/>
                    <a:pt x="893" y="3468"/>
                    <a:pt x="1823" y="3468"/>
                  </a:cubicBezTo>
                  <a:cubicBezTo>
                    <a:pt x="2178" y="3468"/>
                    <a:pt x="2539" y="3347"/>
                    <a:pt x="2858" y="3012"/>
                  </a:cubicBezTo>
                  <a:cubicBezTo>
                    <a:pt x="4005" y="1800"/>
                    <a:pt x="1744" y="0"/>
                    <a:pt x="17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82" name="Google Shape;882;p30"/>
            <p:cNvSpPr/>
            <p:nvPr/>
          </p:nvSpPr>
          <p:spPr>
            <a:xfrm rot="-4499968" flipH="1">
              <a:off x="3321798" y="2678898"/>
              <a:ext cx="118910" cy="82709"/>
            </a:xfrm>
            <a:custGeom>
              <a:avLst/>
              <a:gdLst/>
              <a:ahLst/>
              <a:cxnLst/>
              <a:rect l="l" t="t" r="r" b="b"/>
              <a:pathLst>
                <a:path w="4303" h="2993" extrusionOk="0">
                  <a:moveTo>
                    <a:pt x="2243" y="1"/>
                  </a:moveTo>
                  <a:cubicBezTo>
                    <a:pt x="2243" y="1"/>
                    <a:pt x="628" y="789"/>
                    <a:pt x="1" y="2164"/>
                  </a:cubicBezTo>
                  <a:cubicBezTo>
                    <a:pt x="1" y="2164"/>
                    <a:pt x="691" y="2993"/>
                    <a:pt x="1731" y="2993"/>
                  </a:cubicBezTo>
                  <a:cubicBezTo>
                    <a:pt x="2037" y="2993"/>
                    <a:pt x="2373" y="2921"/>
                    <a:pt x="2731" y="2735"/>
                  </a:cubicBezTo>
                  <a:cubicBezTo>
                    <a:pt x="4303" y="1923"/>
                    <a:pt x="2243" y="1"/>
                    <a:pt x="224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83" name="Google Shape;883;p30"/>
            <p:cNvSpPr/>
            <p:nvPr/>
          </p:nvSpPr>
          <p:spPr>
            <a:xfrm rot="-4499968" flipH="1">
              <a:off x="3409296" y="2746583"/>
              <a:ext cx="190399" cy="169563"/>
            </a:xfrm>
            <a:custGeom>
              <a:avLst/>
              <a:gdLst/>
              <a:ahLst/>
              <a:cxnLst/>
              <a:rect l="l" t="t" r="r" b="b"/>
              <a:pathLst>
                <a:path w="6890" h="6136" extrusionOk="0">
                  <a:moveTo>
                    <a:pt x="4641" y="0"/>
                  </a:moveTo>
                  <a:cubicBezTo>
                    <a:pt x="2260" y="0"/>
                    <a:pt x="1785" y="3080"/>
                    <a:pt x="1785" y="3080"/>
                  </a:cubicBezTo>
                  <a:cubicBezTo>
                    <a:pt x="1" y="3760"/>
                    <a:pt x="156" y="5692"/>
                    <a:pt x="208" y="6089"/>
                  </a:cubicBezTo>
                  <a:cubicBezTo>
                    <a:pt x="354" y="6111"/>
                    <a:pt x="501" y="6126"/>
                    <a:pt x="637" y="6135"/>
                  </a:cubicBezTo>
                  <a:cubicBezTo>
                    <a:pt x="6890" y="5710"/>
                    <a:pt x="5072" y="299"/>
                    <a:pt x="4982" y="35"/>
                  </a:cubicBezTo>
                  <a:cubicBezTo>
                    <a:pt x="4978" y="26"/>
                    <a:pt x="4978" y="20"/>
                    <a:pt x="4978" y="20"/>
                  </a:cubicBezTo>
                  <a:cubicBezTo>
                    <a:pt x="4862" y="7"/>
                    <a:pt x="4749" y="0"/>
                    <a:pt x="46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84" name="Google Shape;884;p30"/>
            <p:cNvSpPr/>
            <p:nvPr/>
          </p:nvSpPr>
          <p:spPr>
            <a:xfrm rot="-4499968" flipH="1">
              <a:off x="3576782" y="2494472"/>
              <a:ext cx="138226" cy="119241"/>
            </a:xfrm>
            <a:custGeom>
              <a:avLst/>
              <a:gdLst/>
              <a:ahLst/>
              <a:cxnLst/>
              <a:rect l="l" t="t" r="r" b="b"/>
              <a:pathLst>
                <a:path w="5002" h="4315" extrusionOk="0">
                  <a:moveTo>
                    <a:pt x="3375" y="1"/>
                  </a:moveTo>
                  <a:cubicBezTo>
                    <a:pt x="2734" y="1"/>
                    <a:pt x="1969" y="330"/>
                    <a:pt x="1332" y="943"/>
                  </a:cubicBezTo>
                  <a:cubicBezTo>
                    <a:pt x="307" y="1926"/>
                    <a:pt x="0" y="3267"/>
                    <a:pt x="647" y="3938"/>
                  </a:cubicBezTo>
                  <a:cubicBezTo>
                    <a:pt x="890" y="4192"/>
                    <a:pt x="1235" y="4315"/>
                    <a:pt x="1625" y="4315"/>
                  </a:cubicBezTo>
                  <a:cubicBezTo>
                    <a:pt x="2267" y="4315"/>
                    <a:pt x="3032" y="3984"/>
                    <a:pt x="3670" y="3371"/>
                  </a:cubicBezTo>
                  <a:cubicBezTo>
                    <a:pt x="4694" y="2388"/>
                    <a:pt x="5001" y="1048"/>
                    <a:pt x="4354" y="377"/>
                  </a:cubicBezTo>
                  <a:cubicBezTo>
                    <a:pt x="4111" y="123"/>
                    <a:pt x="3766" y="1"/>
                    <a:pt x="337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85" name="Google Shape;885;p30"/>
            <p:cNvSpPr/>
            <p:nvPr/>
          </p:nvSpPr>
          <p:spPr>
            <a:xfrm rot="-4499968" flipH="1">
              <a:off x="3186331" y="2755531"/>
              <a:ext cx="133252" cy="122779"/>
            </a:xfrm>
            <a:custGeom>
              <a:avLst/>
              <a:gdLst/>
              <a:ahLst/>
              <a:cxnLst/>
              <a:rect l="l" t="t" r="r" b="b"/>
              <a:pathLst>
                <a:path w="4822" h="4443" extrusionOk="0">
                  <a:moveTo>
                    <a:pt x="3258" y="1"/>
                  </a:moveTo>
                  <a:cubicBezTo>
                    <a:pt x="2588" y="1"/>
                    <a:pt x="1787" y="392"/>
                    <a:pt x="1158" y="1094"/>
                  </a:cubicBezTo>
                  <a:cubicBezTo>
                    <a:pt x="208" y="2151"/>
                    <a:pt x="1" y="3517"/>
                    <a:pt x="690" y="4135"/>
                  </a:cubicBezTo>
                  <a:cubicBezTo>
                    <a:pt x="922" y="4343"/>
                    <a:pt x="1226" y="4442"/>
                    <a:pt x="1563" y="4442"/>
                  </a:cubicBezTo>
                  <a:cubicBezTo>
                    <a:pt x="2233" y="4442"/>
                    <a:pt x="3034" y="4050"/>
                    <a:pt x="3665" y="3347"/>
                  </a:cubicBezTo>
                  <a:cubicBezTo>
                    <a:pt x="4614" y="2288"/>
                    <a:pt x="4822" y="929"/>
                    <a:pt x="4127" y="305"/>
                  </a:cubicBezTo>
                  <a:cubicBezTo>
                    <a:pt x="3896" y="99"/>
                    <a:pt x="3593" y="1"/>
                    <a:pt x="325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886" name="Google Shape;886;p30"/>
          <p:cNvGrpSpPr/>
          <p:nvPr/>
        </p:nvGrpSpPr>
        <p:grpSpPr>
          <a:xfrm rot="8722530">
            <a:off x="15343550" y="8691872"/>
            <a:ext cx="2651602" cy="431444"/>
            <a:chOff x="1777900" y="2356875"/>
            <a:chExt cx="5003236" cy="814081"/>
          </a:xfrm>
        </p:grpSpPr>
        <p:sp>
          <p:nvSpPr>
            <p:cNvPr id="887" name="Google Shape;887;p30"/>
            <p:cNvSpPr/>
            <p:nvPr/>
          </p:nvSpPr>
          <p:spPr>
            <a:xfrm>
              <a:off x="1777900" y="2356875"/>
              <a:ext cx="5003236" cy="814081"/>
            </a:xfrm>
            <a:custGeom>
              <a:avLst/>
              <a:gdLst/>
              <a:ahLst/>
              <a:cxnLst/>
              <a:rect l="l" t="t" r="r" b="b"/>
              <a:pathLst>
                <a:path w="35450" h="5768" extrusionOk="0">
                  <a:moveTo>
                    <a:pt x="1" y="1"/>
                  </a:moveTo>
                  <a:cubicBezTo>
                    <a:pt x="1" y="1"/>
                    <a:pt x="83" y="1069"/>
                    <a:pt x="840" y="1565"/>
                  </a:cubicBezTo>
                  <a:cubicBezTo>
                    <a:pt x="1594" y="2064"/>
                    <a:pt x="996" y="2775"/>
                    <a:pt x="1082" y="3347"/>
                  </a:cubicBezTo>
                  <a:cubicBezTo>
                    <a:pt x="1165" y="3916"/>
                    <a:pt x="1651" y="4558"/>
                    <a:pt x="1988" y="4911"/>
                  </a:cubicBezTo>
                  <a:cubicBezTo>
                    <a:pt x="2322" y="5268"/>
                    <a:pt x="2659" y="5768"/>
                    <a:pt x="2659" y="5768"/>
                  </a:cubicBezTo>
                  <a:lnTo>
                    <a:pt x="34559" y="5768"/>
                  </a:lnTo>
                  <a:cubicBezTo>
                    <a:pt x="34559" y="5768"/>
                    <a:pt x="35132" y="5371"/>
                    <a:pt x="35257" y="4395"/>
                  </a:cubicBezTo>
                  <a:cubicBezTo>
                    <a:pt x="35449" y="2884"/>
                    <a:pt x="34930" y="3016"/>
                    <a:pt x="34999" y="2279"/>
                  </a:cubicBezTo>
                  <a:cubicBezTo>
                    <a:pt x="35098" y="1151"/>
                    <a:pt x="34880" y="712"/>
                    <a:pt x="350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88" name="Google Shape;888;p30"/>
            <p:cNvSpPr/>
            <p:nvPr/>
          </p:nvSpPr>
          <p:spPr>
            <a:xfrm>
              <a:off x="2238992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1" y="1"/>
                  </a:moveTo>
                  <a:cubicBezTo>
                    <a:pt x="1" y="110"/>
                    <a:pt x="1" y="219"/>
                    <a:pt x="10" y="332"/>
                  </a:cubicBezTo>
                  <a:cubicBezTo>
                    <a:pt x="158" y="2319"/>
                    <a:pt x="1933" y="3826"/>
                    <a:pt x="4048" y="3826"/>
                  </a:cubicBezTo>
                  <a:cubicBezTo>
                    <a:pt x="4161" y="3826"/>
                    <a:pt x="4274" y="3822"/>
                    <a:pt x="4389" y="3813"/>
                  </a:cubicBezTo>
                  <a:cubicBezTo>
                    <a:pt x="6532" y="3655"/>
                    <a:pt x="8178" y="2002"/>
                    <a:pt x="8212" y="4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89" name="Google Shape;889;p30"/>
            <p:cNvSpPr/>
            <p:nvPr/>
          </p:nvSpPr>
          <p:spPr>
            <a:xfrm>
              <a:off x="2315487" y="2497870"/>
              <a:ext cx="1004176" cy="457850"/>
            </a:xfrm>
            <a:custGeom>
              <a:avLst/>
              <a:gdLst/>
              <a:ahLst/>
              <a:cxnLst/>
              <a:rect l="l" t="t" r="r" b="b"/>
              <a:pathLst>
                <a:path w="7115" h="3244" extrusionOk="0">
                  <a:moveTo>
                    <a:pt x="1" y="0"/>
                  </a:moveTo>
                  <a:lnTo>
                    <a:pt x="1" y="0"/>
                  </a:lnTo>
                  <a:cubicBezTo>
                    <a:pt x="255" y="1863"/>
                    <a:pt x="1660" y="3243"/>
                    <a:pt x="3519" y="3243"/>
                  </a:cubicBezTo>
                  <a:cubicBezTo>
                    <a:pt x="3620" y="3243"/>
                    <a:pt x="3723" y="3239"/>
                    <a:pt x="3827" y="3231"/>
                  </a:cubicBezTo>
                  <a:cubicBezTo>
                    <a:pt x="5616" y="3086"/>
                    <a:pt x="6823" y="1729"/>
                    <a:pt x="7114" y="4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0" name="Google Shape;890;p30"/>
            <p:cNvSpPr/>
            <p:nvPr/>
          </p:nvSpPr>
          <p:spPr>
            <a:xfrm>
              <a:off x="3829172" y="2497447"/>
              <a:ext cx="1158859" cy="539992"/>
            </a:xfrm>
            <a:custGeom>
              <a:avLst/>
              <a:gdLst/>
              <a:ahLst/>
              <a:cxnLst/>
              <a:rect l="l" t="t" r="r" b="b"/>
              <a:pathLst>
                <a:path w="8211" h="3826" extrusionOk="0">
                  <a:moveTo>
                    <a:pt x="4154" y="1"/>
                  </a:moveTo>
                  <a:cubicBezTo>
                    <a:pt x="4043" y="1"/>
                    <a:pt x="3932" y="5"/>
                    <a:pt x="3819" y="13"/>
                  </a:cubicBezTo>
                  <a:cubicBezTo>
                    <a:pt x="1676" y="175"/>
                    <a:pt x="33" y="1828"/>
                    <a:pt x="0" y="3783"/>
                  </a:cubicBezTo>
                  <a:lnTo>
                    <a:pt x="8210" y="3826"/>
                  </a:lnTo>
                  <a:cubicBezTo>
                    <a:pt x="8210" y="3716"/>
                    <a:pt x="8207" y="3608"/>
                    <a:pt x="8201" y="3498"/>
                  </a:cubicBezTo>
                  <a:cubicBezTo>
                    <a:pt x="8053" y="1509"/>
                    <a:pt x="6274" y="1"/>
                    <a:pt x="415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1" name="Google Shape;891;p30"/>
            <p:cNvSpPr/>
            <p:nvPr/>
          </p:nvSpPr>
          <p:spPr>
            <a:xfrm>
              <a:off x="3907503" y="2579588"/>
              <a:ext cx="1004034" cy="457427"/>
            </a:xfrm>
            <a:custGeom>
              <a:avLst/>
              <a:gdLst/>
              <a:ahLst/>
              <a:cxnLst/>
              <a:rect l="l" t="t" r="r" b="b"/>
              <a:pathLst>
                <a:path w="7114" h="3241" extrusionOk="0">
                  <a:moveTo>
                    <a:pt x="3593" y="1"/>
                  </a:moveTo>
                  <a:cubicBezTo>
                    <a:pt x="3492" y="1"/>
                    <a:pt x="3388" y="5"/>
                    <a:pt x="3284" y="13"/>
                  </a:cubicBezTo>
                  <a:cubicBezTo>
                    <a:pt x="1498" y="158"/>
                    <a:pt x="291" y="1511"/>
                    <a:pt x="1" y="3204"/>
                  </a:cubicBezTo>
                  <a:lnTo>
                    <a:pt x="7113" y="3241"/>
                  </a:lnTo>
                  <a:cubicBezTo>
                    <a:pt x="6859" y="1378"/>
                    <a:pt x="5455" y="1"/>
                    <a:pt x="359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2" name="Google Shape;892;p30"/>
            <p:cNvSpPr/>
            <p:nvPr/>
          </p:nvSpPr>
          <p:spPr>
            <a:xfrm>
              <a:off x="5418647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4" y="1"/>
                  </a:moveTo>
                  <a:lnTo>
                    <a:pt x="4" y="1"/>
                  </a:lnTo>
                  <a:cubicBezTo>
                    <a:pt x="0" y="110"/>
                    <a:pt x="4" y="219"/>
                    <a:pt x="11" y="332"/>
                  </a:cubicBezTo>
                  <a:cubicBezTo>
                    <a:pt x="161" y="2319"/>
                    <a:pt x="1937" y="3826"/>
                    <a:pt x="4052" y="3826"/>
                  </a:cubicBezTo>
                  <a:cubicBezTo>
                    <a:pt x="4164" y="3826"/>
                    <a:pt x="4278" y="3822"/>
                    <a:pt x="4392" y="3813"/>
                  </a:cubicBezTo>
                  <a:cubicBezTo>
                    <a:pt x="6535" y="3655"/>
                    <a:pt x="8178" y="2002"/>
                    <a:pt x="8211" y="47"/>
                  </a:cubicBezTo>
                  <a:lnTo>
                    <a:pt x="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3" name="Google Shape;893;p30"/>
            <p:cNvSpPr/>
            <p:nvPr/>
          </p:nvSpPr>
          <p:spPr>
            <a:xfrm>
              <a:off x="5495284" y="2497870"/>
              <a:ext cx="1003893" cy="457850"/>
            </a:xfrm>
            <a:custGeom>
              <a:avLst/>
              <a:gdLst/>
              <a:ahLst/>
              <a:cxnLst/>
              <a:rect l="l" t="t" r="r" b="b"/>
              <a:pathLst>
                <a:path w="7113" h="3244" extrusionOk="0">
                  <a:moveTo>
                    <a:pt x="0" y="0"/>
                  </a:moveTo>
                  <a:lnTo>
                    <a:pt x="0" y="0"/>
                  </a:lnTo>
                  <a:cubicBezTo>
                    <a:pt x="254" y="1863"/>
                    <a:pt x="1658" y="3243"/>
                    <a:pt x="3520" y="3243"/>
                  </a:cubicBezTo>
                  <a:cubicBezTo>
                    <a:pt x="3622" y="3243"/>
                    <a:pt x="3725" y="3239"/>
                    <a:pt x="3829" y="3231"/>
                  </a:cubicBezTo>
                  <a:cubicBezTo>
                    <a:pt x="5618" y="3086"/>
                    <a:pt x="6825" y="1729"/>
                    <a:pt x="7113" y="4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4" name="Google Shape;894;p30"/>
            <p:cNvSpPr/>
            <p:nvPr/>
          </p:nvSpPr>
          <p:spPr>
            <a:xfrm>
              <a:off x="2734238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5" y="0"/>
                  </a:moveTo>
                  <a:cubicBezTo>
                    <a:pt x="585" y="0"/>
                    <a:pt x="1" y="886"/>
                    <a:pt x="579" y="889"/>
                  </a:cubicBezTo>
                  <a:cubicBezTo>
                    <a:pt x="580" y="889"/>
                    <a:pt x="582" y="889"/>
                    <a:pt x="583" y="889"/>
                  </a:cubicBezTo>
                  <a:cubicBezTo>
                    <a:pt x="1158" y="889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5" name="Google Shape;895;p30"/>
            <p:cNvSpPr/>
            <p:nvPr/>
          </p:nvSpPr>
          <p:spPr>
            <a:xfrm>
              <a:off x="2936345" y="2651850"/>
              <a:ext cx="163999" cy="125612"/>
            </a:xfrm>
            <a:custGeom>
              <a:avLst/>
              <a:gdLst/>
              <a:ahLst/>
              <a:cxnLst/>
              <a:rect l="l" t="t" r="r" b="b"/>
              <a:pathLst>
                <a:path w="1162" h="890" extrusionOk="0">
                  <a:moveTo>
                    <a:pt x="588" y="0"/>
                  </a:moveTo>
                  <a:cubicBezTo>
                    <a:pt x="588" y="0"/>
                    <a:pt x="0" y="887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8" y="0"/>
                    <a:pt x="5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6" name="Google Shape;896;p30"/>
            <p:cNvSpPr/>
            <p:nvPr/>
          </p:nvSpPr>
          <p:spPr>
            <a:xfrm>
              <a:off x="2556407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0" y="886"/>
                    <a:pt x="582" y="889"/>
                  </a:cubicBezTo>
                  <a:cubicBezTo>
                    <a:pt x="583" y="889"/>
                    <a:pt x="585" y="889"/>
                    <a:pt x="586" y="889"/>
                  </a:cubicBezTo>
                  <a:cubicBezTo>
                    <a:pt x="1159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7" name="Google Shape;897;p30"/>
            <p:cNvSpPr/>
            <p:nvPr/>
          </p:nvSpPr>
          <p:spPr>
            <a:xfrm>
              <a:off x="2386055" y="2522993"/>
              <a:ext cx="163717" cy="126177"/>
            </a:xfrm>
            <a:custGeom>
              <a:avLst/>
              <a:gdLst/>
              <a:ahLst/>
              <a:cxnLst/>
              <a:rect l="l" t="t" r="r" b="b"/>
              <a:pathLst>
                <a:path w="1160" h="894" extrusionOk="0">
                  <a:moveTo>
                    <a:pt x="586" y="1"/>
                  </a:moveTo>
                  <a:lnTo>
                    <a:pt x="586" y="1"/>
                  </a:lnTo>
                  <a:cubicBezTo>
                    <a:pt x="586" y="1"/>
                    <a:pt x="0" y="890"/>
                    <a:pt x="583" y="893"/>
                  </a:cubicBezTo>
                  <a:cubicBezTo>
                    <a:pt x="584" y="893"/>
                    <a:pt x="585" y="893"/>
                    <a:pt x="586" y="893"/>
                  </a:cubicBezTo>
                  <a:cubicBezTo>
                    <a:pt x="1159" y="893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8" name="Google Shape;898;p30"/>
            <p:cNvSpPr/>
            <p:nvPr/>
          </p:nvSpPr>
          <p:spPr>
            <a:xfrm>
              <a:off x="2735650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90"/>
                    <a:pt x="582" y="893"/>
                  </a:cubicBezTo>
                  <a:cubicBezTo>
                    <a:pt x="583" y="893"/>
                    <a:pt x="584" y="893"/>
                    <a:pt x="585" y="893"/>
                  </a:cubicBezTo>
                  <a:cubicBezTo>
                    <a:pt x="1159" y="893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9" name="Google Shape;899;p30"/>
            <p:cNvSpPr/>
            <p:nvPr/>
          </p:nvSpPr>
          <p:spPr>
            <a:xfrm>
              <a:off x="3094841" y="252722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87" y="1"/>
                  </a:moveTo>
                  <a:cubicBezTo>
                    <a:pt x="587" y="1"/>
                    <a:pt x="1" y="886"/>
                    <a:pt x="580" y="890"/>
                  </a:cubicBezTo>
                  <a:cubicBezTo>
                    <a:pt x="581" y="890"/>
                    <a:pt x="582" y="890"/>
                    <a:pt x="583" y="890"/>
                  </a:cubicBezTo>
                  <a:cubicBezTo>
                    <a:pt x="1160" y="890"/>
                    <a:pt x="587" y="1"/>
                    <a:pt x="5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0" name="Google Shape;900;p30"/>
            <p:cNvSpPr/>
            <p:nvPr/>
          </p:nvSpPr>
          <p:spPr>
            <a:xfrm>
              <a:off x="2481605" y="2541199"/>
              <a:ext cx="315719" cy="231607"/>
            </a:xfrm>
            <a:custGeom>
              <a:avLst/>
              <a:gdLst/>
              <a:ahLst/>
              <a:cxnLst/>
              <a:rect l="l" t="t" r="r" b="b"/>
              <a:pathLst>
                <a:path w="2237" h="1641" extrusionOk="0">
                  <a:moveTo>
                    <a:pt x="1119" y="1"/>
                  </a:moveTo>
                  <a:cubicBezTo>
                    <a:pt x="660" y="1"/>
                    <a:pt x="219" y="57"/>
                    <a:pt x="60" y="157"/>
                  </a:cubicBezTo>
                  <a:cubicBezTo>
                    <a:pt x="167" y="391"/>
                    <a:pt x="249" y="695"/>
                    <a:pt x="1" y="755"/>
                  </a:cubicBezTo>
                  <a:cubicBezTo>
                    <a:pt x="91" y="1102"/>
                    <a:pt x="283" y="1486"/>
                    <a:pt x="402" y="1572"/>
                  </a:cubicBezTo>
                  <a:cubicBezTo>
                    <a:pt x="471" y="1618"/>
                    <a:pt x="527" y="1641"/>
                    <a:pt x="576" y="1641"/>
                  </a:cubicBezTo>
                  <a:cubicBezTo>
                    <a:pt x="699" y="1641"/>
                    <a:pt x="775" y="1509"/>
                    <a:pt x="861" y="1353"/>
                  </a:cubicBezTo>
                  <a:cubicBezTo>
                    <a:pt x="901" y="1095"/>
                    <a:pt x="1116" y="772"/>
                    <a:pt x="1116" y="772"/>
                  </a:cubicBezTo>
                  <a:cubicBezTo>
                    <a:pt x="1116" y="772"/>
                    <a:pt x="1159" y="837"/>
                    <a:pt x="1211" y="933"/>
                  </a:cubicBezTo>
                  <a:cubicBezTo>
                    <a:pt x="1255" y="910"/>
                    <a:pt x="1304" y="891"/>
                    <a:pt x="1360" y="880"/>
                  </a:cubicBezTo>
                  <a:cubicBezTo>
                    <a:pt x="1608" y="834"/>
                    <a:pt x="1916" y="738"/>
                    <a:pt x="2134" y="622"/>
                  </a:cubicBezTo>
                  <a:cubicBezTo>
                    <a:pt x="2101" y="494"/>
                    <a:pt x="2163" y="311"/>
                    <a:pt x="2237" y="160"/>
                  </a:cubicBezTo>
                  <a:cubicBezTo>
                    <a:pt x="1992" y="50"/>
                    <a:pt x="1548" y="1"/>
                    <a:pt x="1119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1" name="Google Shape;901;p30"/>
            <p:cNvSpPr/>
            <p:nvPr/>
          </p:nvSpPr>
          <p:spPr>
            <a:xfrm>
              <a:off x="2603123" y="2650015"/>
              <a:ext cx="49538" cy="82283"/>
            </a:xfrm>
            <a:custGeom>
              <a:avLst/>
              <a:gdLst/>
              <a:ahLst/>
              <a:cxnLst/>
              <a:rect l="l" t="t" r="r" b="b"/>
              <a:pathLst>
                <a:path w="351" h="583" extrusionOk="0">
                  <a:moveTo>
                    <a:pt x="255" y="1"/>
                  </a:moveTo>
                  <a:cubicBezTo>
                    <a:pt x="255" y="1"/>
                    <a:pt x="40" y="324"/>
                    <a:pt x="0" y="582"/>
                  </a:cubicBezTo>
                  <a:cubicBezTo>
                    <a:pt x="86" y="430"/>
                    <a:pt x="185" y="251"/>
                    <a:pt x="350" y="162"/>
                  </a:cubicBezTo>
                  <a:cubicBezTo>
                    <a:pt x="298" y="66"/>
                    <a:pt x="255" y="1"/>
                    <a:pt x="2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2" name="Google Shape;902;p30"/>
            <p:cNvSpPr/>
            <p:nvPr/>
          </p:nvSpPr>
          <p:spPr>
            <a:xfrm>
              <a:off x="2471443" y="2563216"/>
              <a:ext cx="45445" cy="84541"/>
            </a:xfrm>
            <a:custGeom>
              <a:avLst/>
              <a:gdLst/>
              <a:ahLst/>
              <a:cxnLst/>
              <a:rect l="l" t="t" r="r" b="b"/>
              <a:pathLst>
                <a:path w="322" h="599" extrusionOk="0">
                  <a:moveTo>
                    <a:pt x="132" y="1"/>
                  </a:moveTo>
                  <a:lnTo>
                    <a:pt x="132" y="1"/>
                  </a:lnTo>
                  <a:cubicBezTo>
                    <a:pt x="129" y="4"/>
                    <a:pt x="126" y="7"/>
                    <a:pt x="123" y="7"/>
                  </a:cubicBezTo>
                  <a:cubicBezTo>
                    <a:pt x="1" y="96"/>
                    <a:pt x="7" y="338"/>
                    <a:pt x="73" y="599"/>
                  </a:cubicBezTo>
                  <a:cubicBezTo>
                    <a:pt x="321" y="539"/>
                    <a:pt x="239" y="235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3" name="Google Shape;903;p30"/>
            <p:cNvSpPr/>
            <p:nvPr/>
          </p:nvSpPr>
          <p:spPr>
            <a:xfrm>
              <a:off x="277799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7" y="1"/>
                  </a:moveTo>
                  <a:cubicBezTo>
                    <a:pt x="63" y="152"/>
                    <a:pt x="1" y="335"/>
                    <a:pt x="34" y="463"/>
                  </a:cubicBezTo>
                  <a:cubicBezTo>
                    <a:pt x="298" y="321"/>
                    <a:pt x="431" y="152"/>
                    <a:pt x="170" y="17"/>
                  </a:cubicBezTo>
                  <a:cubicBezTo>
                    <a:pt x="160" y="10"/>
                    <a:pt x="147" y="4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4" name="Google Shape;904;p30"/>
            <p:cNvSpPr/>
            <p:nvPr/>
          </p:nvSpPr>
          <p:spPr>
            <a:xfrm>
              <a:off x="4328794" y="2611203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77" y="1"/>
                  </a:moveTo>
                  <a:cubicBezTo>
                    <a:pt x="0" y="1"/>
                    <a:pt x="573" y="891"/>
                    <a:pt x="573" y="891"/>
                  </a:cubicBezTo>
                  <a:cubicBezTo>
                    <a:pt x="573" y="891"/>
                    <a:pt x="1162" y="4"/>
                    <a:pt x="580" y="1"/>
                  </a:cubicBezTo>
                  <a:cubicBezTo>
                    <a:pt x="579" y="1"/>
                    <a:pt x="578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5" name="Google Shape;905;p30"/>
            <p:cNvSpPr/>
            <p:nvPr/>
          </p:nvSpPr>
          <p:spPr>
            <a:xfrm>
              <a:off x="4126687" y="2757844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77" y="0"/>
                  </a:moveTo>
                  <a:cubicBezTo>
                    <a:pt x="0" y="0"/>
                    <a:pt x="574" y="890"/>
                    <a:pt x="574" y="890"/>
                  </a:cubicBezTo>
                  <a:cubicBezTo>
                    <a:pt x="574" y="890"/>
                    <a:pt x="1159" y="0"/>
                    <a:pt x="580" y="0"/>
                  </a:cubicBezTo>
                  <a:cubicBezTo>
                    <a:pt x="579" y="0"/>
                    <a:pt x="578" y="0"/>
                    <a:pt x="5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6" name="Google Shape;906;p30"/>
            <p:cNvSpPr/>
            <p:nvPr/>
          </p:nvSpPr>
          <p:spPr>
            <a:xfrm>
              <a:off x="4506484" y="2759678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8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81" y="1"/>
                  </a:cubicBezTo>
                  <a:cubicBezTo>
                    <a:pt x="580" y="1"/>
                    <a:pt x="579" y="1"/>
                    <a:pt x="5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7" name="Google Shape;907;p30"/>
            <p:cNvSpPr/>
            <p:nvPr/>
          </p:nvSpPr>
          <p:spPr>
            <a:xfrm>
              <a:off x="4677259" y="288613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5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78" y="1"/>
                  </a:cubicBezTo>
                  <a:cubicBezTo>
                    <a:pt x="577" y="1"/>
                    <a:pt x="576" y="1"/>
                    <a:pt x="5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8" name="Google Shape;908;p30"/>
            <p:cNvSpPr/>
            <p:nvPr/>
          </p:nvSpPr>
          <p:spPr>
            <a:xfrm>
              <a:off x="4327242" y="2884302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8" y="0"/>
                  </a:moveTo>
                  <a:cubicBezTo>
                    <a:pt x="1" y="0"/>
                    <a:pt x="574" y="890"/>
                    <a:pt x="574" y="890"/>
                  </a:cubicBezTo>
                  <a:cubicBezTo>
                    <a:pt x="574" y="890"/>
                    <a:pt x="1160" y="3"/>
                    <a:pt x="581" y="0"/>
                  </a:cubicBezTo>
                  <a:cubicBezTo>
                    <a:pt x="580" y="0"/>
                    <a:pt x="579" y="0"/>
                    <a:pt x="5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9" name="Google Shape;909;p30"/>
            <p:cNvSpPr/>
            <p:nvPr/>
          </p:nvSpPr>
          <p:spPr>
            <a:xfrm>
              <a:off x="3968474" y="2882467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3" y="0"/>
                  </a:moveTo>
                  <a:cubicBezTo>
                    <a:pt x="1" y="0"/>
                    <a:pt x="573" y="889"/>
                    <a:pt x="573" y="889"/>
                  </a:cubicBezTo>
                  <a:cubicBezTo>
                    <a:pt x="573" y="889"/>
                    <a:pt x="1159" y="4"/>
                    <a:pt x="577" y="0"/>
                  </a:cubicBezTo>
                  <a:cubicBezTo>
                    <a:pt x="575" y="0"/>
                    <a:pt x="574" y="0"/>
                    <a:pt x="5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0" name="Google Shape;910;p30"/>
            <p:cNvSpPr/>
            <p:nvPr/>
          </p:nvSpPr>
          <p:spPr>
            <a:xfrm>
              <a:off x="4429706" y="2762501"/>
              <a:ext cx="315154" cy="231465"/>
            </a:xfrm>
            <a:custGeom>
              <a:avLst/>
              <a:gdLst/>
              <a:ahLst/>
              <a:cxnLst/>
              <a:rect l="l" t="t" r="r" b="b"/>
              <a:pathLst>
                <a:path w="2233" h="1640" extrusionOk="0">
                  <a:moveTo>
                    <a:pt x="1661" y="0"/>
                  </a:moveTo>
                  <a:cubicBezTo>
                    <a:pt x="1539" y="0"/>
                    <a:pt x="1462" y="132"/>
                    <a:pt x="1373" y="288"/>
                  </a:cubicBezTo>
                  <a:cubicBezTo>
                    <a:pt x="1333" y="542"/>
                    <a:pt x="1118" y="870"/>
                    <a:pt x="1118" y="870"/>
                  </a:cubicBezTo>
                  <a:cubicBezTo>
                    <a:pt x="1118" y="870"/>
                    <a:pt x="1075" y="804"/>
                    <a:pt x="1026" y="707"/>
                  </a:cubicBezTo>
                  <a:cubicBezTo>
                    <a:pt x="979" y="731"/>
                    <a:pt x="930" y="751"/>
                    <a:pt x="877" y="761"/>
                  </a:cubicBezTo>
                  <a:cubicBezTo>
                    <a:pt x="626" y="804"/>
                    <a:pt x="321" y="903"/>
                    <a:pt x="103" y="1019"/>
                  </a:cubicBezTo>
                  <a:cubicBezTo>
                    <a:pt x="136" y="1144"/>
                    <a:pt x="70" y="1330"/>
                    <a:pt x="0" y="1481"/>
                  </a:cubicBezTo>
                  <a:cubicBezTo>
                    <a:pt x="242" y="1591"/>
                    <a:pt x="689" y="1640"/>
                    <a:pt x="1115" y="1640"/>
                  </a:cubicBezTo>
                  <a:cubicBezTo>
                    <a:pt x="1574" y="1640"/>
                    <a:pt x="2018" y="1584"/>
                    <a:pt x="2177" y="1481"/>
                  </a:cubicBezTo>
                  <a:cubicBezTo>
                    <a:pt x="2070" y="1250"/>
                    <a:pt x="1988" y="946"/>
                    <a:pt x="2233" y="886"/>
                  </a:cubicBezTo>
                  <a:cubicBezTo>
                    <a:pt x="2146" y="536"/>
                    <a:pt x="1951" y="156"/>
                    <a:pt x="1836" y="69"/>
                  </a:cubicBezTo>
                  <a:cubicBezTo>
                    <a:pt x="1766" y="20"/>
                    <a:pt x="1710" y="0"/>
                    <a:pt x="1661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1" name="Google Shape;911;p30"/>
            <p:cNvSpPr/>
            <p:nvPr/>
          </p:nvSpPr>
          <p:spPr>
            <a:xfrm>
              <a:off x="4574371" y="2803007"/>
              <a:ext cx="49115" cy="82424"/>
            </a:xfrm>
            <a:custGeom>
              <a:avLst/>
              <a:gdLst/>
              <a:ahLst/>
              <a:cxnLst/>
              <a:rect l="l" t="t" r="r" b="b"/>
              <a:pathLst>
                <a:path w="348" h="584" extrusionOk="0">
                  <a:moveTo>
                    <a:pt x="348" y="1"/>
                  </a:moveTo>
                  <a:lnTo>
                    <a:pt x="348" y="1"/>
                  </a:lnTo>
                  <a:cubicBezTo>
                    <a:pt x="262" y="153"/>
                    <a:pt x="166" y="328"/>
                    <a:pt x="1" y="420"/>
                  </a:cubicBezTo>
                  <a:cubicBezTo>
                    <a:pt x="50" y="517"/>
                    <a:pt x="93" y="583"/>
                    <a:pt x="93" y="583"/>
                  </a:cubicBezTo>
                  <a:cubicBezTo>
                    <a:pt x="93" y="583"/>
                    <a:pt x="308" y="255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2" name="Google Shape;912;p30"/>
            <p:cNvSpPr/>
            <p:nvPr/>
          </p:nvSpPr>
          <p:spPr>
            <a:xfrm>
              <a:off x="4710144" y="2887548"/>
              <a:ext cx="45445" cy="84118"/>
            </a:xfrm>
            <a:custGeom>
              <a:avLst/>
              <a:gdLst/>
              <a:ahLst/>
              <a:cxnLst/>
              <a:rect l="l" t="t" r="r" b="b"/>
              <a:pathLst>
                <a:path w="322" h="596" extrusionOk="0">
                  <a:moveTo>
                    <a:pt x="246" y="0"/>
                  </a:moveTo>
                  <a:lnTo>
                    <a:pt x="246" y="0"/>
                  </a:lnTo>
                  <a:cubicBezTo>
                    <a:pt x="1" y="60"/>
                    <a:pt x="83" y="364"/>
                    <a:pt x="190" y="595"/>
                  </a:cubicBezTo>
                  <a:cubicBezTo>
                    <a:pt x="193" y="595"/>
                    <a:pt x="196" y="592"/>
                    <a:pt x="196" y="589"/>
                  </a:cubicBezTo>
                  <a:cubicBezTo>
                    <a:pt x="321" y="503"/>
                    <a:pt x="312" y="262"/>
                    <a:pt x="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3" name="Google Shape;913;p30"/>
            <p:cNvSpPr/>
            <p:nvPr/>
          </p:nvSpPr>
          <p:spPr>
            <a:xfrm>
              <a:off x="4387648" y="2906178"/>
              <a:ext cx="61394" cy="65488"/>
            </a:xfrm>
            <a:custGeom>
              <a:avLst/>
              <a:gdLst/>
              <a:ahLst/>
              <a:cxnLst/>
              <a:rect l="l" t="t" r="r" b="b"/>
              <a:pathLst>
                <a:path w="435" h="464" extrusionOk="0">
                  <a:moveTo>
                    <a:pt x="401" y="1"/>
                  </a:moveTo>
                  <a:lnTo>
                    <a:pt x="401" y="1"/>
                  </a:lnTo>
                  <a:cubicBezTo>
                    <a:pt x="137" y="143"/>
                    <a:pt x="1" y="312"/>
                    <a:pt x="262" y="447"/>
                  </a:cubicBezTo>
                  <a:cubicBezTo>
                    <a:pt x="275" y="454"/>
                    <a:pt x="285" y="457"/>
                    <a:pt x="298" y="463"/>
                  </a:cubicBezTo>
                  <a:cubicBezTo>
                    <a:pt x="368" y="312"/>
                    <a:pt x="434" y="126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4" name="Google Shape;914;p30"/>
            <p:cNvSpPr/>
            <p:nvPr/>
          </p:nvSpPr>
          <p:spPr>
            <a:xfrm>
              <a:off x="5914317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86"/>
                    <a:pt x="579" y="889"/>
                  </a:cubicBezTo>
                  <a:cubicBezTo>
                    <a:pt x="580" y="889"/>
                    <a:pt x="581" y="889"/>
                    <a:pt x="582" y="889"/>
                  </a:cubicBezTo>
                  <a:cubicBezTo>
                    <a:pt x="1159" y="889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5" name="Google Shape;915;p30"/>
            <p:cNvSpPr/>
            <p:nvPr/>
          </p:nvSpPr>
          <p:spPr>
            <a:xfrm>
              <a:off x="6116283" y="2651850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86" y="0"/>
                  </a:moveTo>
                  <a:cubicBezTo>
                    <a:pt x="586" y="0"/>
                    <a:pt x="1" y="887"/>
                    <a:pt x="583" y="890"/>
                  </a:cubicBezTo>
                  <a:cubicBezTo>
                    <a:pt x="584" y="890"/>
                    <a:pt x="585" y="890"/>
                    <a:pt x="586" y="890"/>
                  </a:cubicBezTo>
                  <a:cubicBezTo>
                    <a:pt x="1160" y="890"/>
                    <a:pt x="587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6" name="Google Shape;916;p30"/>
            <p:cNvSpPr/>
            <p:nvPr/>
          </p:nvSpPr>
          <p:spPr>
            <a:xfrm>
              <a:off x="5736486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1" y="886"/>
                    <a:pt x="582" y="889"/>
                  </a:cubicBezTo>
                  <a:cubicBezTo>
                    <a:pt x="584" y="889"/>
                    <a:pt x="585" y="889"/>
                    <a:pt x="586" y="889"/>
                  </a:cubicBezTo>
                  <a:cubicBezTo>
                    <a:pt x="1158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7" name="Google Shape;917;p30"/>
            <p:cNvSpPr/>
            <p:nvPr/>
          </p:nvSpPr>
          <p:spPr>
            <a:xfrm>
              <a:off x="5566134" y="2522993"/>
              <a:ext cx="163575" cy="126177"/>
            </a:xfrm>
            <a:custGeom>
              <a:avLst/>
              <a:gdLst/>
              <a:ahLst/>
              <a:cxnLst/>
              <a:rect l="l" t="t" r="r" b="b"/>
              <a:pathLst>
                <a:path w="1159" h="894" extrusionOk="0">
                  <a:moveTo>
                    <a:pt x="585" y="1"/>
                  </a:moveTo>
                  <a:cubicBezTo>
                    <a:pt x="585" y="1"/>
                    <a:pt x="1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6" y="1"/>
                    <a:pt x="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8" name="Google Shape;918;p30"/>
            <p:cNvSpPr/>
            <p:nvPr/>
          </p:nvSpPr>
          <p:spPr>
            <a:xfrm>
              <a:off x="5915728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5" y="0"/>
                  </a:moveTo>
                  <a:cubicBezTo>
                    <a:pt x="585" y="0"/>
                    <a:pt x="0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9" name="Google Shape;919;p30"/>
            <p:cNvSpPr/>
            <p:nvPr/>
          </p:nvSpPr>
          <p:spPr>
            <a:xfrm>
              <a:off x="6274638" y="2527227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9" y="1"/>
                    <a:pt x="0" y="886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9" y="1"/>
                    <a:pt x="5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0"/>
            <p:cNvSpPr/>
            <p:nvPr/>
          </p:nvSpPr>
          <p:spPr>
            <a:xfrm>
              <a:off x="5661825" y="2541199"/>
              <a:ext cx="315154" cy="231607"/>
            </a:xfrm>
            <a:custGeom>
              <a:avLst/>
              <a:gdLst/>
              <a:ahLst/>
              <a:cxnLst/>
              <a:rect l="l" t="t" r="r" b="b"/>
              <a:pathLst>
                <a:path w="2233" h="1641" extrusionOk="0">
                  <a:moveTo>
                    <a:pt x="1118" y="1"/>
                  </a:moveTo>
                  <a:cubicBezTo>
                    <a:pt x="658" y="1"/>
                    <a:pt x="215" y="57"/>
                    <a:pt x="60" y="157"/>
                  </a:cubicBezTo>
                  <a:cubicBezTo>
                    <a:pt x="165" y="391"/>
                    <a:pt x="245" y="695"/>
                    <a:pt x="0" y="755"/>
                  </a:cubicBezTo>
                  <a:cubicBezTo>
                    <a:pt x="90" y="1102"/>
                    <a:pt x="281" y="1486"/>
                    <a:pt x="400" y="1572"/>
                  </a:cubicBezTo>
                  <a:cubicBezTo>
                    <a:pt x="467" y="1618"/>
                    <a:pt x="522" y="1641"/>
                    <a:pt x="572" y="1641"/>
                  </a:cubicBezTo>
                  <a:cubicBezTo>
                    <a:pt x="698" y="1641"/>
                    <a:pt x="774" y="1509"/>
                    <a:pt x="860" y="1353"/>
                  </a:cubicBezTo>
                  <a:cubicBezTo>
                    <a:pt x="899" y="1095"/>
                    <a:pt x="1115" y="772"/>
                    <a:pt x="1115" y="772"/>
                  </a:cubicBezTo>
                  <a:cubicBezTo>
                    <a:pt x="1115" y="772"/>
                    <a:pt x="1157" y="837"/>
                    <a:pt x="1207" y="933"/>
                  </a:cubicBezTo>
                  <a:cubicBezTo>
                    <a:pt x="1253" y="910"/>
                    <a:pt x="1303" y="891"/>
                    <a:pt x="1360" y="880"/>
                  </a:cubicBezTo>
                  <a:cubicBezTo>
                    <a:pt x="1607" y="834"/>
                    <a:pt x="1911" y="738"/>
                    <a:pt x="2130" y="622"/>
                  </a:cubicBezTo>
                  <a:cubicBezTo>
                    <a:pt x="2100" y="494"/>
                    <a:pt x="2163" y="311"/>
                    <a:pt x="2233" y="160"/>
                  </a:cubicBezTo>
                  <a:cubicBezTo>
                    <a:pt x="1991" y="50"/>
                    <a:pt x="1548" y="1"/>
                    <a:pt x="111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0"/>
            <p:cNvSpPr/>
            <p:nvPr/>
          </p:nvSpPr>
          <p:spPr>
            <a:xfrm>
              <a:off x="5783060" y="2650015"/>
              <a:ext cx="49256" cy="82283"/>
            </a:xfrm>
            <a:custGeom>
              <a:avLst/>
              <a:gdLst/>
              <a:ahLst/>
              <a:cxnLst/>
              <a:rect l="l" t="t" r="r" b="b"/>
              <a:pathLst>
                <a:path w="349" h="583" extrusionOk="0">
                  <a:moveTo>
                    <a:pt x="256" y="1"/>
                  </a:moveTo>
                  <a:cubicBezTo>
                    <a:pt x="256" y="1"/>
                    <a:pt x="40" y="324"/>
                    <a:pt x="1" y="582"/>
                  </a:cubicBezTo>
                  <a:cubicBezTo>
                    <a:pt x="87" y="430"/>
                    <a:pt x="183" y="251"/>
                    <a:pt x="348" y="162"/>
                  </a:cubicBezTo>
                  <a:cubicBezTo>
                    <a:pt x="298" y="66"/>
                    <a:pt x="256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2" name="Google Shape;922;p30"/>
            <p:cNvSpPr/>
            <p:nvPr/>
          </p:nvSpPr>
          <p:spPr>
            <a:xfrm>
              <a:off x="5651098" y="2563216"/>
              <a:ext cx="45304" cy="84541"/>
            </a:xfrm>
            <a:custGeom>
              <a:avLst/>
              <a:gdLst/>
              <a:ahLst/>
              <a:cxnLst/>
              <a:rect l="l" t="t" r="r" b="b"/>
              <a:pathLst>
                <a:path w="321" h="599" extrusionOk="0">
                  <a:moveTo>
                    <a:pt x="136" y="1"/>
                  </a:moveTo>
                  <a:lnTo>
                    <a:pt x="136" y="1"/>
                  </a:lnTo>
                  <a:cubicBezTo>
                    <a:pt x="133" y="4"/>
                    <a:pt x="129" y="7"/>
                    <a:pt x="126" y="7"/>
                  </a:cubicBezTo>
                  <a:cubicBezTo>
                    <a:pt x="0" y="96"/>
                    <a:pt x="10" y="338"/>
                    <a:pt x="76" y="599"/>
                  </a:cubicBezTo>
                  <a:cubicBezTo>
                    <a:pt x="321" y="539"/>
                    <a:pt x="241" y="235"/>
                    <a:pt x="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3" name="Google Shape;923;p30"/>
            <p:cNvSpPr/>
            <p:nvPr/>
          </p:nvSpPr>
          <p:spPr>
            <a:xfrm>
              <a:off x="595821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3" y="1"/>
                  </a:moveTo>
                  <a:cubicBezTo>
                    <a:pt x="63" y="152"/>
                    <a:pt x="0" y="335"/>
                    <a:pt x="30" y="463"/>
                  </a:cubicBezTo>
                  <a:cubicBezTo>
                    <a:pt x="295" y="321"/>
                    <a:pt x="430" y="152"/>
                    <a:pt x="168" y="17"/>
                  </a:cubicBezTo>
                  <a:cubicBezTo>
                    <a:pt x="156" y="10"/>
                    <a:pt x="145" y="4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17BFE05F-4D9A-C369-11ED-534A0378628A}"/>
              </a:ext>
            </a:extLst>
          </p:cNvPr>
          <p:cNvGrpSpPr/>
          <p:nvPr/>
        </p:nvGrpSpPr>
        <p:grpSpPr>
          <a:xfrm>
            <a:off x="1083212" y="177146"/>
            <a:ext cx="6432289" cy="1389290"/>
            <a:chOff x="-660626" y="-20521"/>
            <a:chExt cx="7781136" cy="1686412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268557D1-DCC5-B690-155F-6AFAD7FA2C6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-123238" y="-20521"/>
              <a:ext cx="7243748" cy="1686412"/>
            </a:xfrm>
            <a:prstGeom prst="rect">
              <a:avLst/>
            </a:prstGeom>
          </p:spPr>
        </p:pic>
        <p:sp>
          <p:nvSpPr>
            <p:cNvPr id="7" name="TextBox 4">
              <a:extLst>
                <a:ext uri="{FF2B5EF4-FFF2-40B4-BE49-F238E27FC236}">
                  <a16:creationId xmlns:a16="http://schemas.microsoft.com/office/drawing/2014/main" id="{D1814F5C-A14B-5508-B6E2-5CD7BA04D2F6}"/>
                </a:ext>
              </a:extLst>
            </p:cNvPr>
            <p:cNvSpPr txBox="1"/>
            <p:nvPr/>
          </p:nvSpPr>
          <p:spPr>
            <a:xfrm>
              <a:off x="-660626" y="1301"/>
              <a:ext cx="7589068" cy="123785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864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uyện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ập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1</a:t>
              </a:r>
            </a:p>
          </p:txBody>
        </p:sp>
      </p:grpSp>
      <p:grpSp>
        <p:nvGrpSpPr>
          <p:cNvPr id="8" name="Group 5">
            <a:extLst>
              <a:ext uri="{FF2B5EF4-FFF2-40B4-BE49-F238E27FC236}">
                <a16:creationId xmlns:a16="http://schemas.microsoft.com/office/drawing/2014/main" id="{B92B4CBD-89BD-C88B-FAAD-D6AA3F867095}"/>
              </a:ext>
            </a:extLst>
          </p:cNvPr>
          <p:cNvGrpSpPr/>
          <p:nvPr/>
        </p:nvGrpSpPr>
        <p:grpSpPr>
          <a:xfrm>
            <a:off x="1570951" y="1951203"/>
            <a:ext cx="16717050" cy="2368659"/>
            <a:chOff x="705038" y="164573"/>
            <a:chExt cx="7880404" cy="4939616"/>
          </a:xfrm>
        </p:grpSpPr>
        <p:sp>
          <p:nvSpPr>
            <p:cNvPr id="9" name="Freeform 6">
              <a:extLst>
                <a:ext uri="{FF2B5EF4-FFF2-40B4-BE49-F238E27FC236}">
                  <a16:creationId xmlns:a16="http://schemas.microsoft.com/office/drawing/2014/main" id="{FAEF93B1-A1F1-BCFF-86C8-92804EBD5F36}"/>
                </a:ext>
              </a:extLst>
            </p:cNvPr>
            <p:cNvSpPr/>
            <p:nvPr/>
          </p:nvSpPr>
          <p:spPr>
            <a:xfrm>
              <a:off x="705038" y="164573"/>
              <a:ext cx="7880404" cy="4939616"/>
            </a:xfrm>
            <a:custGeom>
              <a:avLst/>
              <a:gdLst/>
              <a:ahLst/>
              <a:cxnLst/>
              <a:rect l="l" t="t" r="r" b="b"/>
              <a:pathLst>
                <a:path w="8047623" h="5748858">
                  <a:moveTo>
                    <a:pt x="7419845" y="5694380"/>
                  </a:moveTo>
                  <a:cubicBezTo>
                    <a:pt x="7419845" y="5694380"/>
                    <a:pt x="6688970" y="5748858"/>
                    <a:pt x="5633256" y="5746236"/>
                  </a:cubicBezTo>
                  <a:cubicBezTo>
                    <a:pt x="3101516" y="5744074"/>
                    <a:pt x="1057074" y="5736249"/>
                    <a:pt x="1057074" y="5736249"/>
                  </a:cubicBezTo>
                  <a:cubicBezTo>
                    <a:pt x="812932" y="5727415"/>
                    <a:pt x="449110" y="5706185"/>
                    <a:pt x="282371" y="5648007"/>
                  </a:cubicBezTo>
                  <a:cubicBezTo>
                    <a:pt x="4469" y="5551044"/>
                    <a:pt x="0" y="5377765"/>
                    <a:pt x="0" y="4376960"/>
                  </a:cubicBezTo>
                  <a:lnTo>
                    <a:pt x="0" y="4376913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039222" y="15681"/>
                    <a:pt x="4699719" y="7673"/>
                  </a:cubicBezTo>
                  <a:cubicBezTo>
                    <a:pt x="6470043" y="0"/>
                    <a:pt x="7186776" y="6979"/>
                    <a:pt x="7186776" y="6979"/>
                  </a:cubicBezTo>
                  <a:cubicBezTo>
                    <a:pt x="7555084" y="14458"/>
                    <a:pt x="7693344" y="42638"/>
                    <a:pt x="7891083" y="165219"/>
                  </a:cubicBezTo>
                  <a:cubicBezTo>
                    <a:pt x="8042101" y="258836"/>
                    <a:pt x="8047623" y="476157"/>
                    <a:pt x="8038482" y="4376913"/>
                  </a:cubicBezTo>
                  <a:lnTo>
                    <a:pt x="8038482" y="4376960"/>
                  </a:lnTo>
                  <a:cubicBezTo>
                    <a:pt x="8038481" y="5495730"/>
                    <a:pt x="7995697" y="5644318"/>
                    <a:pt x="7419845" y="5694380"/>
                  </a:cubicBezTo>
                  <a:close/>
                </a:path>
              </a:pathLst>
            </a:custGeom>
            <a:solidFill>
              <a:srgbClr val="FFF3E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7260727C-75C0-F36B-5987-00CA7BF6CDB6}"/>
              </a:ext>
            </a:extLst>
          </p:cNvPr>
          <p:cNvSpPr txBox="1"/>
          <p:nvPr/>
        </p:nvSpPr>
        <p:spPr>
          <a:xfrm>
            <a:off x="2073430" y="2157108"/>
            <a:ext cx="15715655" cy="1995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ct val="120000"/>
              </a:lnSpc>
              <a:defRPr/>
            </a:pPr>
            <a:r>
              <a:rPr lang="en-US" sz="5400" b="1" dirty="0">
                <a:cs typeface="Arial" panose="020B0604020202020204" pitchFamily="34" charset="0"/>
              </a:rPr>
              <a:t>Tìm </a:t>
            </a:r>
            <a:r>
              <a:rPr lang="en-US" sz="5400" b="1" dirty="0" err="1">
                <a:cs typeface="Arial" panose="020B0604020202020204" pitchFamily="34" charset="0"/>
              </a:rPr>
              <a:t>bội</a:t>
            </a:r>
            <a:r>
              <a:rPr lang="en-US" sz="5400" b="1" dirty="0">
                <a:cs typeface="Arial" panose="020B0604020202020204" pitchFamily="34" charset="0"/>
              </a:rPr>
              <a:t> </a:t>
            </a:r>
            <a:r>
              <a:rPr lang="en-US" sz="5400" b="1" dirty="0" err="1">
                <a:cs typeface="Arial" panose="020B0604020202020204" pitchFamily="34" charset="0"/>
              </a:rPr>
              <a:t>chung</a:t>
            </a:r>
            <a:r>
              <a:rPr lang="en-US" sz="5400" b="1" dirty="0">
                <a:cs typeface="Arial" panose="020B0604020202020204" pitchFamily="34" charset="0"/>
              </a:rPr>
              <a:t> </a:t>
            </a:r>
            <a:r>
              <a:rPr lang="en-US" sz="5400" b="1" dirty="0" err="1">
                <a:cs typeface="Arial" panose="020B0604020202020204" pitchFamily="34" charset="0"/>
              </a:rPr>
              <a:t>nhỏ</a:t>
            </a:r>
            <a:r>
              <a:rPr lang="en-US" sz="5400" b="1" dirty="0">
                <a:cs typeface="Arial" panose="020B0604020202020204" pitchFamily="34" charset="0"/>
              </a:rPr>
              <a:t> </a:t>
            </a:r>
            <a:r>
              <a:rPr lang="en-US" sz="5400" b="1" dirty="0" err="1">
                <a:cs typeface="Arial" panose="020B0604020202020204" pitchFamily="34" charset="0"/>
              </a:rPr>
              <a:t>nhất</a:t>
            </a:r>
            <a:r>
              <a:rPr lang="en-US" sz="5400" b="1" dirty="0">
                <a:cs typeface="Arial" panose="020B0604020202020204" pitchFamily="34" charset="0"/>
              </a:rPr>
              <a:t> </a:t>
            </a:r>
            <a:r>
              <a:rPr lang="en-US" sz="5400" b="1" dirty="0" err="1">
                <a:cs typeface="Arial" panose="020B0604020202020204" pitchFamily="34" charset="0"/>
              </a:rPr>
              <a:t>của</a:t>
            </a:r>
            <a:endParaRPr lang="en-US" sz="5400" b="1" dirty="0">
              <a:cs typeface="Arial" panose="020B0604020202020204" pitchFamily="34" charset="0"/>
            </a:endParaRPr>
          </a:p>
          <a:p>
            <a:pPr lvl="0" algn="just">
              <a:lnSpc>
                <a:spcPct val="120000"/>
              </a:lnSpc>
              <a:defRPr/>
            </a:pPr>
            <a:r>
              <a:rPr lang="en-US" sz="5400" dirty="0">
                <a:solidFill>
                  <a:prstClr val="black"/>
                </a:solidFill>
                <a:cs typeface="Arial" panose="020B0604020202020204" pitchFamily="34" charset="0"/>
              </a:rPr>
              <a:t>a) 6 </a:t>
            </a:r>
            <a:r>
              <a:rPr lang="en-US" sz="5400" dirty="0" err="1">
                <a:solidFill>
                  <a:prstClr val="black"/>
                </a:solidFill>
                <a:cs typeface="Arial" panose="020B0604020202020204" pitchFamily="34" charset="0"/>
              </a:rPr>
              <a:t>và</a:t>
            </a:r>
            <a:r>
              <a:rPr lang="en-US" sz="5400" dirty="0">
                <a:solidFill>
                  <a:prstClr val="black"/>
                </a:solidFill>
                <a:cs typeface="Arial" panose="020B0604020202020204" pitchFamily="34" charset="0"/>
              </a:rPr>
              <a:t> 8					;				b) 8; 9; 72</a:t>
            </a:r>
          </a:p>
        </p:txBody>
      </p:sp>
      <p:sp>
        <p:nvSpPr>
          <p:cNvPr id="11" name="Rounded Rectangle 3">
            <a:extLst>
              <a:ext uri="{FF2B5EF4-FFF2-40B4-BE49-F238E27FC236}">
                <a16:creationId xmlns:a16="http://schemas.microsoft.com/office/drawing/2014/main" id="{95C2E76D-7640-A391-89F9-4492266B7D52}"/>
              </a:ext>
            </a:extLst>
          </p:cNvPr>
          <p:cNvSpPr/>
          <p:nvPr/>
        </p:nvSpPr>
        <p:spPr>
          <a:xfrm>
            <a:off x="8029354" y="328783"/>
            <a:ext cx="7071446" cy="913320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>
              <a:buClr>
                <a:srgbClr val="000000"/>
              </a:buClr>
            </a:pPr>
            <a:r>
              <a:rPr lang="en-US" sz="5400" b="1" kern="0" dirty="0">
                <a:solidFill>
                  <a:srgbClr val="FFFBEF"/>
                </a:solidFill>
                <a:latin typeface="Arial"/>
                <a:sym typeface="Arial"/>
              </a:rPr>
              <a:t>HOẠT ĐỘNG NHÓM</a:t>
            </a:r>
            <a:endParaRPr lang="vi-VN" sz="5400" b="1" kern="0" dirty="0">
              <a:solidFill>
                <a:srgbClr val="FFFBE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558B55B-2CED-3280-2430-F1BDA6659483}"/>
              </a:ext>
            </a:extLst>
          </p:cNvPr>
          <p:cNvSpPr txBox="1"/>
          <p:nvPr/>
        </p:nvSpPr>
        <p:spPr>
          <a:xfrm>
            <a:off x="2333650" y="4645730"/>
            <a:ext cx="106220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800">
              <a:buClr>
                <a:srgbClr val="000000"/>
              </a:buClr>
            </a:pPr>
            <a:r>
              <a:rPr lang="en-US" sz="48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- </a:t>
            </a:r>
            <a:r>
              <a:rPr lang="en-US" sz="4800" i="1" u="sng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Hình</a:t>
            </a:r>
            <a:r>
              <a:rPr lang="en-US" sz="4800" i="1" u="sng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4800" i="1" u="sng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thức</a:t>
            </a:r>
            <a:r>
              <a:rPr lang="en-US" sz="4800" i="1" u="sng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: </a:t>
            </a:r>
            <a:r>
              <a:rPr lang="en-US" sz="48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Hoạt</a:t>
            </a:r>
            <a:r>
              <a:rPr lang="en-US" sz="48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48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động</a:t>
            </a:r>
            <a:r>
              <a:rPr lang="en-US" sz="48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48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theo</a:t>
            </a:r>
            <a:r>
              <a:rPr lang="en-US" sz="48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48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nhóm</a:t>
            </a:r>
            <a:r>
              <a:rPr lang="en-US" sz="48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.</a:t>
            </a:r>
            <a:endParaRPr lang="vi-VN" sz="48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ADDDF8D-26CC-FF6A-62A4-3BBE15C18297}"/>
              </a:ext>
            </a:extLst>
          </p:cNvPr>
          <p:cNvSpPr txBox="1"/>
          <p:nvPr/>
        </p:nvSpPr>
        <p:spPr>
          <a:xfrm>
            <a:off x="2500439" y="6005502"/>
            <a:ext cx="13931180" cy="17836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828800">
              <a:lnSpc>
                <a:spcPct val="120000"/>
              </a:lnSpc>
              <a:buClr>
                <a:srgbClr val="000000"/>
              </a:buClr>
            </a:pPr>
            <a:r>
              <a:rPr lang="en-US" sz="4800" i="1" u="sng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- </a:t>
            </a:r>
            <a:r>
              <a:rPr lang="en-US" sz="4800" i="1" u="sng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Nhiệm</a:t>
            </a:r>
            <a:r>
              <a:rPr lang="en-US" sz="4800" i="1" u="sng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4800" i="1" u="sng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vụ</a:t>
            </a:r>
            <a:r>
              <a:rPr lang="en-US" sz="4800" i="1" u="sng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: </a:t>
            </a:r>
            <a:r>
              <a:rPr lang="en-US" sz="48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Hoàn </a:t>
            </a:r>
            <a:r>
              <a:rPr lang="en-US" sz="48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thành</a:t>
            </a:r>
            <a:r>
              <a:rPr lang="en-US" sz="48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48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lần</a:t>
            </a:r>
            <a:r>
              <a:rPr lang="en-US" sz="48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48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lượt</a:t>
            </a:r>
            <a:r>
              <a:rPr lang="en-US" sz="48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48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các</a:t>
            </a:r>
            <a:r>
              <a:rPr lang="en-US" sz="48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4800" b="1" kern="0" dirty="0">
                <a:solidFill>
                  <a:srgbClr val="FF0000"/>
                </a:solidFill>
                <a:latin typeface="Arial"/>
                <a:cs typeface="Arial"/>
                <a:sym typeface="Arial"/>
              </a:rPr>
              <a:t>ý a, b </a:t>
            </a:r>
            <a:r>
              <a:rPr lang="en-US" sz="4800" b="1" kern="0" dirty="0" err="1">
                <a:solidFill>
                  <a:srgbClr val="FF0000"/>
                </a:solidFill>
                <a:latin typeface="Arial"/>
                <a:cs typeface="Arial"/>
                <a:sym typeface="Arial"/>
              </a:rPr>
              <a:t>của</a:t>
            </a:r>
            <a:r>
              <a:rPr lang="en-US" sz="4800" b="1" kern="0" dirty="0">
                <a:solidFill>
                  <a:srgbClr val="FF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4800" b="1" kern="0" dirty="0" err="1">
                <a:solidFill>
                  <a:srgbClr val="FF0000"/>
                </a:solidFill>
                <a:latin typeface="Arial"/>
                <a:cs typeface="Arial"/>
                <a:sym typeface="Arial"/>
              </a:rPr>
              <a:t>luyện</a:t>
            </a:r>
            <a:r>
              <a:rPr lang="en-US" sz="4800" b="1" kern="0" dirty="0">
                <a:solidFill>
                  <a:srgbClr val="FF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4800" b="1" kern="0" dirty="0" err="1">
                <a:solidFill>
                  <a:srgbClr val="FF0000"/>
                </a:solidFill>
                <a:latin typeface="Arial"/>
                <a:cs typeface="Arial"/>
                <a:sym typeface="Arial"/>
              </a:rPr>
              <a:t>tập</a:t>
            </a:r>
            <a:r>
              <a:rPr lang="en-US" sz="4800" b="1" kern="0" dirty="0">
                <a:solidFill>
                  <a:srgbClr val="FF0000"/>
                </a:solidFill>
                <a:latin typeface="Arial"/>
                <a:cs typeface="Arial"/>
                <a:sym typeface="Arial"/>
              </a:rPr>
              <a:t> 1 </a:t>
            </a:r>
            <a:r>
              <a:rPr lang="en-US" sz="4800" b="1" kern="0" dirty="0" err="1">
                <a:solidFill>
                  <a:srgbClr val="FF0000"/>
                </a:solidFill>
                <a:latin typeface="Arial"/>
                <a:cs typeface="Arial"/>
                <a:sym typeface="Arial"/>
              </a:rPr>
              <a:t>vào</a:t>
            </a:r>
            <a:r>
              <a:rPr lang="en-US" sz="4800" b="1" kern="0" dirty="0">
                <a:solidFill>
                  <a:srgbClr val="FF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4800" b="1" kern="0" dirty="0" err="1">
                <a:solidFill>
                  <a:srgbClr val="FF0000"/>
                </a:solidFill>
                <a:latin typeface="Arial"/>
                <a:cs typeface="Arial"/>
                <a:sym typeface="Arial"/>
              </a:rPr>
              <a:t>phiếu</a:t>
            </a:r>
            <a:r>
              <a:rPr lang="en-US" sz="4800" b="1" kern="0" dirty="0">
                <a:solidFill>
                  <a:srgbClr val="FF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4800" b="1" kern="0" dirty="0" err="1">
                <a:solidFill>
                  <a:srgbClr val="FF0000"/>
                </a:solidFill>
                <a:latin typeface="Arial"/>
                <a:cs typeface="Arial"/>
                <a:sym typeface="Arial"/>
              </a:rPr>
              <a:t>bài</a:t>
            </a:r>
            <a:r>
              <a:rPr lang="en-US" sz="4800" b="1" kern="0" dirty="0">
                <a:solidFill>
                  <a:srgbClr val="FF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4800" b="1" kern="0" dirty="0" err="1">
                <a:solidFill>
                  <a:srgbClr val="FF0000"/>
                </a:solidFill>
                <a:latin typeface="Arial"/>
                <a:cs typeface="Arial"/>
                <a:sym typeface="Arial"/>
              </a:rPr>
              <a:t>tập</a:t>
            </a:r>
            <a:r>
              <a:rPr lang="en-US" sz="4800" b="1" kern="0" dirty="0">
                <a:solidFill>
                  <a:srgbClr val="FF0000"/>
                </a:solidFill>
                <a:latin typeface="Arial"/>
                <a:cs typeface="Arial"/>
                <a:sym typeface="Arial"/>
              </a:rPr>
              <a:t>.</a:t>
            </a:r>
            <a:endParaRPr lang="vi-VN" sz="4800" b="1" kern="0" dirty="0">
              <a:solidFill>
                <a:srgbClr val="FF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F330C3C-9A47-BE10-7AF7-B031097DAC36}"/>
              </a:ext>
            </a:extLst>
          </p:cNvPr>
          <p:cNvSpPr txBox="1"/>
          <p:nvPr/>
        </p:nvSpPr>
        <p:spPr>
          <a:xfrm>
            <a:off x="2558022" y="8251670"/>
            <a:ext cx="106220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828800">
              <a:buClr>
                <a:srgbClr val="000000"/>
              </a:buClr>
            </a:pPr>
            <a:r>
              <a:rPr lang="en-US" sz="48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- </a:t>
            </a:r>
            <a:r>
              <a:rPr lang="en-US" sz="4800" i="1" u="sng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Thời</a:t>
            </a:r>
            <a:r>
              <a:rPr lang="en-US" sz="4800" i="1" u="sng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4800" i="1" u="sng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gian</a:t>
            </a:r>
            <a:r>
              <a:rPr lang="en-US" sz="4800" i="1" u="sng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: </a:t>
            </a:r>
            <a:r>
              <a:rPr lang="en-US" sz="4800" b="1" kern="0" dirty="0">
                <a:solidFill>
                  <a:srgbClr val="FF0000"/>
                </a:solidFill>
                <a:latin typeface="Arial"/>
                <a:cs typeface="Arial"/>
                <a:sym typeface="Arial"/>
              </a:rPr>
              <a:t>2 </a:t>
            </a:r>
            <a:r>
              <a:rPr lang="en-US" sz="4800" b="1" kern="0" dirty="0" err="1">
                <a:solidFill>
                  <a:srgbClr val="FF0000"/>
                </a:solidFill>
                <a:latin typeface="Arial"/>
                <a:cs typeface="Arial"/>
                <a:sym typeface="Arial"/>
              </a:rPr>
              <a:t>phút</a:t>
            </a:r>
            <a:endParaRPr lang="vi-VN" sz="4800" b="1" kern="0" dirty="0">
              <a:solidFill>
                <a:srgbClr val="FF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6FF33D2-56A5-7686-939F-190787E13AFD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932199" y="-158697"/>
            <a:ext cx="2228850" cy="2571750"/>
          </a:xfrm>
          <a:prstGeom prst="rect">
            <a:avLst/>
          </a:prstGeom>
        </p:spPr>
      </p:pic>
      <p:sp>
        <p:nvSpPr>
          <p:cNvPr id="16" name="Heart 15">
            <a:hlinkClick r:id="rId6" action="ppaction://hlinkfile"/>
            <a:extLst>
              <a:ext uri="{FF2B5EF4-FFF2-40B4-BE49-F238E27FC236}">
                <a16:creationId xmlns:a16="http://schemas.microsoft.com/office/drawing/2014/main" id="{9B78072A-8C68-A87E-4D66-08984F8778EF}"/>
              </a:ext>
            </a:extLst>
          </p:cNvPr>
          <p:cNvSpPr/>
          <p:nvPr/>
        </p:nvSpPr>
        <p:spPr>
          <a:xfrm>
            <a:off x="16864080" y="9017881"/>
            <a:ext cx="1419691" cy="1159123"/>
          </a:xfrm>
          <a:prstGeom prst="hear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1" name="Google Shape;861;p30"/>
          <p:cNvGrpSpPr/>
          <p:nvPr/>
        </p:nvGrpSpPr>
        <p:grpSpPr>
          <a:xfrm rot="-2699865">
            <a:off x="-84308" y="7867231"/>
            <a:ext cx="1798652" cy="1088710"/>
            <a:chOff x="3684525" y="1809375"/>
            <a:chExt cx="334225" cy="196700"/>
          </a:xfrm>
        </p:grpSpPr>
        <p:sp>
          <p:nvSpPr>
            <p:cNvPr id="862" name="Google Shape;862;p30"/>
            <p:cNvSpPr/>
            <p:nvPr/>
          </p:nvSpPr>
          <p:spPr>
            <a:xfrm>
              <a:off x="3684525" y="1809375"/>
              <a:ext cx="334225" cy="196700"/>
            </a:xfrm>
            <a:custGeom>
              <a:avLst/>
              <a:gdLst/>
              <a:ahLst/>
              <a:cxnLst/>
              <a:rect l="l" t="t" r="r" b="b"/>
              <a:pathLst>
                <a:path w="13369" h="7868" extrusionOk="0">
                  <a:moveTo>
                    <a:pt x="407" y="0"/>
                  </a:moveTo>
                  <a:lnTo>
                    <a:pt x="326" y="1035"/>
                  </a:lnTo>
                  <a:lnTo>
                    <a:pt x="123" y="3659"/>
                  </a:lnTo>
                  <a:lnTo>
                    <a:pt x="1" y="5298"/>
                  </a:lnTo>
                  <a:lnTo>
                    <a:pt x="256" y="5359"/>
                  </a:lnTo>
                  <a:lnTo>
                    <a:pt x="8075" y="7225"/>
                  </a:lnTo>
                  <a:lnTo>
                    <a:pt x="9562" y="7579"/>
                  </a:lnTo>
                  <a:lnTo>
                    <a:pt x="10767" y="7867"/>
                  </a:lnTo>
                  <a:lnTo>
                    <a:pt x="11669" y="6002"/>
                  </a:lnTo>
                  <a:lnTo>
                    <a:pt x="11669" y="5997"/>
                  </a:lnTo>
                  <a:lnTo>
                    <a:pt x="12301" y="4690"/>
                  </a:lnTo>
                  <a:lnTo>
                    <a:pt x="12301" y="4685"/>
                  </a:lnTo>
                  <a:lnTo>
                    <a:pt x="13369" y="2480"/>
                  </a:lnTo>
                  <a:lnTo>
                    <a:pt x="11541" y="2129"/>
                  </a:lnTo>
                  <a:lnTo>
                    <a:pt x="9874" y="1809"/>
                  </a:lnTo>
                  <a:lnTo>
                    <a:pt x="8429" y="1535"/>
                  </a:lnTo>
                  <a:lnTo>
                    <a:pt x="6716" y="1205"/>
                  </a:lnTo>
                  <a:lnTo>
                    <a:pt x="4713" y="826"/>
                  </a:lnTo>
                  <a:lnTo>
                    <a:pt x="3004" y="501"/>
                  </a:lnTo>
                  <a:lnTo>
                    <a:pt x="1748" y="255"/>
                  </a:lnTo>
                  <a:lnTo>
                    <a:pt x="40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ffectLst>
              <a:outerShdw blurRad="28575" dist="1905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63" name="Google Shape;863;p30"/>
            <p:cNvSpPr/>
            <p:nvPr/>
          </p:nvSpPr>
          <p:spPr>
            <a:xfrm>
              <a:off x="3692675" y="1809375"/>
              <a:ext cx="35800" cy="30700"/>
            </a:xfrm>
            <a:custGeom>
              <a:avLst/>
              <a:gdLst/>
              <a:ahLst/>
              <a:cxnLst/>
              <a:rect l="l" t="t" r="r" b="b"/>
              <a:pathLst>
                <a:path w="1432" h="1228" extrusionOk="0">
                  <a:moveTo>
                    <a:pt x="81" y="0"/>
                  </a:moveTo>
                  <a:lnTo>
                    <a:pt x="0" y="1035"/>
                  </a:lnTo>
                  <a:cubicBezTo>
                    <a:pt x="113" y="1129"/>
                    <a:pt x="251" y="1190"/>
                    <a:pt x="402" y="1214"/>
                  </a:cubicBezTo>
                  <a:cubicBezTo>
                    <a:pt x="454" y="1223"/>
                    <a:pt x="505" y="1227"/>
                    <a:pt x="556" y="1227"/>
                  </a:cubicBezTo>
                  <a:cubicBezTo>
                    <a:pt x="972" y="1227"/>
                    <a:pt x="1340" y="926"/>
                    <a:pt x="1412" y="501"/>
                  </a:cubicBezTo>
                  <a:cubicBezTo>
                    <a:pt x="1427" y="416"/>
                    <a:pt x="1431" y="336"/>
                    <a:pt x="1422" y="255"/>
                  </a:cubicBezTo>
                  <a:lnTo>
                    <a:pt x="8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64" name="Google Shape;864;p30"/>
            <p:cNvSpPr/>
            <p:nvPr/>
          </p:nvSpPr>
          <p:spPr>
            <a:xfrm>
              <a:off x="3758800" y="1821875"/>
              <a:ext cx="43575" cy="23500"/>
            </a:xfrm>
            <a:custGeom>
              <a:avLst/>
              <a:gdLst/>
              <a:ahLst/>
              <a:cxnLst/>
              <a:rect l="l" t="t" r="r" b="b"/>
              <a:pathLst>
                <a:path w="1743" h="940" extrusionOk="0">
                  <a:moveTo>
                    <a:pt x="33" y="1"/>
                  </a:moveTo>
                  <a:lnTo>
                    <a:pt x="33" y="1"/>
                  </a:lnTo>
                  <a:cubicBezTo>
                    <a:pt x="0" y="445"/>
                    <a:pt x="312" y="851"/>
                    <a:pt x="761" y="927"/>
                  </a:cubicBezTo>
                  <a:cubicBezTo>
                    <a:pt x="811" y="935"/>
                    <a:pt x="860" y="940"/>
                    <a:pt x="910" y="940"/>
                  </a:cubicBezTo>
                  <a:cubicBezTo>
                    <a:pt x="1291" y="940"/>
                    <a:pt x="1634" y="691"/>
                    <a:pt x="1742" y="326"/>
                  </a:cubicBezTo>
                  <a:lnTo>
                    <a:pt x="3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65" name="Google Shape;865;p30"/>
            <p:cNvSpPr/>
            <p:nvPr/>
          </p:nvSpPr>
          <p:spPr>
            <a:xfrm>
              <a:off x="3714050" y="1850225"/>
              <a:ext cx="47225" cy="43875"/>
            </a:xfrm>
            <a:custGeom>
              <a:avLst/>
              <a:gdLst/>
              <a:ahLst/>
              <a:cxnLst/>
              <a:rect l="l" t="t" r="r" b="b"/>
              <a:pathLst>
                <a:path w="1889" h="1755" extrusionOk="0">
                  <a:moveTo>
                    <a:pt x="942" y="0"/>
                  </a:moveTo>
                  <a:cubicBezTo>
                    <a:pt x="525" y="0"/>
                    <a:pt x="156" y="302"/>
                    <a:pt x="80" y="728"/>
                  </a:cubicBezTo>
                  <a:cubicBezTo>
                    <a:pt x="1" y="1204"/>
                    <a:pt x="321" y="1657"/>
                    <a:pt x="799" y="1742"/>
                  </a:cubicBezTo>
                  <a:cubicBezTo>
                    <a:pt x="848" y="1750"/>
                    <a:pt x="897" y="1754"/>
                    <a:pt x="946" y="1754"/>
                  </a:cubicBezTo>
                  <a:cubicBezTo>
                    <a:pt x="1366" y="1754"/>
                    <a:pt x="1737" y="1452"/>
                    <a:pt x="1808" y="1025"/>
                  </a:cubicBezTo>
                  <a:cubicBezTo>
                    <a:pt x="1889" y="548"/>
                    <a:pt x="1573" y="94"/>
                    <a:pt x="1096" y="14"/>
                  </a:cubicBezTo>
                  <a:cubicBezTo>
                    <a:pt x="1044" y="5"/>
                    <a:pt x="993" y="0"/>
                    <a:pt x="94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66" name="Google Shape;866;p30"/>
            <p:cNvSpPr/>
            <p:nvPr/>
          </p:nvSpPr>
          <p:spPr>
            <a:xfrm>
              <a:off x="3687600" y="1900850"/>
              <a:ext cx="20550" cy="42525"/>
            </a:xfrm>
            <a:custGeom>
              <a:avLst/>
              <a:gdLst/>
              <a:ahLst/>
              <a:cxnLst/>
              <a:rect l="l" t="t" r="r" b="b"/>
              <a:pathLst>
                <a:path w="822" h="1701" extrusionOk="0">
                  <a:moveTo>
                    <a:pt x="0" y="0"/>
                  </a:moveTo>
                  <a:lnTo>
                    <a:pt x="133" y="1700"/>
                  </a:lnTo>
                  <a:cubicBezTo>
                    <a:pt x="440" y="1611"/>
                    <a:pt x="685" y="1347"/>
                    <a:pt x="741" y="1011"/>
                  </a:cubicBezTo>
                  <a:cubicBezTo>
                    <a:pt x="822" y="539"/>
                    <a:pt x="501" y="85"/>
                    <a:pt x="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67" name="Google Shape;867;p30"/>
            <p:cNvSpPr/>
            <p:nvPr/>
          </p:nvSpPr>
          <p:spPr>
            <a:xfrm>
              <a:off x="3736025" y="1907875"/>
              <a:ext cx="47225" cy="43850"/>
            </a:xfrm>
            <a:custGeom>
              <a:avLst/>
              <a:gdLst/>
              <a:ahLst/>
              <a:cxnLst/>
              <a:rect l="l" t="t" r="r" b="b"/>
              <a:pathLst>
                <a:path w="1889" h="1754" extrusionOk="0">
                  <a:moveTo>
                    <a:pt x="942" y="0"/>
                  </a:moveTo>
                  <a:cubicBezTo>
                    <a:pt x="522" y="0"/>
                    <a:pt x="151" y="299"/>
                    <a:pt x="79" y="726"/>
                  </a:cubicBezTo>
                  <a:cubicBezTo>
                    <a:pt x="0" y="1207"/>
                    <a:pt x="321" y="1656"/>
                    <a:pt x="798" y="1741"/>
                  </a:cubicBezTo>
                  <a:cubicBezTo>
                    <a:pt x="847" y="1749"/>
                    <a:pt x="896" y="1753"/>
                    <a:pt x="944" y="1753"/>
                  </a:cubicBezTo>
                  <a:cubicBezTo>
                    <a:pt x="1364" y="1753"/>
                    <a:pt x="1731" y="1450"/>
                    <a:pt x="1808" y="1023"/>
                  </a:cubicBezTo>
                  <a:cubicBezTo>
                    <a:pt x="1888" y="547"/>
                    <a:pt x="1567" y="93"/>
                    <a:pt x="1090" y="13"/>
                  </a:cubicBezTo>
                  <a:cubicBezTo>
                    <a:pt x="1040" y="4"/>
                    <a:pt x="991" y="0"/>
                    <a:pt x="94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68" name="Google Shape;868;p30"/>
            <p:cNvSpPr/>
            <p:nvPr/>
          </p:nvSpPr>
          <p:spPr>
            <a:xfrm>
              <a:off x="3797275" y="1864050"/>
              <a:ext cx="47250" cy="43875"/>
            </a:xfrm>
            <a:custGeom>
              <a:avLst/>
              <a:gdLst/>
              <a:ahLst/>
              <a:cxnLst/>
              <a:rect l="l" t="t" r="r" b="b"/>
              <a:pathLst>
                <a:path w="1890" h="1755" extrusionOk="0">
                  <a:moveTo>
                    <a:pt x="938" y="0"/>
                  </a:moveTo>
                  <a:cubicBezTo>
                    <a:pt x="521" y="0"/>
                    <a:pt x="152" y="301"/>
                    <a:pt x="81" y="727"/>
                  </a:cubicBezTo>
                  <a:cubicBezTo>
                    <a:pt x="0" y="1204"/>
                    <a:pt x="321" y="1657"/>
                    <a:pt x="798" y="1742"/>
                  </a:cubicBezTo>
                  <a:cubicBezTo>
                    <a:pt x="847" y="1750"/>
                    <a:pt x="896" y="1754"/>
                    <a:pt x="945" y="1754"/>
                  </a:cubicBezTo>
                  <a:cubicBezTo>
                    <a:pt x="1364" y="1754"/>
                    <a:pt x="1733" y="1452"/>
                    <a:pt x="1809" y="1025"/>
                  </a:cubicBezTo>
                  <a:cubicBezTo>
                    <a:pt x="1889" y="548"/>
                    <a:pt x="1567" y="94"/>
                    <a:pt x="1092" y="14"/>
                  </a:cubicBezTo>
                  <a:cubicBezTo>
                    <a:pt x="1040" y="5"/>
                    <a:pt x="988" y="0"/>
                    <a:pt x="9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69" name="Google Shape;869;p30"/>
            <p:cNvSpPr/>
            <p:nvPr/>
          </p:nvSpPr>
          <p:spPr>
            <a:xfrm>
              <a:off x="3849900" y="1839475"/>
              <a:ext cx="45350" cy="27850"/>
            </a:xfrm>
            <a:custGeom>
              <a:avLst/>
              <a:gdLst/>
              <a:ahLst/>
              <a:cxnLst/>
              <a:rect l="l" t="t" r="r" b="b"/>
              <a:pathLst>
                <a:path w="1814" h="1114" extrusionOk="0">
                  <a:moveTo>
                    <a:pt x="101" y="1"/>
                  </a:moveTo>
                  <a:cubicBezTo>
                    <a:pt x="96" y="29"/>
                    <a:pt x="86" y="57"/>
                    <a:pt x="81" y="86"/>
                  </a:cubicBezTo>
                  <a:cubicBezTo>
                    <a:pt x="1" y="563"/>
                    <a:pt x="323" y="1016"/>
                    <a:pt x="800" y="1101"/>
                  </a:cubicBezTo>
                  <a:cubicBezTo>
                    <a:pt x="848" y="1109"/>
                    <a:pt x="897" y="1113"/>
                    <a:pt x="945" y="1113"/>
                  </a:cubicBezTo>
                  <a:cubicBezTo>
                    <a:pt x="1364" y="1113"/>
                    <a:pt x="1733" y="811"/>
                    <a:pt x="1809" y="383"/>
                  </a:cubicBezTo>
                  <a:cubicBezTo>
                    <a:pt x="1809" y="369"/>
                    <a:pt x="1814" y="350"/>
                    <a:pt x="1814" y="331"/>
                  </a:cubicBezTo>
                  <a:lnTo>
                    <a:pt x="10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70" name="Google Shape;870;p30"/>
            <p:cNvSpPr/>
            <p:nvPr/>
          </p:nvSpPr>
          <p:spPr>
            <a:xfrm>
              <a:off x="3811800" y="1928300"/>
              <a:ext cx="47225" cy="43850"/>
            </a:xfrm>
            <a:custGeom>
              <a:avLst/>
              <a:gdLst/>
              <a:ahLst/>
              <a:cxnLst/>
              <a:rect l="l" t="t" r="r" b="b"/>
              <a:pathLst>
                <a:path w="1889" h="1754" extrusionOk="0">
                  <a:moveTo>
                    <a:pt x="944" y="1"/>
                  </a:moveTo>
                  <a:cubicBezTo>
                    <a:pt x="524" y="1"/>
                    <a:pt x="152" y="303"/>
                    <a:pt x="80" y="730"/>
                  </a:cubicBezTo>
                  <a:cubicBezTo>
                    <a:pt x="1" y="1207"/>
                    <a:pt x="321" y="1661"/>
                    <a:pt x="798" y="1741"/>
                  </a:cubicBezTo>
                  <a:cubicBezTo>
                    <a:pt x="848" y="1749"/>
                    <a:pt x="897" y="1753"/>
                    <a:pt x="945" y="1753"/>
                  </a:cubicBezTo>
                  <a:cubicBezTo>
                    <a:pt x="1365" y="1753"/>
                    <a:pt x="1737" y="1455"/>
                    <a:pt x="1808" y="1027"/>
                  </a:cubicBezTo>
                  <a:cubicBezTo>
                    <a:pt x="1889" y="551"/>
                    <a:pt x="1568" y="98"/>
                    <a:pt x="1091" y="13"/>
                  </a:cubicBezTo>
                  <a:cubicBezTo>
                    <a:pt x="1041" y="5"/>
                    <a:pt x="992" y="1"/>
                    <a:pt x="94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71" name="Google Shape;871;p30"/>
            <p:cNvSpPr/>
            <p:nvPr/>
          </p:nvSpPr>
          <p:spPr>
            <a:xfrm>
              <a:off x="3871750" y="1890625"/>
              <a:ext cx="47375" cy="43850"/>
            </a:xfrm>
            <a:custGeom>
              <a:avLst/>
              <a:gdLst/>
              <a:ahLst/>
              <a:cxnLst/>
              <a:rect l="l" t="t" r="r" b="b"/>
              <a:pathLst>
                <a:path w="1895" h="1754" extrusionOk="0">
                  <a:moveTo>
                    <a:pt x="951" y="1"/>
                  </a:moveTo>
                  <a:cubicBezTo>
                    <a:pt x="530" y="1"/>
                    <a:pt x="158" y="303"/>
                    <a:pt x="86" y="731"/>
                  </a:cubicBezTo>
                  <a:cubicBezTo>
                    <a:pt x="1" y="1208"/>
                    <a:pt x="322" y="1662"/>
                    <a:pt x="798" y="1741"/>
                  </a:cubicBezTo>
                  <a:cubicBezTo>
                    <a:pt x="848" y="1749"/>
                    <a:pt x="897" y="1753"/>
                    <a:pt x="945" y="1753"/>
                  </a:cubicBezTo>
                  <a:cubicBezTo>
                    <a:pt x="1365" y="1753"/>
                    <a:pt x="1738" y="1451"/>
                    <a:pt x="1814" y="1024"/>
                  </a:cubicBezTo>
                  <a:cubicBezTo>
                    <a:pt x="1894" y="547"/>
                    <a:pt x="1573" y="98"/>
                    <a:pt x="1096" y="13"/>
                  </a:cubicBezTo>
                  <a:cubicBezTo>
                    <a:pt x="1048" y="5"/>
                    <a:pt x="999" y="1"/>
                    <a:pt x="95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72" name="Google Shape;872;p30"/>
            <p:cNvSpPr/>
            <p:nvPr/>
          </p:nvSpPr>
          <p:spPr>
            <a:xfrm>
              <a:off x="3927600" y="1854575"/>
              <a:ext cx="45725" cy="31400"/>
            </a:xfrm>
            <a:custGeom>
              <a:avLst/>
              <a:gdLst/>
              <a:ahLst/>
              <a:cxnLst/>
              <a:rect l="l" t="t" r="r" b="b"/>
              <a:pathLst>
                <a:path w="1829" h="1256" extrusionOk="0">
                  <a:moveTo>
                    <a:pt x="151" y="1"/>
                  </a:moveTo>
                  <a:cubicBezTo>
                    <a:pt x="123" y="72"/>
                    <a:pt x="94" y="147"/>
                    <a:pt x="85" y="227"/>
                  </a:cubicBezTo>
                  <a:cubicBezTo>
                    <a:pt x="0" y="709"/>
                    <a:pt x="321" y="1158"/>
                    <a:pt x="798" y="1243"/>
                  </a:cubicBezTo>
                  <a:cubicBezTo>
                    <a:pt x="848" y="1251"/>
                    <a:pt x="898" y="1255"/>
                    <a:pt x="947" y="1255"/>
                  </a:cubicBezTo>
                  <a:cubicBezTo>
                    <a:pt x="1366" y="1255"/>
                    <a:pt x="1737" y="957"/>
                    <a:pt x="1813" y="525"/>
                  </a:cubicBezTo>
                  <a:cubicBezTo>
                    <a:pt x="1822" y="459"/>
                    <a:pt x="1828" y="388"/>
                    <a:pt x="1818" y="321"/>
                  </a:cubicBezTo>
                  <a:lnTo>
                    <a:pt x="15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73" name="Google Shape;873;p30"/>
            <p:cNvSpPr/>
            <p:nvPr/>
          </p:nvSpPr>
          <p:spPr>
            <a:xfrm>
              <a:off x="3949550" y="1915775"/>
              <a:ext cx="42525" cy="43825"/>
            </a:xfrm>
            <a:custGeom>
              <a:avLst/>
              <a:gdLst/>
              <a:ahLst/>
              <a:cxnLst/>
              <a:rect l="l" t="t" r="r" b="b"/>
              <a:pathLst>
                <a:path w="1701" h="1753" extrusionOk="0">
                  <a:moveTo>
                    <a:pt x="949" y="1"/>
                  </a:moveTo>
                  <a:cubicBezTo>
                    <a:pt x="529" y="1"/>
                    <a:pt x="157" y="303"/>
                    <a:pt x="81" y="730"/>
                  </a:cubicBezTo>
                  <a:cubicBezTo>
                    <a:pt x="0" y="1208"/>
                    <a:pt x="321" y="1656"/>
                    <a:pt x="798" y="1741"/>
                  </a:cubicBezTo>
                  <a:cubicBezTo>
                    <a:pt x="848" y="1749"/>
                    <a:pt x="897" y="1752"/>
                    <a:pt x="947" y="1752"/>
                  </a:cubicBezTo>
                  <a:cubicBezTo>
                    <a:pt x="987" y="1752"/>
                    <a:pt x="1028" y="1750"/>
                    <a:pt x="1068" y="1746"/>
                  </a:cubicBezTo>
                  <a:lnTo>
                    <a:pt x="1068" y="1741"/>
                  </a:lnTo>
                  <a:lnTo>
                    <a:pt x="1700" y="434"/>
                  </a:lnTo>
                  <a:lnTo>
                    <a:pt x="1700" y="429"/>
                  </a:lnTo>
                  <a:cubicBezTo>
                    <a:pt x="1568" y="216"/>
                    <a:pt x="1356" y="55"/>
                    <a:pt x="1096" y="13"/>
                  </a:cubicBezTo>
                  <a:cubicBezTo>
                    <a:pt x="1047" y="5"/>
                    <a:pt x="998" y="1"/>
                    <a:pt x="94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74" name="Google Shape;874;p30"/>
            <p:cNvSpPr/>
            <p:nvPr/>
          </p:nvSpPr>
          <p:spPr>
            <a:xfrm>
              <a:off x="3885325" y="1962175"/>
              <a:ext cx="45825" cy="36700"/>
            </a:xfrm>
            <a:custGeom>
              <a:avLst/>
              <a:gdLst/>
              <a:ahLst/>
              <a:cxnLst/>
              <a:rect l="l" t="t" r="r" b="b"/>
              <a:pathLst>
                <a:path w="1833" h="1468" extrusionOk="0">
                  <a:moveTo>
                    <a:pt x="887" y="0"/>
                  </a:moveTo>
                  <a:cubicBezTo>
                    <a:pt x="465" y="0"/>
                    <a:pt x="96" y="299"/>
                    <a:pt x="24" y="731"/>
                  </a:cubicBezTo>
                  <a:cubicBezTo>
                    <a:pt x="0" y="862"/>
                    <a:pt x="6" y="990"/>
                    <a:pt x="43" y="1113"/>
                  </a:cubicBezTo>
                  <a:lnTo>
                    <a:pt x="1530" y="1467"/>
                  </a:lnTo>
                  <a:cubicBezTo>
                    <a:pt x="1644" y="1344"/>
                    <a:pt x="1720" y="1193"/>
                    <a:pt x="1748" y="1023"/>
                  </a:cubicBezTo>
                  <a:cubicBezTo>
                    <a:pt x="1833" y="546"/>
                    <a:pt x="1512" y="93"/>
                    <a:pt x="1035" y="12"/>
                  </a:cubicBezTo>
                  <a:cubicBezTo>
                    <a:pt x="985" y="4"/>
                    <a:pt x="936" y="0"/>
                    <a:pt x="8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875" name="Google Shape;875;p30"/>
          <p:cNvGrpSpPr/>
          <p:nvPr/>
        </p:nvGrpSpPr>
        <p:grpSpPr>
          <a:xfrm>
            <a:off x="256487" y="7931061"/>
            <a:ext cx="974904" cy="938974"/>
            <a:chOff x="3191567" y="2445279"/>
            <a:chExt cx="513948" cy="481285"/>
          </a:xfrm>
        </p:grpSpPr>
        <p:sp>
          <p:nvSpPr>
            <p:cNvPr id="878" name="Google Shape;878;p30"/>
            <p:cNvSpPr/>
            <p:nvPr/>
          </p:nvSpPr>
          <p:spPr>
            <a:xfrm rot="-4499968" flipH="1">
              <a:off x="3336466" y="2584109"/>
              <a:ext cx="286180" cy="272584"/>
            </a:xfrm>
            <a:custGeom>
              <a:avLst/>
              <a:gdLst/>
              <a:ahLst/>
              <a:cxnLst/>
              <a:rect l="l" t="t" r="r" b="b"/>
              <a:pathLst>
                <a:path w="10356" h="9864" extrusionOk="0">
                  <a:moveTo>
                    <a:pt x="6425" y="0"/>
                  </a:moveTo>
                  <a:cubicBezTo>
                    <a:pt x="6234" y="0"/>
                    <a:pt x="6052" y="35"/>
                    <a:pt x="5884" y="107"/>
                  </a:cubicBezTo>
                  <a:cubicBezTo>
                    <a:pt x="3646" y="1075"/>
                    <a:pt x="562" y="6520"/>
                    <a:pt x="562" y="6520"/>
                  </a:cubicBezTo>
                  <a:cubicBezTo>
                    <a:pt x="0" y="7441"/>
                    <a:pt x="2767" y="9467"/>
                    <a:pt x="5586" y="9864"/>
                  </a:cubicBezTo>
                  <a:cubicBezTo>
                    <a:pt x="5534" y="9467"/>
                    <a:pt x="5379" y="7535"/>
                    <a:pt x="7163" y="6855"/>
                  </a:cubicBezTo>
                  <a:cubicBezTo>
                    <a:pt x="7163" y="6855"/>
                    <a:pt x="7638" y="3775"/>
                    <a:pt x="10019" y="3775"/>
                  </a:cubicBezTo>
                  <a:cubicBezTo>
                    <a:pt x="10127" y="3775"/>
                    <a:pt x="10240" y="3782"/>
                    <a:pt x="10356" y="3795"/>
                  </a:cubicBezTo>
                  <a:cubicBezTo>
                    <a:pt x="9574" y="1711"/>
                    <a:pt x="7771" y="0"/>
                    <a:pt x="64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79" name="Google Shape;879;p30"/>
            <p:cNvSpPr/>
            <p:nvPr/>
          </p:nvSpPr>
          <p:spPr>
            <a:xfrm rot="-4499968" flipH="1">
              <a:off x="3464086" y="2458461"/>
              <a:ext cx="109321" cy="82958"/>
            </a:xfrm>
            <a:custGeom>
              <a:avLst/>
              <a:gdLst/>
              <a:ahLst/>
              <a:cxnLst/>
              <a:rect l="l" t="t" r="r" b="b"/>
              <a:pathLst>
                <a:path w="3956" h="3002" extrusionOk="0">
                  <a:moveTo>
                    <a:pt x="1687" y="1"/>
                  </a:moveTo>
                  <a:cubicBezTo>
                    <a:pt x="1239" y="1"/>
                    <a:pt x="791" y="175"/>
                    <a:pt x="505" y="521"/>
                  </a:cubicBezTo>
                  <a:cubicBezTo>
                    <a:pt x="0" y="1121"/>
                    <a:pt x="94" y="2131"/>
                    <a:pt x="699" y="2632"/>
                  </a:cubicBezTo>
                  <a:cubicBezTo>
                    <a:pt x="1014" y="2891"/>
                    <a:pt x="1358" y="3001"/>
                    <a:pt x="1689" y="3001"/>
                  </a:cubicBezTo>
                  <a:cubicBezTo>
                    <a:pt x="2906" y="3001"/>
                    <a:pt x="3955" y="1512"/>
                    <a:pt x="2753" y="398"/>
                  </a:cubicBezTo>
                  <a:cubicBezTo>
                    <a:pt x="2468" y="133"/>
                    <a:pt x="2077" y="1"/>
                    <a:pt x="1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80" name="Google Shape;880;p30"/>
            <p:cNvSpPr/>
            <p:nvPr/>
          </p:nvSpPr>
          <p:spPr>
            <a:xfrm rot="-4499968" flipH="1">
              <a:off x="3192825" y="2625277"/>
              <a:ext cx="106419" cy="89452"/>
            </a:xfrm>
            <a:custGeom>
              <a:avLst/>
              <a:gdLst/>
              <a:ahLst/>
              <a:cxnLst/>
              <a:rect l="l" t="t" r="r" b="b"/>
              <a:pathLst>
                <a:path w="3851" h="3237" extrusionOk="0">
                  <a:moveTo>
                    <a:pt x="1918" y="1"/>
                  </a:moveTo>
                  <a:cubicBezTo>
                    <a:pt x="1680" y="1"/>
                    <a:pt x="1432" y="64"/>
                    <a:pt x="1191" y="206"/>
                  </a:cubicBezTo>
                  <a:cubicBezTo>
                    <a:pt x="62" y="867"/>
                    <a:pt x="1" y="2964"/>
                    <a:pt x="1469" y="3214"/>
                  </a:cubicBezTo>
                  <a:cubicBezTo>
                    <a:pt x="1561" y="3229"/>
                    <a:pt x="1653" y="3237"/>
                    <a:pt x="1746" y="3237"/>
                  </a:cubicBezTo>
                  <a:cubicBezTo>
                    <a:pt x="2395" y="3237"/>
                    <a:pt x="3049" y="2871"/>
                    <a:pt x="3335" y="2284"/>
                  </a:cubicBezTo>
                  <a:cubicBezTo>
                    <a:pt x="3850" y="1225"/>
                    <a:pt x="2970" y="1"/>
                    <a:pt x="19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81" name="Google Shape;881;p30"/>
            <p:cNvSpPr/>
            <p:nvPr/>
          </p:nvSpPr>
          <p:spPr>
            <a:xfrm rot="-4499968" flipH="1">
              <a:off x="3445958" y="2611749"/>
              <a:ext cx="110675" cy="95835"/>
            </a:xfrm>
            <a:custGeom>
              <a:avLst/>
              <a:gdLst/>
              <a:ahLst/>
              <a:cxnLst/>
              <a:rect l="l" t="t" r="r" b="b"/>
              <a:pathLst>
                <a:path w="4005" h="3468" extrusionOk="0">
                  <a:moveTo>
                    <a:pt x="1744" y="0"/>
                  </a:moveTo>
                  <a:cubicBezTo>
                    <a:pt x="1744" y="0"/>
                    <a:pt x="345" y="1776"/>
                    <a:pt x="1" y="2640"/>
                  </a:cubicBezTo>
                  <a:cubicBezTo>
                    <a:pt x="1" y="2640"/>
                    <a:pt x="893" y="3468"/>
                    <a:pt x="1823" y="3468"/>
                  </a:cubicBezTo>
                  <a:cubicBezTo>
                    <a:pt x="2178" y="3468"/>
                    <a:pt x="2539" y="3347"/>
                    <a:pt x="2858" y="3012"/>
                  </a:cubicBezTo>
                  <a:cubicBezTo>
                    <a:pt x="4005" y="1800"/>
                    <a:pt x="1744" y="0"/>
                    <a:pt x="17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82" name="Google Shape;882;p30"/>
            <p:cNvSpPr/>
            <p:nvPr/>
          </p:nvSpPr>
          <p:spPr>
            <a:xfrm rot="-4499968" flipH="1">
              <a:off x="3321798" y="2678898"/>
              <a:ext cx="118910" cy="82709"/>
            </a:xfrm>
            <a:custGeom>
              <a:avLst/>
              <a:gdLst/>
              <a:ahLst/>
              <a:cxnLst/>
              <a:rect l="l" t="t" r="r" b="b"/>
              <a:pathLst>
                <a:path w="4303" h="2993" extrusionOk="0">
                  <a:moveTo>
                    <a:pt x="2243" y="1"/>
                  </a:moveTo>
                  <a:cubicBezTo>
                    <a:pt x="2243" y="1"/>
                    <a:pt x="628" y="789"/>
                    <a:pt x="1" y="2164"/>
                  </a:cubicBezTo>
                  <a:cubicBezTo>
                    <a:pt x="1" y="2164"/>
                    <a:pt x="691" y="2993"/>
                    <a:pt x="1731" y="2993"/>
                  </a:cubicBezTo>
                  <a:cubicBezTo>
                    <a:pt x="2037" y="2993"/>
                    <a:pt x="2373" y="2921"/>
                    <a:pt x="2731" y="2735"/>
                  </a:cubicBezTo>
                  <a:cubicBezTo>
                    <a:pt x="4303" y="1923"/>
                    <a:pt x="2243" y="1"/>
                    <a:pt x="224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83" name="Google Shape;883;p30"/>
            <p:cNvSpPr/>
            <p:nvPr/>
          </p:nvSpPr>
          <p:spPr>
            <a:xfrm rot="-4499968" flipH="1">
              <a:off x="3409296" y="2746583"/>
              <a:ext cx="190399" cy="169563"/>
            </a:xfrm>
            <a:custGeom>
              <a:avLst/>
              <a:gdLst/>
              <a:ahLst/>
              <a:cxnLst/>
              <a:rect l="l" t="t" r="r" b="b"/>
              <a:pathLst>
                <a:path w="6890" h="6136" extrusionOk="0">
                  <a:moveTo>
                    <a:pt x="4641" y="0"/>
                  </a:moveTo>
                  <a:cubicBezTo>
                    <a:pt x="2260" y="0"/>
                    <a:pt x="1785" y="3080"/>
                    <a:pt x="1785" y="3080"/>
                  </a:cubicBezTo>
                  <a:cubicBezTo>
                    <a:pt x="1" y="3760"/>
                    <a:pt x="156" y="5692"/>
                    <a:pt x="208" y="6089"/>
                  </a:cubicBezTo>
                  <a:cubicBezTo>
                    <a:pt x="354" y="6111"/>
                    <a:pt x="501" y="6126"/>
                    <a:pt x="637" y="6135"/>
                  </a:cubicBezTo>
                  <a:cubicBezTo>
                    <a:pt x="6890" y="5710"/>
                    <a:pt x="5072" y="299"/>
                    <a:pt x="4982" y="35"/>
                  </a:cubicBezTo>
                  <a:cubicBezTo>
                    <a:pt x="4978" y="26"/>
                    <a:pt x="4978" y="20"/>
                    <a:pt x="4978" y="20"/>
                  </a:cubicBezTo>
                  <a:cubicBezTo>
                    <a:pt x="4862" y="7"/>
                    <a:pt x="4749" y="0"/>
                    <a:pt x="46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84" name="Google Shape;884;p30"/>
            <p:cNvSpPr/>
            <p:nvPr/>
          </p:nvSpPr>
          <p:spPr>
            <a:xfrm rot="-4499968" flipH="1">
              <a:off x="3576782" y="2494472"/>
              <a:ext cx="138226" cy="119241"/>
            </a:xfrm>
            <a:custGeom>
              <a:avLst/>
              <a:gdLst/>
              <a:ahLst/>
              <a:cxnLst/>
              <a:rect l="l" t="t" r="r" b="b"/>
              <a:pathLst>
                <a:path w="5002" h="4315" extrusionOk="0">
                  <a:moveTo>
                    <a:pt x="3375" y="1"/>
                  </a:moveTo>
                  <a:cubicBezTo>
                    <a:pt x="2734" y="1"/>
                    <a:pt x="1969" y="330"/>
                    <a:pt x="1332" y="943"/>
                  </a:cubicBezTo>
                  <a:cubicBezTo>
                    <a:pt x="307" y="1926"/>
                    <a:pt x="0" y="3267"/>
                    <a:pt x="647" y="3938"/>
                  </a:cubicBezTo>
                  <a:cubicBezTo>
                    <a:pt x="890" y="4192"/>
                    <a:pt x="1235" y="4315"/>
                    <a:pt x="1625" y="4315"/>
                  </a:cubicBezTo>
                  <a:cubicBezTo>
                    <a:pt x="2267" y="4315"/>
                    <a:pt x="3032" y="3984"/>
                    <a:pt x="3670" y="3371"/>
                  </a:cubicBezTo>
                  <a:cubicBezTo>
                    <a:pt x="4694" y="2388"/>
                    <a:pt x="5001" y="1048"/>
                    <a:pt x="4354" y="377"/>
                  </a:cubicBezTo>
                  <a:cubicBezTo>
                    <a:pt x="4111" y="123"/>
                    <a:pt x="3766" y="1"/>
                    <a:pt x="337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85" name="Google Shape;885;p30"/>
            <p:cNvSpPr/>
            <p:nvPr/>
          </p:nvSpPr>
          <p:spPr>
            <a:xfrm rot="-4499968" flipH="1">
              <a:off x="3186331" y="2755531"/>
              <a:ext cx="133252" cy="122779"/>
            </a:xfrm>
            <a:custGeom>
              <a:avLst/>
              <a:gdLst/>
              <a:ahLst/>
              <a:cxnLst/>
              <a:rect l="l" t="t" r="r" b="b"/>
              <a:pathLst>
                <a:path w="4822" h="4443" extrusionOk="0">
                  <a:moveTo>
                    <a:pt x="3258" y="1"/>
                  </a:moveTo>
                  <a:cubicBezTo>
                    <a:pt x="2588" y="1"/>
                    <a:pt x="1787" y="392"/>
                    <a:pt x="1158" y="1094"/>
                  </a:cubicBezTo>
                  <a:cubicBezTo>
                    <a:pt x="208" y="2151"/>
                    <a:pt x="1" y="3517"/>
                    <a:pt x="690" y="4135"/>
                  </a:cubicBezTo>
                  <a:cubicBezTo>
                    <a:pt x="922" y="4343"/>
                    <a:pt x="1226" y="4442"/>
                    <a:pt x="1563" y="4442"/>
                  </a:cubicBezTo>
                  <a:cubicBezTo>
                    <a:pt x="2233" y="4442"/>
                    <a:pt x="3034" y="4050"/>
                    <a:pt x="3665" y="3347"/>
                  </a:cubicBezTo>
                  <a:cubicBezTo>
                    <a:pt x="4614" y="2288"/>
                    <a:pt x="4822" y="929"/>
                    <a:pt x="4127" y="305"/>
                  </a:cubicBezTo>
                  <a:cubicBezTo>
                    <a:pt x="3896" y="99"/>
                    <a:pt x="3593" y="1"/>
                    <a:pt x="325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886" name="Google Shape;886;p30"/>
          <p:cNvGrpSpPr/>
          <p:nvPr/>
        </p:nvGrpSpPr>
        <p:grpSpPr>
          <a:xfrm rot="8722530">
            <a:off x="15727372" y="9160872"/>
            <a:ext cx="2651602" cy="431444"/>
            <a:chOff x="1777900" y="2356875"/>
            <a:chExt cx="5003236" cy="814081"/>
          </a:xfrm>
        </p:grpSpPr>
        <p:sp>
          <p:nvSpPr>
            <p:cNvPr id="887" name="Google Shape;887;p30"/>
            <p:cNvSpPr/>
            <p:nvPr/>
          </p:nvSpPr>
          <p:spPr>
            <a:xfrm>
              <a:off x="1777900" y="2356875"/>
              <a:ext cx="5003236" cy="814081"/>
            </a:xfrm>
            <a:custGeom>
              <a:avLst/>
              <a:gdLst/>
              <a:ahLst/>
              <a:cxnLst/>
              <a:rect l="l" t="t" r="r" b="b"/>
              <a:pathLst>
                <a:path w="35450" h="5768" extrusionOk="0">
                  <a:moveTo>
                    <a:pt x="1" y="1"/>
                  </a:moveTo>
                  <a:cubicBezTo>
                    <a:pt x="1" y="1"/>
                    <a:pt x="83" y="1069"/>
                    <a:pt x="840" y="1565"/>
                  </a:cubicBezTo>
                  <a:cubicBezTo>
                    <a:pt x="1594" y="2064"/>
                    <a:pt x="996" y="2775"/>
                    <a:pt x="1082" y="3347"/>
                  </a:cubicBezTo>
                  <a:cubicBezTo>
                    <a:pt x="1165" y="3916"/>
                    <a:pt x="1651" y="4558"/>
                    <a:pt x="1988" y="4911"/>
                  </a:cubicBezTo>
                  <a:cubicBezTo>
                    <a:pt x="2322" y="5268"/>
                    <a:pt x="2659" y="5768"/>
                    <a:pt x="2659" y="5768"/>
                  </a:cubicBezTo>
                  <a:lnTo>
                    <a:pt x="34559" y="5768"/>
                  </a:lnTo>
                  <a:cubicBezTo>
                    <a:pt x="34559" y="5768"/>
                    <a:pt x="35132" y="5371"/>
                    <a:pt x="35257" y="4395"/>
                  </a:cubicBezTo>
                  <a:cubicBezTo>
                    <a:pt x="35449" y="2884"/>
                    <a:pt x="34930" y="3016"/>
                    <a:pt x="34999" y="2279"/>
                  </a:cubicBezTo>
                  <a:cubicBezTo>
                    <a:pt x="35098" y="1151"/>
                    <a:pt x="34880" y="712"/>
                    <a:pt x="350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88" name="Google Shape;888;p30"/>
            <p:cNvSpPr/>
            <p:nvPr/>
          </p:nvSpPr>
          <p:spPr>
            <a:xfrm>
              <a:off x="2238992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1" y="1"/>
                  </a:moveTo>
                  <a:cubicBezTo>
                    <a:pt x="1" y="110"/>
                    <a:pt x="1" y="219"/>
                    <a:pt x="10" y="332"/>
                  </a:cubicBezTo>
                  <a:cubicBezTo>
                    <a:pt x="158" y="2319"/>
                    <a:pt x="1933" y="3826"/>
                    <a:pt x="4048" y="3826"/>
                  </a:cubicBezTo>
                  <a:cubicBezTo>
                    <a:pt x="4161" y="3826"/>
                    <a:pt x="4274" y="3822"/>
                    <a:pt x="4389" y="3813"/>
                  </a:cubicBezTo>
                  <a:cubicBezTo>
                    <a:pt x="6532" y="3655"/>
                    <a:pt x="8178" y="2002"/>
                    <a:pt x="8212" y="4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89" name="Google Shape;889;p30"/>
            <p:cNvSpPr/>
            <p:nvPr/>
          </p:nvSpPr>
          <p:spPr>
            <a:xfrm>
              <a:off x="2315487" y="2497870"/>
              <a:ext cx="1004176" cy="457850"/>
            </a:xfrm>
            <a:custGeom>
              <a:avLst/>
              <a:gdLst/>
              <a:ahLst/>
              <a:cxnLst/>
              <a:rect l="l" t="t" r="r" b="b"/>
              <a:pathLst>
                <a:path w="7115" h="3244" extrusionOk="0">
                  <a:moveTo>
                    <a:pt x="1" y="0"/>
                  </a:moveTo>
                  <a:lnTo>
                    <a:pt x="1" y="0"/>
                  </a:lnTo>
                  <a:cubicBezTo>
                    <a:pt x="255" y="1863"/>
                    <a:pt x="1660" y="3243"/>
                    <a:pt x="3519" y="3243"/>
                  </a:cubicBezTo>
                  <a:cubicBezTo>
                    <a:pt x="3620" y="3243"/>
                    <a:pt x="3723" y="3239"/>
                    <a:pt x="3827" y="3231"/>
                  </a:cubicBezTo>
                  <a:cubicBezTo>
                    <a:pt x="5616" y="3086"/>
                    <a:pt x="6823" y="1729"/>
                    <a:pt x="7114" y="4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0" name="Google Shape;890;p30"/>
            <p:cNvSpPr/>
            <p:nvPr/>
          </p:nvSpPr>
          <p:spPr>
            <a:xfrm>
              <a:off x="3829172" y="2497447"/>
              <a:ext cx="1158859" cy="539992"/>
            </a:xfrm>
            <a:custGeom>
              <a:avLst/>
              <a:gdLst/>
              <a:ahLst/>
              <a:cxnLst/>
              <a:rect l="l" t="t" r="r" b="b"/>
              <a:pathLst>
                <a:path w="8211" h="3826" extrusionOk="0">
                  <a:moveTo>
                    <a:pt x="4154" y="1"/>
                  </a:moveTo>
                  <a:cubicBezTo>
                    <a:pt x="4043" y="1"/>
                    <a:pt x="3932" y="5"/>
                    <a:pt x="3819" y="13"/>
                  </a:cubicBezTo>
                  <a:cubicBezTo>
                    <a:pt x="1676" y="175"/>
                    <a:pt x="33" y="1828"/>
                    <a:pt x="0" y="3783"/>
                  </a:cubicBezTo>
                  <a:lnTo>
                    <a:pt x="8210" y="3826"/>
                  </a:lnTo>
                  <a:cubicBezTo>
                    <a:pt x="8210" y="3716"/>
                    <a:pt x="8207" y="3608"/>
                    <a:pt x="8201" y="3498"/>
                  </a:cubicBezTo>
                  <a:cubicBezTo>
                    <a:pt x="8053" y="1509"/>
                    <a:pt x="6274" y="1"/>
                    <a:pt x="415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1" name="Google Shape;891;p30"/>
            <p:cNvSpPr/>
            <p:nvPr/>
          </p:nvSpPr>
          <p:spPr>
            <a:xfrm>
              <a:off x="3907503" y="2579588"/>
              <a:ext cx="1004034" cy="457427"/>
            </a:xfrm>
            <a:custGeom>
              <a:avLst/>
              <a:gdLst/>
              <a:ahLst/>
              <a:cxnLst/>
              <a:rect l="l" t="t" r="r" b="b"/>
              <a:pathLst>
                <a:path w="7114" h="3241" extrusionOk="0">
                  <a:moveTo>
                    <a:pt x="3593" y="1"/>
                  </a:moveTo>
                  <a:cubicBezTo>
                    <a:pt x="3492" y="1"/>
                    <a:pt x="3388" y="5"/>
                    <a:pt x="3284" y="13"/>
                  </a:cubicBezTo>
                  <a:cubicBezTo>
                    <a:pt x="1498" y="158"/>
                    <a:pt x="291" y="1511"/>
                    <a:pt x="1" y="3204"/>
                  </a:cubicBezTo>
                  <a:lnTo>
                    <a:pt x="7113" y="3241"/>
                  </a:lnTo>
                  <a:cubicBezTo>
                    <a:pt x="6859" y="1378"/>
                    <a:pt x="5455" y="1"/>
                    <a:pt x="359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2" name="Google Shape;892;p30"/>
            <p:cNvSpPr/>
            <p:nvPr/>
          </p:nvSpPr>
          <p:spPr>
            <a:xfrm>
              <a:off x="5418647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4" y="1"/>
                  </a:moveTo>
                  <a:lnTo>
                    <a:pt x="4" y="1"/>
                  </a:lnTo>
                  <a:cubicBezTo>
                    <a:pt x="0" y="110"/>
                    <a:pt x="4" y="219"/>
                    <a:pt x="11" y="332"/>
                  </a:cubicBezTo>
                  <a:cubicBezTo>
                    <a:pt x="161" y="2319"/>
                    <a:pt x="1937" y="3826"/>
                    <a:pt x="4052" y="3826"/>
                  </a:cubicBezTo>
                  <a:cubicBezTo>
                    <a:pt x="4164" y="3826"/>
                    <a:pt x="4278" y="3822"/>
                    <a:pt x="4392" y="3813"/>
                  </a:cubicBezTo>
                  <a:cubicBezTo>
                    <a:pt x="6535" y="3655"/>
                    <a:pt x="8178" y="2002"/>
                    <a:pt x="8211" y="47"/>
                  </a:cubicBezTo>
                  <a:lnTo>
                    <a:pt x="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3" name="Google Shape;893;p30"/>
            <p:cNvSpPr/>
            <p:nvPr/>
          </p:nvSpPr>
          <p:spPr>
            <a:xfrm>
              <a:off x="5495284" y="2497870"/>
              <a:ext cx="1003893" cy="457850"/>
            </a:xfrm>
            <a:custGeom>
              <a:avLst/>
              <a:gdLst/>
              <a:ahLst/>
              <a:cxnLst/>
              <a:rect l="l" t="t" r="r" b="b"/>
              <a:pathLst>
                <a:path w="7113" h="3244" extrusionOk="0">
                  <a:moveTo>
                    <a:pt x="0" y="0"/>
                  </a:moveTo>
                  <a:lnTo>
                    <a:pt x="0" y="0"/>
                  </a:lnTo>
                  <a:cubicBezTo>
                    <a:pt x="254" y="1863"/>
                    <a:pt x="1658" y="3243"/>
                    <a:pt x="3520" y="3243"/>
                  </a:cubicBezTo>
                  <a:cubicBezTo>
                    <a:pt x="3622" y="3243"/>
                    <a:pt x="3725" y="3239"/>
                    <a:pt x="3829" y="3231"/>
                  </a:cubicBezTo>
                  <a:cubicBezTo>
                    <a:pt x="5618" y="3086"/>
                    <a:pt x="6825" y="1729"/>
                    <a:pt x="7113" y="4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4" name="Google Shape;894;p30"/>
            <p:cNvSpPr/>
            <p:nvPr/>
          </p:nvSpPr>
          <p:spPr>
            <a:xfrm>
              <a:off x="2734238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5" y="0"/>
                  </a:moveTo>
                  <a:cubicBezTo>
                    <a:pt x="585" y="0"/>
                    <a:pt x="1" y="886"/>
                    <a:pt x="579" y="889"/>
                  </a:cubicBezTo>
                  <a:cubicBezTo>
                    <a:pt x="580" y="889"/>
                    <a:pt x="582" y="889"/>
                    <a:pt x="583" y="889"/>
                  </a:cubicBezTo>
                  <a:cubicBezTo>
                    <a:pt x="1158" y="889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5" name="Google Shape;895;p30"/>
            <p:cNvSpPr/>
            <p:nvPr/>
          </p:nvSpPr>
          <p:spPr>
            <a:xfrm>
              <a:off x="2936345" y="2651850"/>
              <a:ext cx="163999" cy="125612"/>
            </a:xfrm>
            <a:custGeom>
              <a:avLst/>
              <a:gdLst/>
              <a:ahLst/>
              <a:cxnLst/>
              <a:rect l="l" t="t" r="r" b="b"/>
              <a:pathLst>
                <a:path w="1162" h="890" extrusionOk="0">
                  <a:moveTo>
                    <a:pt x="588" y="0"/>
                  </a:moveTo>
                  <a:cubicBezTo>
                    <a:pt x="588" y="0"/>
                    <a:pt x="0" y="887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8" y="0"/>
                    <a:pt x="5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6" name="Google Shape;896;p30"/>
            <p:cNvSpPr/>
            <p:nvPr/>
          </p:nvSpPr>
          <p:spPr>
            <a:xfrm>
              <a:off x="2556407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0" y="886"/>
                    <a:pt x="582" y="889"/>
                  </a:cubicBezTo>
                  <a:cubicBezTo>
                    <a:pt x="583" y="889"/>
                    <a:pt x="585" y="889"/>
                    <a:pt x="586" y="889"/>
                  </a:cubicBezTo>
                  <a:cubicBezTo>
                    <a:pt x="1159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7" name="Google Shape;897;p30"/>
            <p:cNvSpPr/>
            <p:nvPr/>
          </p:nvSpPr>
          <p:spPr>
            <a:xfrm>
              <a:off x="2386055" y="2522993"/>
              <a:ext cx="163717" cy="126177"/>
            </a:xfrm>
            <a:custGeom>
              <a:avLst/>
              <a:gdLst/>
              <a:ahLst/>
              <a:cxnLst/>
              <a:rect l="l" t="t" r="r" b="b"/>
              <a:pathLst>
                <a:path w="1160" h="894" extrusionOk="0">
                  <a:moveTo>
                    <a:pt x="586" y="1"/>
                  </a:moveTo>
                  <a:lnTo>
                    <a:pt x="586" y="1"/>
                  </a:lnTo>
                  <a:cubicBezTo>
                    <a:pt x="586" y="1"/>
                    <a:pt x="0" y="890"/>
                    <a:pt x="583" y="893"/>
                  </a:cubicBezTo>
                  <a:cubicBezTo>
                    <a:pt x="584" y="893"/>
                    <a:pt x="585" y="893"/>
                    <a:pt x="586" y="893"/>
                  </a:cubicBezTo>
                  <a:cubicBezTo>
                    <a:pt x="1159" y="893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8" name="Google Shape;898;p30"/>
            <p:cNvSpPr/>
            <p:nvPr/>
          </p:nvSpPr>
          <p:spPr>
            <a:xfrm>
              <a:off x="2735650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90"/>
                    <a:pt x="582" y="893"/>
                  </a:cubicBezTo>
                  <a:cubicBezTo>
                    <a:pt x="583" y="893"/>
                    <a:pt x="584" y="893"/>
                    <a:pt x="585" y="893"/>
                  </a:cubicBezTo>
                  <a:cubicBezTo>
                    <a:pt x="1159" y="893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9" name="Google Shape;899;p30"/>
            <p:cNvSpPr/>
            <p:nvPr/>
          </p:nvSpPr>
          <p:spPr>
            <a:xfrm>
              <a:off x="3094841" y="252722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87" y="1"/>
                  </a:moveTo>
                  <a:cubicBezTo>
                    <a:pt x="587" y="1"/>
                    <a:pt x="1" y="886"/>
                    <a:pt x="580" y="890"/>
                  </a:cubicBezTo>
                  <a:cubicBezTo>
                    <a:pt x="581" y="890"/>
                    <a:pt x="582" y="890"/>
                    <a:pt x="583" y="890"/>
                  </a:cubicBezTo>
                  <a:cubicBezTo>
                    <a:pt x="1160" y="890"/>
                    <a:pt x="587" y="1"/>
                    <a:pt x="5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0" name="Google Shape;900;p30"/>
            <p:cNvSpPr/>
            <p:nvPr/>
          </p:nvSpPr>
          <p:spPr>
            <a:xfrm>
              <a:off x="2481605" y="2541199"/>
              <a:ext cx="315719" cy="231607"/>
            </a:xfrm>
            <a:custGeom>
              <a:avLst/>
              <a:gdLst/>
              <a:ahLst/>
              <a:cxnLst/>
              <a:rect l="l" t="t" r="r" b="b"/>
              <a:pathLst>
                <a:path w="2237" h="1641" extrusionOk="0">
                  <a:moveTo>
                    <a:pt x="1119" y="1"/>
                  </a:moveTo>
                  <a:cubicBezTo>
                    <a:pt x="660" y="1"/>
                    <a:pt x="219" y="57"/>
                    <a:pt x="60" y="157"/>
                  </a:cubicBezTo>
                  <a:cubicBezTo>
                    <a:pt x="167" y="391"/>
                    <a:pt x="249" y="695"/>
                    <a:pt x="1" y="755"/>
                  </a:cubicBezTo>
                  <a:cubicBezTo>
                    <a:pt x="91" y="1102"/>
                    <a:pt x="283" y="1486"/>
                    <a:pt x="402" y="1572"/>
                  </a:cubicBezTo>
                  <a:cubicBezTo>
                    <a:pt x="471" y="1618"/>
                    <a:pt x="527" y="1641"/>
                    <a:pt x="576" y="1641"/>
                  </a:cubicBezTo>
                  <a:cubicBezTo>
                    <a:pt x="699" y="1641"/>
                    <a:pt x="775" y="1509"/>
                    <a:pt x="861" y="1353"/>
                  </a:cubicBezTo>
                  <a:cubicBezTo>
                    <a:pt x="901" y="1095"/>
                    <a:pt x="1116" y="772"/>
                    <a:pt x="1116" y="772"/>
                  </a:cubicBezTo>
                  <a:cubicBezTo>
                    <a:pt x="1116" y="772"/>
                    <a:pt x="1159" y="837"/>
                    <a:pt x="1211" y="933"/>
                  </a:cubicBezTo>
                  <a:cubicBezTo>
                    <a:pt x="1255" y="910"/>
                    <a:pt x="1304" y="891"/>
                    <a:pt x="1360" y="880"/>
                  </a:cubicBezTo>
                  <a:cubicBezTo>
                    <a:pt x="1608" y="834"/>
                    <a:pt x="1916" y="738"/>
                    <a:pt x="2134" y="622"/>
                  </a:cubicBezTo>
                  <a:cubicBezTo>
                    <a:pt x="2101" y="494"/>
                    <a:pt x="2163" y="311"/>
                    <a:pt x="2237" y="160"/>
                  </a:cubicBezTo>
                  <a:cubicBezTo>
                    <a:pt x="1992" y="50"/>
                    <a:pt x="1548" y="1"/>
                    <a:pt x="1119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1" name="Google Shape;901;p30"/>
            <p:cNvSpPr/>
            <p:nvPr/>
          </p:nvSpPr>
          <p:spPr>
            <a:xfrm>
              <a:off x="2603123" y="2650015"/>
              <a:ext cx="49538" cy="82283"/>
            </a:xfrm>
            <a:custGeom>
              <a:avLst/>
              <a:gdLst/>
              <a:ahLst/>
              <a:cxnLst/>
              <a:rect l="l" t="t" r="r" b="b"/>
              <a:pathLst>
                <a:path w="351" h="583" extrusionOk="0">
                  <a:moveTo>
                    <a:pt x="255" y="1"/>
                  </a:moveTo>
                  <a:cubicBezTo>
                    <a:pt x="255" y="1"/>
                    <a:pt x="40" y="324"/>
                    <a:pt x="0" y="582"/>
                  </a:cubicBezTo>
                  <a:cubicBezTo>
                    <a:pt x="86" y="430"/>
                    <a:pt x="185" y="251"/>
                    <a:pt x="350" y="162"/>
                  </a:cubicBezTo>
                  <a:cubicBezTo>
                    <a:pt x="298" y="66"/>
                    <a:pt x="255" y="1"/>
                    <a:pt x="2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2" name="Google Shape;902;p30"/>
            <p:cNvSpPr/>
            <p:nvPr/>
          </p:nvSpPr>
          <p:spPr>
            <a:xfrm>
              <a:off x="2471443" y="2563216"/>
              <a:ext cx="45445" cy="84541"/>
            </a:xfrm>
            <a:custGeom>
              <a:avLst/>
              <a:gdLst/>
              <a:ahLst/>
              <a:cxnLst/>
              <a:rect l="l" t="t" r="r" b="b"/>
              <a:pathLst>
                <a:path w="322" h="599" extrusionOk="0">
                  <a:moveTo>
                    <a:pt x="132" y="1"/>
                  </a:moveTo>
                  <a:lnTo>
                    <a:pt x="132" y="1"/>
                  </a:lnTo>
                  <a:cubicBezTo>
                    <a:pt x="129" y="4"/>
                    <a:pt x="126" y="7"/>
                    <a:pt x="123" y="7"/>
                  </a:cubicBezTo>
                  <a:cubicBezTo>
                    <a:pt x="1" y="96"/>
                    <a:pt x="7" y="338"/>
                    <a:pt x="73" y="599"/>
                  </a:cubicBezTo>
                  <a:cubicBezTo>
                    <a:pt x="321" y="539"/>
                    <a:pt x="239" y="235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3" name="Google Shape;903;p30"/>
            <p:cNvSpPr/>
            <p:nvPr/>
          </p:nvSpPr>
          <p:spPr>
            <a:xfrm>
              <a:off x="277799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7" y="1"/>
                  </a:moveTo>
                  <a:cubicBezTo>
                    <a:pt x="63" y="152"/>
                    <a:pt x="1" y="335"/>
                    <a:pt x="34" y="463"/>
                  </a:cubicBezTo>
                  <a:cubicBezTo>
                    <a:pt x="298" y="321"/>
                    <a:pt x="431" y="152"/>
                    <a:pt x="170" y="17"/>
                  </a:cubicBezTo>
                  <a:cubicBezTo>
                    <a:pt x="160" y="10"/>
                    <a:pt x="147" y="4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4" name="Google Shape;904;p30"/>
            <p:cNvSpPr/>
            <p:nvPr/>
          </p:nvSpPr>
          <p:spPr>
            <a:xfrm>
              <a:off x="4328794" y="2611203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77" y="1"/>
                  </a:moveTo>
                  <a:cubicBezTo>
                    <a:pt x="0" y="1"/>
                    <a:pt x="573" y="891"/>
                    <a:pt x="573" y="891"/>
                  </a:cubicBezTo>
                  <a:cubicBezTo>
                    <a:pt x="573" y="891"/>
                    <a:pt x="1162" y="4"/>
                    <a:pt x="580" y="1"/>
                  </a:cubicBezTo>
                  <a:cubicBezTo>
                    <a:pt x="579" y="1"/>
                    <a:pt x="578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5" name="Google Shape;905;p30"/>
            <p:cNvSpPr/>
            <p:nvPr/>
          </p:nvSpPr>
          <p:spPr>
            <a:xfrm>
              <a:off x="4126687" y="2757844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77" y="0"/>
                  </a:moveTo>
                  <a:cubicBezTo>
                    <a:pt x="0" y="0"/>
                    <a:pt x="574" y="890"/>
                    <a:pt x="574" y="890"/>
                  </a:cubicBezTo>
                  <a:cubicBezTo>
                    <a:pt x="574" y="890"/>
                    <a:pt x="1159" y="0"/>
                    <a:pt x="580" y="0"/>
                  </a:cubicBezTo>
                  <a:cubicBezTo>
                    <a:pt x="579" y="0"/>
                    <a:pt x="578" y="0"/>
                    <a:pt x="5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6" name="Google Shape;906;p30"/>
            <p:cNvSpPr/>
            <p:nvPr/>
          </p:nvSpPr>
          <p:spPr>
            <a:xfrm>
              <a:off x="4506484" y="2759678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8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81" y="1"/>
                  </a:cubicBezTo>
                  <a:cubicBezTo>
                    <a:pt x="580" y="1"/>
                    <a:pt x="579" y="1"/>
                    <a:pt x="5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7" name="Google Shape;907;p30"/>
            <p:cNvSpPr/>
            <p:nvPr/>
          </p:nvSpPr>
          <p:spPr>
            <a:xfrm>
              <a:off x="4677259" y="288613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5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78" y="1"/>
                  </a:cubicBezTo>
                  <a:cubicBezTo>
                    <a:pt x="577" y="1"/>
                    <a:pt x="576" y="1"/>
                    <a:pt x="5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8" name="Google Shape;908;p30"/>
            <p:cNvSpPr/>
            <p:nvPr/>
          </p:nvSpPr>
          <p:spPr>
            <a:xfrm>
              <a:off x="4327242" y="2884302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8" y="0"/>
                  </a:moveTo>
                  <a:cubicBezTo>
                    <a:pt x="1" y="0"/>
                    <a:pt x="574" y="890"/>
                    <a:pt x="574" y="890"/>
                  </a:cubicBezTo>
                  <a:cubicBezTo>
                    <a:pt x="574" y="890"/>
                    <a:pt x="1160" y="3"/>
                    <a:pt x="581" y="0"/>
                  </a:cubicBezTo>
                  <a:cubicBezTo>
                    <a:pt x="580" y="0"/>
                    <a:pt x="579" y="0"/>
                    <a:pt x="5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9" name="Google Shape;909;p30"/>
            <p:cNvSpPr/>
            <p:nvPr/>
          </p:nvSpPr>
          <p:spPr>
            <a:xfrm>
              <a:off x="3968474" y="2882467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3" y="0"/>
                  </a:moveTo>
                  <a:cubicBezTo>
                    <a:pt x="1" y="0"/>
                    <a:pt x="573" y="889"/>
                    <a:pt x="573" y="889"/>
                  </a:cubicBezTo>
                  <a:cubicBezTo>
                    <a:pt x="573" y="889"/>
                    <a:pt x="1159" y="4"/>
                    <a:pt x="577" y="0"/>
                  </a:cubicBezTo>
                  <a:cubicBezTo>
                    <a:pt x="575" y="0"/>
                    <a:pt x="574" y="0"/>
                    <a:pt x="5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0" name="Google Shape;910;p30"/>
            <p:cNvSpPr/>
            <p:nvPr/>
          </p:nvSpPr>
          <p:spPr>
            <a:xfrm>
              <a:off x="4429706" y="2762501"/>
              <a:ext cx="315154" cy="231465"/>
            </a:xfrm>
            <a:custGeom>
              <a:avLst/>
              <a:gdLst/>
              <a:ahLst/>
              <a:cxnLst/>
              <a:rect l="l" t="t" r="r" b="b"/>
              <a:pathLst>
                <a:path w="2233" h="1640" extrusionOk="0">
                  <a:moveTo>
                    <a:pt x="1661" y="0"/>
                  </a:moveTo>
                  <a:cubicBezTo>
                    <a:pt x="1539" y="0"/>
                    <a:pt x="1462" y="132"/>
                    <a:pt x="1373" y="288"/>
                  </a:cubicBezTo>
                  <a:cubicBezTo>
                    <a:pt x="1333" y="542"/>
                    <a:pt x="1118" y="870"/>
                    <a:pt x="1118" y="870"/>
                  </a:cubicBezTo>
                  <a:cubicBezTo>
                    <a:pt x="1118" y="870"/>
                    <a:pt x="1075" y="804"/>
                    <a:pt x="1026" y="707"/>
                  </a:cubicBezTo>
                  <a:cubicBezTo>
                    <a:pt x="979" y="731"/>
                    <a:pt x="930" y="751"/>
                    <a:pt x="877" y="761"/>
                  </a:cubicBezTo>
                  <a:cubicBezTo>
                    <a:pt x="626" y="804"/>
                    <a:pt x="321" y="903"/>
                    <a:pt x="103" y="1019"/>
                  </a:cubicBezTo>
                  <a:cubicBezTo>
                    <a:pt x="136" y="1144"/>
                    <a:pt x="70" y="1330"/>
                    <a:pt x="0" y="1481"/>
                  </a:cubicBezTo>
                  <a:cubicBezTo>
                    <a:pt x="242" y="1591"/>
                    <a:pt x="689" y="1640"/>
                    <a:pt x="1115" y="1640"/>
                  </a:cubicBezTo>
                  <a:cubicBezTo>
                    <a:pt x="1574" y="1640"/>
                    <a:pt x="2018" y="1584"/>
                    <a:pt x="2177" y="1481"/>
                  </a:cubicBezTo>
                  <a:cubicBezTo>
                    <a:pt x="2070" y="1250"/>
                    <a:pt x="1988" y="946"/>
                    <a:pt x="2233" y="886"/>
                  </a:cubicBezTo>
                  <a:cubicBezTo>
                    <a:pt x="2146" y="536"/>
                    <a:pt x="1951" y="156"/>
                    <a:pt x="1836" y="69"/>
                  </a:cubicBezTo>
                  <a:cubicBezTo>
                    <a:pt x="1766" y="20"/>
                    <a:pt x="1710" y="0"/>
                    <a:pt x="1661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1" name="Google Shape;911;p30"/>
            <p:cNvSpPr/>
            <p:nvPr/>
          </p:nvSpPr>
          <p:spPr>
            <a:xfrm>
              <a:off x="4574371" y="2803007"/>
              <a:ext cx="49115" cy="82424"/>
            </a:xfrm>
            <a:custGeom>
              <a:avLst/>
              <a:gdLst/>
              <a:ahLst/>
              <a:cxnLst/>
              <a:rect l="l" t="t" r="r" b="b"/>
              <a:pathLst>
                <a:path w="348" h="584" extrusionOk="0">
                  <a:moveTo>
                    <a:pt x="348" y="1"/>
                  </a:moveTo>
                  <a:lnTo>
                    <a:pt x="348" y="1"/>
                  </a:lnTo>
                  <a:cubicBezTo>
                    <a:pt x="262" y="153"/>
                    <a:pt x="166" y="328"/>
                    <a:pt x="1" y="420"/>
                  </a:cubicBezTo>
                  <a:cubicBezTo>
                    <a:pt x="50" y="517"/>
                    <a:pt x="93" y="583"/>
                    <a:pt x="93" y="583"/>
                  </a:cubicBezTo>
                  <a:cubicBezTo>
                    <a:pt x="93" y="583"/>
                    <a:pt x="308" y="255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2" name="Google Shape;912;p30"/>
            <p:cNvSpPr/>
            <p:nvPr/>
          </p:nvSpPr>
          <p:spPr>
            <a:xfrm>
              <a:off x="4710144" y="2887548"/>
              <a:ext cx="45445" cy="84118"/>
            </a:xfrm>
            <a:custGeom>
              <a:avLst/>
              <a:gdLst/>
              <a:ahLst/>
              <a:cxnLst/>
              <a:rect l="l" t="t" r="r" b="b"/>
              <a:pathLst>
                <a:path w="322" h="596" extrusionOk="0">
                  <a:moveTo>
                    <a:pt x="246" y="0"/>
                  </a:moveTo>
                  <a:lnTo>
                    <a:pt x="246" y="0"/>
                  </a:lnTo>
                  <a:cubicBezTo>
                    <a:pt x="1" y="60"/>
                    <a:pt x="83" y="364"/>
                    <a:pt x="190" y="595"/>
                  </a:cubicBezTo>
                  <a:cubicBezTo>
                    <a:pt x="193" y="595"/>
                    <a:pt x="196" y="592"/>
                    <a:pt x="196" y="589"/>
                  </a:cubicBezTo>
                  <a:cubicBezTo>
                    <a:pt x="321" y="503"/>
                    <a:pt x="312" y="262"/>
                    <a:pt x="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3" name="Google Shape;913;p30"/>
            <p:cNvSpPr/>
            <p:nvPr/>
          </p:nvSpPr>
          <p:spPr>
            <a:xfrm>
              <a:off x="4387648" y="2906178"/>
              <a:ext cx="61394" cy="65488"/>
            </a:xfrm>
            <a:custGeom>
              <a:avLst/>
              <a:gdLst/>
              <a:ahLst/>
              <a:cxnLst/>
              <a:rect l="l" t="t" r="r" b="b"/>
              <a:pathLst>
                <a:path w="435" h="464" extrusionOk="0">
                  <a:moveTo>
                    <a:pt x="401" y="1"/>
                  </a:moveTo>
                  <a:lnTo>
                    <a:pt x="401" y="1"/>
                  </a:lnTo>
                  <a:cubicBezTo>
                    <a:pt x="137" y="143"/>
                    <a:pt x="1" y="312"/>
                    <a:pt x="262" y="447"/>
                  </a:cubicBezTo>
                  <a:cubicBezTo>
                    <a:pt x="275" y="454"/>
                    <a:pt x="285" y="457"/>
                    <a:pt x="298" y="463"/>
                  </a:cubicBezTo>
                  <a:cubicBezTo>
                    <a:pt x="368" y="312"/>
                    <a:pt x="434" y="126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4" name="Google Shape;914;p30"/>
            <p:cNvSpPr/>
            <p:nvPr/>
          </p:nvSpPr>
          <p:spPr>
            <a:xfrm>
              <a:off x="5914317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86"/>
                    <a:pt x="579" y="889"/>
                  </a:cubicBezTo>
                  <a:cubicBezTo>
                    <a:pt x="580" y="889"/>
                    <a:pt x="581" y="889"/>
                    <a:pt x="582" y="889"/>
                  </a:cubicBezTo>
                  <a:cubicBezTo>
                    <a:pt x="1159" y="889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5" name="Google Shape;915;p30"/>
            <p:cNvSpPr/>
            <p:nvPr/>
          </p:nvSpPr>
          <p:spPr>
            <a:xfrm>
              <a:off x="6116283" y="2651850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86" y="0"/>
                  </a:moveTo>
                  <a:cubicBezTo>
                    <a:pt x="586" y="0"/>
                    <a:pt x="1" y="887"/>
                    <a:pt x="583" y="890"/>
                  </a:cubicBezTo>
                  <a:cubicBezTo>
                    <a:pt x="584" y="890"/>
                    <a:pt x="585" y="890"/>
                    <a:pt x="586" y="890"/>
                  </a:cubicBezTo>
                  <a:cubicBezTo>
                    <a:pt x="1160" y="890"/>
                    <a:pt x="587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6" name="Google Shape;916;p30"/>
            <p:cNvSpPr/>
            <p:nvPr/>
          </p:nvSpPr>
          <p:spPr>
            <a:xfrm>
              <a:off x="5736486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1" y="886"/>
                    <a:pt x="582" y="889"/>
                  </a:cubicBezTo>
                  <a:cubicBezTo>
                    <a:pt x="584" y="889"/>
                    <a:pt x="585" y="889"/>
                    <a:pt x="586" y="889"/>
                  </a:cubicBezTo>
                  <a:cubicBezTo>
                    <a:pt x="1158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7" name="Google Shape;917;p30"/>
            <p:cNvSpPr/>
            <p:nvPr/>
          </p:nvSpPr>
          <p:spPr>
            <a:xfrm>
              <a:off x="5566134" y="2522993"/>
              <a:ext cx="163575" cy="126177"/>
            </a:xfrm>
            <a:custGeom>
              <a:avLst/>
              <a:gdLst/>
              <a:ahLst/>
              <a:cxnLst/>
              <a:rect l="l" t="t" r="r" b="b"/>
              <a:pathLst>
                <a:path w="1159" h="894" extrusionOk="0">
                  <a:moveTo>
                    <a:pt x="585" y="1"/>
                  </a:moveTo>
                  <a:cubicBezTo>
                    <a:pt x="585" y="1"/>
                    <a:pt x="1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6" y="1"/>
                    <a:pt x="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8" name="Google Shape;918;p30"/>
            <p:cNvSpPr/>
            <p:nvPr/>
          </p:nvSpPr>
          <p:spPr>
            <a:xfrm>
              <a:off x="5915728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5" y="0"/>
                  </a:moveTo>
                  <a:cubicBezTo>
                    <a:pt x="585" y="0"/>
                    <a:pt x="0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9" name="Google Shape;919;p30"/>
            <p:cNvSpPr/>
            <p:nvPr/>
          </p:nvSpPr>
          <p:spPr>
            <a:xfrm>
              <a:off x="6274638" y="2527227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9" y="1"/>
                    <a:pt x="0" y="886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9" y="1"/>
                    <a:pt x="5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0"/>
            <p:cNvSpPr/>
            <p:nvPr/>
          </p:nvSpPr>
          <p:spPr>
            <a:xfrm>
              <a:off x="5661825" y="2541199"/>
              <a:ext cx="315154" cy="231607"/>
            </a:xfrm>
            <a:custGeom>
              <a:avLst/>
              <a:gdLst/>
              <a:ahLst/>
              <a:cxnLst/>
              <a:rect l="l" t="t" r="r" b="b"/>
              <a:pathLst>
                <a:path w="2233" h="1641" extrusionOk="0">
                  <a:moveTo>
                    <a:pt x="1118" y="1"/>
                  </a:moveTo>
                  <a:cubicBezTo>
                    <a:pt x="658" y="1"/>
                    <a:pt x="215" y="57"/>
                    <a:pt x="60" y="157"/>
                  </a:cubicBezTo>
                  <a:cubicBezTo>
                    <a:pt x="165" y="391"/>
                    <a:pt x="245" y="695"/>
                    <a:pt x="0" y="755"/>
                  </a:cubicBezTo>
                  <a:cubicBezTo>
                    <a:pt x="90" y="1102"/>
                    <a:pt x="281" y="1486"/>
                    <a:pt x="400" y="1572"/>
                  </a:cubicBezTo>
                  <a:cubicBezTo>
                    <a:pt x="467" y="1618"/>
                    <a:pt x="522" y="1641"/>
                    <a:pt x="572" y="1641"/>
                  </a:cubicBezTo>
                  <a:cubicBezTo>
                    <a:pt x="698" y="1641"/>
                    <a:pt x="774" y="1509"/>
                    <a:pt x="860" y="1353"/>
                  </a:cubicBezTo>
                  <a:cubicBezTo>
                    <a:pt x="899" y="1095"/>
                    <a:pt x="1115" y="772"/>
                    <a:pt x="1115" y="772"/>
                  </a:cubicBezTo>
                  <a:cubicBezTo>
                    <a:pt x="1115" y="772"/>
                    <a:pt x="1157" y="837"/>
                    <a:pt x="1207" y="933"/>
                  </a:cubicBezTo>
                  <a:cubicBezTo>
                    <a:pt x="1253" y="910"/>
                    <a:pt x="1303" y="891"/>
                    <a:pt x="1360" y="880"/>
                  </a:cubicBezTo>
                  <a:cubicBezTo>
                    <a:pt x="1607" y="834"/>
                    <a:pt x="1911" y="738"/>
                    <a:pt x="2130" y="622"/>
                  </a:cubicBezTo>
                  <a:cubicBezTo>
                    <a:pt x="2100" y="494"/>
                    <a:pt x="2163" y="311"/>
                    <a:pt x="2233" y="160"/>
                  </a:cubicBezTo>
                  <a:cubicBezTo>
                    <a:pt x="1991" y="50"/>
                    <a:pt x="1548" y="1"/>
                    <a:pt x="111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0"/>
            <p:cNvSpPr/>
            <p:nvPr/>
          </p:nvSpPr>
          <p:spPr>
            <a:xfrm>
              <a:off x="5783060" y="2650015"/>
              <a:ext cx="49256" cy="82283"/>
            </a:xfrm>
            <a:custGeom>
              <a:avLst/>
              <a:gdLst/>
              <a:ahLst/>
              <a:cxnLst/>
              <a:rect l="l" t="t" r="r" b="b"/>
              <a:pathLst>
                <a:path w="349" h="583" extrusionOk="0">
                  <a:moveTo>
                    <a:pt x="256" y="1"/>
                  </a:moveTo>
                  <a:cubicBezTo>
                    <a:pt x="256" y="1"/>
                    <a:pt x="40" y="324"/>
                    <a:pt x="1" y="582"/>
                  </a:cubicBezTo>
                  <a:cubicBezTo>
                    <a:pt x="87" y="430"/>
                    <a:pt x="183" y="251"/>
                    <a:pt x="348" y="162"/>
                  </a:cubicBezTo>
                  <a:cubicBezTo>
                    <a:pt x="298" y="66"/>
                    <a:pt x="256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2" name="Google Shape;922;p30"/>
            <p:cNvSpPr/>
            <p:nvPr/>
          </p:nvSpPr>
          <p:spPr>
            <a:xfrm>
              <a:off x="5651098" y="2563216"/>
              <a:ext cx="45304" cy="84541"/>
            </a:xfrm>
            <a:custGeom>
              <a:avLst/>
              <a:gdLst/>
              <a:ahLst/>
              <a:cxnLst/>
              <a:rect l="l" t="t" r="r" b="b"/>
              <a:pathLst>
                <a:path w="321" h="599" extrusionOk="0">
                  <a:moveTo>
                    <a:pt x="136" y="1"/>
                  </a:moveTo>
                  <a:lnTo>
                    <a:pt x="136" y="1"/>
                  </a:lnTo>
                  <a:cubicBezTo>
                    <a:pt x="133" y="4"/>
                    <a:pt x="129" y="7"/>
                    <a:pt x="126" y="7"/>
                  </a:cubicBezTo>
                  <a:cubicBezTo>
                    <a:pt x="0" y="96"/>
                    <a:pt x="10" y="338"/>
                    <a:pt x="76" y="599"/>
                  </a:cubicBezTo>
                  <a:cubicBezTo>
                    <a:pt x="321" y="539"/>
                    <a:pt x="241" y="235"/>
                    <a:pt x="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3" name="Google Shape;923;p30"/>
            <p:cNvSpPr/>
            <p:nvPr/>
          </p:nvSpPr>
          <p:spPr>
            <a:xfrm>
              <a:off x="595821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3" y="1"/>
                  </a:moveTo>
                  <a:cubicBezTo>
                    <a:pt x="63" y="152"/>
                    <a:pt x="0" y="335"/>
                    <a:pt x="30" y="463"/>
                  </a:cubicBezTo>
                  <a:cubicBezTo>
                    <a:pt x="295" y="321"/>
                    <a:pt x="430" y="152"/>
                    <a:pt x="168" y="17"/>
                  </a:cubicBezTo>
                  <a:cubicBezTo>
                    <a:pt x="156" y="10"/>
                    <a:pt x="145" y="4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17BFE05F-4D9A-C369-11ED-534A0378628A}"/>
              </a:ext>
            </a:extLst>
          </p:cNvPr>
          <p:cNvGrpSpPr/>
          <p:nvPr/>
        </p:nvGrpSpPr>
        <p:grpSpPr>
          <a:xfrm>
            <a:off x="1103659" y="341286"/>
            <a:ext cx="6432289" cy="1389290"/>
            <a:chOff x="-660626" y="-20521"/>
            <a:chExt cx="7781136" cy="1686412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268557D1-DCC5-B690-155F-6AFAD7FA2C6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-123238" y="-20521"/>
              <a:ext cx="7243748" cy="1686412"/>
            </a:xfrm>
            <a:prstGeom prst="rect">
              <a:avLst/>
            </a:prstGeom>
          </p:spPr>
        </p:pic>
        <p:sp>
          <p:nvSpPr>
            <p:cNvPr id="7" name="TextBox 4">
              <a:extLst>
                <a:ext uri="{FF2B5EF4-FFF2-40B4-BE49-F238E27FC236}">
                  <a16:creationId xmlns:a16="http://schemas.microsoft.com/office/drawing/2014/main" id="{D1814F5C-A14B-5508-B6E2-5CD7BA04D2F6}"/>
                </a:ext>
              </a:extLst>
            </p:cNvPr>
            <p:cNvSpPr txBox="1"/>
            <p:nvPr/>
          </p:nvSpPr>
          <p:spPr>
            <a:xfrm>
              <a:off x="-660626" y="1301"/>
              <a:ext cx="7589068" cy="123785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864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uyện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ập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1</a:t>
              </a:r>
            </a:p>
          </p:txBody>
        </p:sp>
      </p:grpSp>
      <p:grpSp>
        <p:nvGrpSpPr>
          <p:cNvPr id="8" name="Group 5">
            <a:extLst>
              <a:ext uri="{FF2B5EF4-FFF2-40B4-BE49-F238E27FC236}">
                <a16:creationId xmlns:a16="http://schemas.microsoft.com/office/drawing/2014/main" id="{B92B4CBD-89BD-C88B-FAAD-D6AA3F867095}"/>
              </a:ext>
            </a:extLst>
          </p:cNvPr>
          <p:cNvGrpSpPr/>
          <p:nvPr/>
        </p:nvGrpSpPr>
        <p:grpSpPr>
          <a:xfrm>
            <a:off x="1591398" y="2115343"/>
            <a:ext cx="16717050" cy="2368659"/>
            <a:chOff x="705038" y="164573"/>
            <a:chExt cx="7880404" cy="4939616"/>
          </a:xfrm>
        </p:grpSpPr>
        <p:sp>
          <p:nvSpPr>
            <p:cNvPr id="9" name="Freeform 6">
              <a:extLst>
                <a:ext uri="{FF2B5EF4-FFF2-40B4-BE49-F238E27FC236}">
                  <a16:creationId xmlns:a16="http://schemas.microsoft.com/office/drawing/2014/main" id="{FAEF93B1-A1F1-BCFF-86C8-92804EBD5F36}"/>
                </a:ext>
              </a:extLst>
            </p:cNvPr>
            <p:cNvSpPr/>
            <p:nvPr/>
          </p:nvSpPr>
          <p:spPr>
            <a:xfrm>
              <a:off x="705038" y="164573"/>
              <a:ext cx="7880404" cy="4939616"/>
            </a:xfrm>
            <a:custGeom>
              <a:avLst/>
              <a:gdLst/>
              <a:ahLst/>
              <a:cxnLst/>
              <a:rect l="l" t="t" r="r" b="b"/>
              <a:pathLst>
                <a:path w="8047623" h="5748858">
                  <a:moveTo>
                    <a:pt x="7419845" y="5694380"/>
                  </a:moveTo>
                  <a:cubicBezTo>
                    <a:pt x="7419845" y="5694380"/>
                    <a:pt x="6688970" y="5748858"/>
                    <a:pt x="5633256" y="5746236"/>
                  </a:cubicBezTo>
                  <a:cubicBezTo>
                    <a:pt x="3101516" y="5744074"/>
                    <a:pt x="1057074" y="5736249"/>
                    <a:pt x="1057074" y="5736249"/>
                  </a:cubicBezTo>
                  <a:cubicBezTo>
                    <a:pt x="812932" y="5727415"/>
                    <a:pt x="449110" y="5706185"/>
                    <a:pt x="282371" y="5648007"/>
                  </a:cubicBezTo>
                  <a:cubicBezTo>
                    <a:pt x="4469" y="5551044"/>
                    <a:pt x="0" y="5377765"/>
                    <a:pt x="0" y="4376960"/>
                  </a:cubicBezTo>
                  <a:lnTo>
                    <a:pt x="0" y="4376913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039222" y="15681"/>
                    <a:pt x="4699719" y="7673"/>
                  </a:cubicBezTo>
                  <a:cubicBezTo>
                    <a:pt x="6470043" y="0"/>
                    <a:pt x="7186776" y="6979"/>
                    <a:pt x="7186776" y="6979"/>
                  </a:cubicBezTo>
                  <a:cubicBezTo>
                    <a:pt x="7555084" y="14458"/>
                    <a:pt x="7693344" y="42638"/>
                    <a:pt x="7891083" y="165219"/>
                  </a:cubicBezTo>
                  <a:cubicBezTo>
                    <a:pt x="8042101" y="258836"/>
                    <a:pt x="8047623" y="476157"/>
                    <a:pt x="8038482" y="4376913"/>
                  </a:cubicBezTo>
                  <a:lnTo>
                    <a:pt x="8038482" y="4376960"/>
                  </a:lnTo>
                  <a:cubicBezTo>
                    <a:pt x="8038481" y="5495730"/>
                    <a:pt x="7995697" y="5644318"/>
                    <a:pt x="7419845" y="5694380"/>
                  </a:cubicBezTo>
                  <a:close/>
                </a:path>
              </a:pathLst>
            </a:custGeom>
            <a:solidFill>
              <a:srgbClr val="FFF3E4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7260727C-75C0-F36B-5987-00CA7BF6CDB6}"/>
              </a:ext>
            </a:extLst>
          </p:cNvPr>
          <p:cNvSpPr txBox="1"/>
          <p:nvPr/>
        </p:nvSpPr>
        <p:spPr>
          <a:xfrm>
            <a:off x="1786885" y="1668654"/>
            <a:ext cx="15715655" cy="1995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ct val="120000"/>
              </a:lnSpc>
              <a:defRPr/>
            </a:pPr>
            <a:r>
              <a:rPr lang="en-US" sz="5400" b="1" dirty="0">
                <a:cs typeface="Arial" panose="020B0604020202020204" pitchFamily="34" charset="0"/>
              </a:rPr>
              <a:t>Tìm </a:t>
            </a:r>
            <a:r>
              <a:rPr lang="en-US" sz="5400" b="1" dirty="0" err="1">
                <a:cs typeface="Arial" panose="020B0604020202020204" pitchFamily="34" charset="0"/>
              </a:rPr>
              <a:t>bội</a:t>
            </a:r>
            <a:r>
              <a:rPr lang="en-US" sz="5400" b="1" dirty="0">
                <a:cs typeface="Arial" panose="020B0604020202020204" pitchFamily="34" charset="0"/>
              </a:rPr>
              <a:t> </a:t>
            </a:r>
            <a:r>
              <a:rPr lang="en-US" sz="5400" b="1" dirty="0" err="1">
                <a:cs typeface="Arial" panose="020B0604020202020204" pitchFamily="34" charset="0"/>
              </a:rPr>
              <a:t>chung</a:t>
            </a:r>
            <a:r>
              <a:rPr lang="en-US" sz="5400" b="1" dirty="0">
                <a:cs typeface="Arial" panose="020B0604020202020204" pitchFamily="34" charset="0"/>
              </a:rPr>
              <a:t> </a:t>
            </a:r>
            <a:r>
              <a:rPr lang="en-US" sz="5400" b="1" dirty="0" err="1">
                <a:cs typeface="Arial" panose="020B0604020202020204" pitchFamily="34" charset="0"/>
              </a:rPr>
              <a:t>nhỏ</a:t>
            </a:r>
            <a:r>
              <a:rPr lang="en-US" sz="5400" b="1" dirty="0">
                <a:cs typeface="Arial" panose="020B0604020202020204" pitchFamily="34" charset="0"/>
              </a:rPr>
              <a:t> </a:t>
            </a:r>
            <a:r>
              <a:rPr lang="en-US" sz="5400" b="1" dirty="0" err="1">
                <a:cs typeface="Arial" panose="020B0604020202020204" pitchFamily="34" charset="0"/>
              </a:rPr>
              <a:t>nhất</a:t>
            </a:r>
            <a:r>
              <a:rPr lang="en-US" sz="5400" b="1" dirty="0">
                <a:cs typeface="Arial" panose="020B0604020202020204" pitchFamily="34" charset="0"/>
              </a:rPr>
              <a:t> </a:t>
            </a:r>
            <a:r>
              <a:rPr lang="en-US" sz="5400" b="1" dirty="0" err="1">
                <a:cs typeface="Arial" panose="020B0604020202020204" pitchFamily="34" charset="0"/>
              </a:rPr>
              <a:t>của</a:t>
            </a:r>
            <a:endParaRPr lang="en-US" sz="5400" b="1" dirty="0">
              <a:cs typeface="Arial" panose="020B0604020202020204" pitchFamily="34" charset="0"/>
            </a:endParaRPr>
          </a:p>
          <a:p>
            <a:pPr lvl="0" algn="just">
              <a:lnSpc>
                <a:spcPct val="120000"/>
              </a:lnSpc>
              <a:defRPr/>
            </a:pPr>
            <a:r>
              <a:rPr lang="en-US" sz="5400" dirty="0">
                <a:solidFill>
                  <a:prstClr val="black"/>
                </a:solidFill>
                <a:cs typeface="Arial" panose="020B0604020202020204" pitchFamily="34" charset="0"/>
              </a:rPr>
              <a:t>a) 6 </a:t>
            </a:r>
            <a:r>
              <a:rPr lang="en-US" sz="5400" dirty="0" err="1">
                <a:solidFill>
                  <a:prstClr val="black"/>
                </a:solidFill>
                <a:cs typeface="Arial" panose="020B0604020202020204" pitchFamily="34" charset="0"/>
              </a:rPr>
              <a:t>và</a:t>
            </a:r>
            <a:r>
              <a:rPr lang="en-US" sz="5400" dirty="0">
                <a:solidFill>
                  <a:prstClr val="black"/>
                </a:solidFill>
                <a:cs typeface="Arial" panose="020B0604020202020204" pitchFamily="34" charset="0"/>
              </a:rPr>
              <a:t> 8					;				b) 8; 9; 72</a:t>
            </a:r>
          </a:p>
        </p:txBody>
      </p:sp>
      <p:sp>
        <p:nvSpPr>
          <p:cNvPr id="11" name="Rounded Rectangle 3">
            <a:extLst>
              <a:ext uri="{FF2B5EF4-FFF2-40B4-BE49-F238E27FC236}">
                <a16:creationId xmlns:a16="http://schemas.microsoft.com/office/drawing/2014/main" id="{95C2E76D-7640-A391-89F9-4492266B7D52}"/>
              </a:ext>
            </a:extLst>
          </p:cNvPr>
          <p:cNvSpPr/>
          <p:nvPr/>
        </p:nvSpPr>
        <p:spPr>
          <a:xfrm>
            <a:off x="8049801" y="492923"/>
            <a:ext cx="7071446" cy="913320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>
              <a:buClr>
                <a:srgbClr val="000000"/>
              </a:buClr>
            </a:pPr>
            <a:r>
              <a:rPr lang="en-US" sz="5400" b="1" kern="0" dirty="0">
                <a:solidFill>
                  <a:srgbClr val="FFFBEF"/>
                </a:solidFill>
                <a:latin typeface="Arial"/>
                <a:sym typeface="Arial"/>
              </a:rPr>
              <a:t>HOẠT ĐỘNG NHÓM</a:t>
            </a:r>
            <a:endParaRPr lang="vi-VN" sz="5400" b="1" kern="0" dirty="0">
              <a:solidFill>
                <a:srgbClr val="FFFBEF"/>
              </a:solidFill>
              <a:latin typeface="Arial" panose="020B0604020202020204" pitchFamily="34" charset="0"/>
              <a:sym typeface="Arial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6FF33D2-56A5-7686-939F-190787E13AFD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952646" y="5443"/>
            <a:ext cx="2228850" cy="2571750"/>
          </a:xfrm>
          <a:prstGeom prst="rect">
            <a:avLst/>
          </a:prstGeom>
        </p:spPr>
      </p:pic>
      <p:sp>
        <p:nvSpPr>
          <p:cNvPr id="5" name="Freeform 8">
            <a:extLst>
              <a:ext uri="{FF2B5EF4-FFF2-40B4-BE49-F238E27FC236}">
                <a16:creationId xmlns:a16="http://schemas.microsoft.com/office/drawing/2014/main" id="{2A3C5E0B-1807-420C-E0D9-632FA97EAC61}"/>
              </a:ext>
            </a:extLst>
          </p:cNvPr>
          <p:cNvSpPr/>
          <p:nvPr/>
        </p:nvSpPr>
        <p:spPr>
          <a:xfrm>
            <a:off x="1683321" y="3636593"/>
            <a:ext cx="16583418" cy="3125195"/>
          </a:xfrm>
          <a:custGeom>
            <a:avLst/>
            <a:gdLst/>
            <a:ahLst/>
            <a:cxnLst/>
            <a:rect l="l" t="t" r="r" b="b"/>
            <a:pathLst>
              <a:path w="8047623" h="5748858">
                <a:moveTo>
                  <a:pt x="7419845" y="5694380"/>
                </a:moveTo>
                <a:cubicBezTo>
                  <a:pt x="7419845" y="5694380"/>
                  <a:pt x="6688970" y="5748858"/>
                  <a:pt x="5633256" y="5746236"/>
                </a:cubicBezTo>
                <a:cubicBezTo>
                  <a:pt x="3101516" y="5744074"/>
                  <a:pt x="1057074" y="5736249"/>
                  <a:pt x="1057074" y="5736249"/>
                </a:cubicBezTo>
                <a:cubicBezTo>
                  <a:pt x="812932" y="5727415"/>
                  <a:pt x="449110" y="5706185"/>
                  <a:pt x="282371" y="5648007"/>
                </a:cubicBezTo>
                <a:cubicBezTo>
                  <a:pt x="4469" y="5551044"/>
                  <a:pt x="0" y="5377765"/>
                  <a:pt x="0" y="4376960"/>
                </a:cubicBezTo>
                <a:lnTo>
                  <a:pt x="0" y="4376913"/>
                </a:lnTo>
                <a:cubicBezTo>
                  <a:pt x="8536" y="491230"/>
                  <a:pt x="0" y="345608"/>
                  <a:pt x="77597" y="223930"/>
                </a:cubicBezTo>
                <a:cubicBezTo>
                  <a:pt x="217372" y="4759"/>
                  <a:pt x="519255" y="4073"/>
                  <a:pt x="937909" y="4073"/>
                </a:cubicBezTo>
                <a:cubicBezTo>
                  <a:pt x="937909" y="4073"/>
                  <a:pt x="2039222" y="15681"/>
                  <a:pt x="4699719" y="7673"/>
                </a:cubicBezTo>
                <a:cubicBezTo>
                  <a:pt x="6470043" y="0"/>
                  <a:pt x="7186776" y="6979"/>
                  <a:pt x="7186776" y="6979"/>
                </a:cubicBezTo>
                <a:cubicBezTo>
                  <a:pt x="7555084" y="14458"/>
                  <a:pt x="7693344" y="42638"/>
                  <a:pt x="7891083" y="165219"/>
                </a:cubicBezTo>
                <a:cubicBezTo>
                  <a:pt x="8042101" y="258836"/>
                  <a:pt x="8047623" y="476157"/>
                  <a:pt x="8038482" y="4376913"/>
                </a:cubicBezTo>
                <a:lnTo>
                  <a:pt x="8038482" y="4376960"/>
                </a:lnTo>
                <a:cubicBezTo>
                  <a:pt x="8038481" y="5495730"/>
                  <a:pt x="7995697" y="5644318"/>
                  <a:pt x="7419845" y="5694380"/>
                </a:cubicBezTo>
                <a:close/>
              </a:path>
            </a:pathLst>
          </a:custGeom>
          <a:solidFill>
            <a:schemeClr val="bg1"/>
          </a:solidFill>
        </p:spPr>
        <p:txBody>
          <a:bodyPr/>
          <a:lstStyle/>
          <a:p>
            <a:pPr algn="ctr">
              <a:lnSpc>
                <a:spcPct val="130000"/>
              </a:lnSpc>
            </a:pP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Giải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  <a:p>
            <a:pPr>
              <a:lnSpc>
                <a:spcPct val="130000"/>
              </a:lnSpc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a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)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Có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 </a:t>
            </a:r>
            <a:r>
              <a:rPr lang="en-US" sz="4400" dirty="0"/>
              <a:t>B(6) = { </a:t>
            </a:r>
            <a:r>
              <a:rPr lang="en-US" sz="4400" b="1" dirty="0">
                <a:solidFill>
                  <a:srgbClr val="0070C0"/>
                </a:solidFill>
              </a:rPr>
              <a:t>0</a:t>
            </a:r>
            <a:r>
              <a:rPr lang="en-US" sz="4400" dirty="0"/>
              <a:t>; 6; 12; 18; </a:t>
            </a:r>
            <a:r>
              <a:rPr lang="en-US" sz="4400" b="1" dirty="0">
                <a:solidFill>
                  <a:srgbClr val="0070C0"/>
                </a:solidFill>
              </a:rPr>
              <a:t>24</a:t>
            </a:r>
            <a:r>
              <a:rPr lang="en-US" sz="4400" dirty="0"/>
              <a:t>; 30; 36; 42; </a:t>
            </a:r>
            <a:r>
              <a:rPr lang="en-US" sz="4400" b="1" dirty="0">
                <a:solidFill>
                  <a:srgbClr val="0070C0"/>
                </a:solidFill>
              </a:rPr>
              <a:t>48</a:t>
            </a:r>
            <a:r>
              <a:rPr lang="en-US" sz="4400" dirty="0"/>
              <a:t>; …}</a:t>
            </a:r>
          </a:p>
          <a:p>
            <a:pPr>
              <a:lnSpc>
                <a:spcPct val="130000"/>
              </a:lnSpc>
            </a:pPr>
            <a:r>
              <a:rPr lang="en-US" sz="4400" dirty="0"/>
              <a:t>	    B(8) = {</a:t>
            </a:r>
            <a:r>
              <a:rPr lang="en-US" sz="4400" b="1" dirty="0">
                <a:solidFill>
                  <a:srgbClr val="0070C0"/>
                </a:solidFill>
              </a:rPr>
              <a:t>0</a:t>
            </a:r>
            <a:r>
              <a:rPr lang="en-US" sz="4400" dirty="0"/>
              <a:t>; 8; 16; </a:t>
            </a:r>
            <a:r>
              <a:rPr lang="en-US" sz="4400" b="1" dirty="0">
                <a:solidFill>
                  <a:srgbClr val="0070C0"/>
                </a:solidFill>
              </a:rPr>
              <a:t>24</a:t>
            </a:r>
            <a:r>
              <a:rPr lang="en-US" sz="4400" dirty="0"/>
              <a:t>; 32; 40; </a:t>
            </a:r>
            <a:r>
              <a:rPr lang="en-US" sz="4400" b="1" dirty="0">
                <a:solidFill>
                  <a:srgbClr val="0070C0"/>
                </a:solidFill>
              </a:rPr>
              <a:t>48</a:t>
            </a:r>
            <a:r>
              <a:rPr lang="en-US" sz="4400" dirty="0"/>
              <a:t>;...}</a:t>
            </a:r>
          </a:p>
          <a:p>
            <a:pPr>
              <a:lnSpc>
                <a:spcPct val="130000"/>
              </a:lnSpc>
            </a:pPr>
            <a:r>
              <a:rPr lang="en-US" sz="4400" b="1" dirty="0">
                <a:solidFill>
                  <a:srgbClr val="0070C0"/>
                </a:solidFill>
              </a:rPr>
              <a:t>           </a:t>
            </a:r>
            <a:r>
              <a:rPr lang="pl-PL" sz="4400" b="1" dirty="0">
                <a:solidFill>
                  <a:srgbClr val="0070C0"/>
                </a:solidFill>
              </a:rPr>
              <a:t>BC(6,8) = {0; </a:t>
            </a:r>
            <a:r>
              <a:rPr lang="pl-PL" sz="4400" b="1" dirty="0">
                <a:solidFill>
                  <a:srgbClr val="00B050"/>
                </a:solidFill>
              </a:rPr>
              <a:t>24</a:t>
            </a:r>
            <a:r>
              <a:rPr lang="pl-PL" sz="4400" b="1" dirty="0">
                <a:solidFill>
                  <a:srgbClr val="0070C0"/>
                </a:solidFill>
              </a:rPr>
              <a:t>; 48</a:t>
            </a:r>
            <a:r>
              <a:rPr lang="pl-PL" sz="4400" dirty="0">
                <a:solidFill>
                  <a:srgbClr val="0070C0"/>
                </a:solidFill>
              </a:rPr>
              <a:t>;…}.</a:t>
            </a:r>
            <a:r>
              <a:rPr lang="en-US" sz="4400" dirty="0">
                <a:solidFill>
                  <a:srgbClr val="0070C0"/>
                </a:solidFill>
              </a:rPr>
              <a:t>       </a:t>
            </a:r>
            <a:r>
              <a:rPr kumimoji="0" lang="en-US" sz="5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</a:rPr>
              <a:t> </a:t>
            </a:r>
            <a:r>
              <a:rPr lang="en-US" sz="4400" b="1" dirty="0">
                <a:solidFill>
                  <a:srgbClr val="00B050"/>
                </a:solidFill>
              </a:rPr>
              <a:t>BCNN (6 , 8) = 2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Freeform 8">
                <a:extLst>
                  <a:ext uri="{FF2B5EF4-FFF2-40B4-BE49-F238E27FC236}">
                    <a16:creationId xmlns:a16="http://schemas.microsoft.com/office/drawing/2014/main" id="{3E67FB99-EAB6-F40F-FF91-DFE4775C9849}"/>
                  </a:ext>
                </a:extLst>
              </p:cNvPr>
              <p:cNvSpPr/>
              <p:nvPr/>
            </p:nvSpPr>
            <p:spPr>
              <a:xfrm>
                <a:off x="1627608" y="7876820"/>
                <a:ext cx="16828476" cy="2253218"/>
              </a:xfrm>
              <a:custGeom>
                <a:avLst/>
                <a:gdLst/>
                <a:ahLst/>
                <a:cxnLst/>
                <a:rect l="l" t="t" r="r" b="b"/>
                <a:pathLst>
                  <a:path w="8047623" h="5748858">
                    <a:moveTo>
                      <a:pt x="7419845" y="5694380"/>
                    </a:moveTo>
                    <a:cubicBezTo>
                      <a:pt x="7419845" y="5694380"/>
                      <a:pt x="6688970" y="5748858"/>
                      <a:pt x="5633256" y="5746236"/>
                    </a:cubicBezTo>
                    <a:cubicBezTo>
                      <a:pt x="3101516" y="5744074"/>
                      <a:pt x="1057074" y="5736249"/>
                      <a:pt x="1057074" y="5736249"/>
                    </a:cubicBezTo>
                    <a:cubicBezTo>
                      <a:pt x="812932" y="5727415"/>
                      <a:pt x="449110" y="5706185"/>
                      <a:pt x="282371" y="5648007"/>
                    </a:cubicBezTo>
                    <a:cubicBezTo>
                      <a:pt x="4469" y="5551044"/>
                      <a:pt x="0" y="5377765"/>
                      <a:pt x="0" y="4376960"/>
                    </a:cubicBezTo>
                    <a:lnTo>
                      <a:pt x="0" y="4376913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039222" y="15681"/>
                      <a:pt x="4699719" y="7673"/>
                    </a:cubicBezTo>
                    <a:cubicBezTo>
                      <a:pt x="6470043" y="0"/>
                      <a:pt x="7186776" y="6979"/>
                      <a:pt x="7186776" y="6979"/>
                    </a:cubicBezTo>
                    <a:cubicBezTo>
                      <a:pt x="7555084" y="14458"/>
                      <a:pt x="7693344" y="42638"/>
                      <a:pt x="7891083" y="165219"/>
                    </a:cubicBezTo>
                    <a:cubicBezTo>
                      <a:pt x="8042101" y="258836"/>
                      <a:pt x="8047623" y="476157"/>
                      <a:pt x="8038482" y="4376913"/>
                    </a:cubicBezTo>
                    <a:lnTo>
                      <a:pt x="8038482" y="4376960"/>
                    </a:lnTo>
                    <a:cubicBezTo>
                      <a:pt x="8038481" y="5495730"/>
                      <a:pt x="7995697" y="5644318"/>
                      <a:pt x="7419845" y="5694380"/>
                    </a:cubicBezTo>
                    <a:close/>
                  </a:path>
                </a:pathLst>
              </a:custGeom>
              <a:solidFill>
                <a:schemeClr val="bg1"/>
              </a:solidFill>
            </p:spPr>
            <p:txBody>
              <a:bodyPr/>
              <a:lstStyle/>
              <a:p>
                <a:pPr>
                  <a:lnSpc>
                    <a:spcPct val="130000"/>
                  </a:lnSpc>
                </a:pPr>
                <a:r>
                  <a:rPr lang="en-US" sz="5400" dirty="0">
                    <a:solidFill>
                      <a:prstClr val="black"/>
                    </a:solidFill>
                  </a:rPr>
                  <a:t>b</a:t>
                </a:r>
                <a:r>
                  <a:rPr kumimoji="0" lang="en-US" sz="5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) </a:t>
                </a:r>
                <a:r>
                  <a:rPr lang="en-US" sz="4800" dirty="0" err="1"/>
                  <a:t>Vì</a:t>
                </a:r>
                <a:r>
                  <a:rPr lang="en-US" sz="4800" dirty="0"/>
                  <a:t> 72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⋮</m:t>
                    </m:r>
                  </m:oMath>
                </a14:m>
                <a:r>
                  <a:rPr lang="en-US" sz="4800" dirty="0"/>
                  <a:t> 8 </a:t>
                </a:r>
                <a:r>
                  <a:rPr lang="en-US" sz="4800" dirty="0" err="1"/>
                  <a:t>và</a:t>
                </a:r>
                <a:r>
                  <a:rPr lang="en-US" sz="4800" dirty="0"/>
                  <a:t> 72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⋮ </m:t>
                    </m:r>
                  </m:oMath>
                </a14:m>
                <a:r>
                  <a:rPr lang="en-US" sz="4800" dirty="0"/>
                  <a:t>9 </a:t>
                </a:r>
                <a:r>
                  <a:rPr lang="en-US" sz="4800" b="1" dirty="0" err="1">
                    <a:solidFill>
                      <a:srgbClr val="FF0000"/>
                    </a:solidFill>
                  </a:rPr>
                  <a:t>nên</a:t>
                </a:r>
                <a:r>
                  <a:rPr lang="en-US" sz="4800" b="1" dirty="0">
                    <a:solidFill>
                      <a:srgbClr val="FF0000"/>
                    </a:solidFill>
                  </a:rPr>
                  <a:t> BCNN(8, 9, 72) = 72.</a:t>
                </a:r>
                <a:r>
                  <a:rPr kumimoji="0" lang="en-US" sz="4800" b="1" i="0" u="none" strike="noStrike" kern="1200" cap="none" spc="0" normalizeH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</a:rPr>
                  <a:t> </a:t>
                </a:r>
                <a:endParaRPr lang="en-US" sz="4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Freeform 8">
                <a:extLst>
                  <a:ext uri="{FF2B5EF4-FFF2-40B4-BE49-F238E27FC236}">
                    <a16:creationId xmlns:a16="http://schemas.microsoft.com/office/drawing/2014/main" id="{3E67FB99-EAB6-F40F-FF91-DFE4775C98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7608" y="7876820"/>
                <a:ext cx="16828476" cy="2253218"/>
              </a:xfrm>
              <a:custGeom>
                <a:avLst/>
                <a:gdLst/>
                <a:ahLst/>
                <a:cxnLst/>
                <a:rect l="l" t="t" r="r" b="b"/>
                <a:pathLst>
                  <a:path w="8047623" h="5748858">
                    <a:moveTo>
                      <a:pt x="7419845" y="5694380"/>
                    </a:moveTo>
                    <a:cubicBezTo>
                      <a:pt x="7419845" y="5694380"/>
                      <a:pt x="6688970" y="5748858"/>
                      <a:pt x="5633256" y="5746236"/>
                    </a:cubicBezTo>
                    <a:cubicBezTo>
                      <a:pt x="3101516" y="5744074"/>
                      <a:pt x="1057074" y="5736249"/>
                      <a:pt x="1057074" y="5736249"/>
                    </a:cubicBezTo>
                    <a:cubicBezTo>
                      <a:pt x="812932" y="5727415"/>
                      <a:pt x="449110" y="5706185"/>
                      <a:pt x="282371" y="5648007"/>
                    </a:cubicBezTo>
                    <a:cubicBezTo>
                      <a:pt x="4469" y="5551044"/>
                      <a:pt x="0" y="5377765"/>
                      <a:pt x="0" y="4376960"/>
                    </a:cubicBezTo>
                    <a:lnTo>
                      <a:pt x="0" y="4376913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039222" y="15681"/>
                      <a:pt x="4699719" y="7673"/>
                    </a:cubicBezTo>
                    <a:cubicBezTo>
                      <a:pt x="6470043" y="0"/>
                      <a:pt x="7186776" y="6979"/>
                      <a:pt x="7186776" y="6979"/>
                    </a:cubicBezTo>
                    <a:cubicBezTo>
                      <a:pt x="7555084" y="14458"/>
                      <a:pt x="7693344" y="42638"/>
                      <a:pt x="7891083" y="165219"/>
                    </a:cubicBezTo>
                    <a:cubicBezTo>
                      <a:pt x="8042101" y="258836"/>
                      <a:pt x="8047623" y="476157"/>
                      <a:pt x="8038482" y="4376913"/>
                    </a:cubicBezTo>
                    <a:lnTo>
                      <a:pt x="8038482" y="4376960"/>
                    </a:lnTo>
                    <a:cubicBezTo>
                      <a:pt x="8038481" y="5495730"/>
                      <a:pt x="7995697" y="5644318"/>
                      <a:pt x="7419845" y="5694380"/>
                    </a:cubicBezTo>
                    <a:close/>
                  </a:path>
                </a:pathLst>
              </a:custGeom>
              <a:blipFill>
                <a:blip r:embed="rId6"/>
                <a:stretch>
                  <a:fillRect l="-1957" t="-1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65867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B12844E-E7B1-0A20-C80C-BAB3DA7B15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839" y="2"/>
            <a:ext cx="18317378" cy="10287000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675" y="1066639"/>
            <a:ext cx="11434526" cy="8613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4556464-D3FE-4F7E-AE85-8A104F1C221A}"/>
              </a:ext>
            </a:extLst>
          </p:cNvPr>
          <p:cNvSpPr txBox="1"/>
          <p:nvPr/>
        </p:nvSpPr>
        <p:spPr>
          <a:xfrm>
            <a:off x="6114362" y="-34574"/>
            <a:ext cx="11887200" cy="1123380"/>
          </a:xfrm>
          <a:prstGeom prst="rect">
            <a:avLst/>
          </a:prstGeom>
          <a:noFill/>
        </p:spPr>
        <p:txBody>
          <a:bodyPr wrap="square" lIns="137158" tIns="68578" rIns="137158" bIns="68578" rtlCol="0">
            <a:spAutoFit/>
          </a:bodyPr>
          <a:lstStyle/>
          <a:p>
            <a:pPr algn="ctr" defTabSz="1371566"/>
            <a:r>
              <a:rPr lang="en-US" sz="6400" b="1" dirty="0">
                <a:ln w="6600">
                  <a:solidFill>
                    <a:srgbClr val="00B050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C0504D"/>
                  </a:outerShdw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 MỞ TRANH</a:t>
            </a:r>
          </a:p>
        </p:txBody>
      </p:sp>
      <p:sp>
        <p:nvSpPr>
          <p:cNvPr id="10" name="Rectangle 9">
            <a:hlinkClick r:id="rId4" action="ppaction://hlinksldjump"/>
            <a:extLst>
              <a:ext uri="{FF2B5EF4-FFF2-40B4-BE49-F238E27FC236}">
                <a16:creationId xmlns:a16="http://schemas.microsoft.com/office/drawing/2014/main" id="{25048387-CFC4-44B6-A647-93EDB0E16221}"/>
              </a:ext>
            </a:extLst>
          </p:cNvPr>
          <p:cNvSpPr/>
          <p:nvPr/>
        </p:nvSpPr>
        <p:spPr>
          <a:xfrm>
            <a:off x="394854" y="1281224"/>
            <a:ext cx="1766456" cy="102556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58" tIns="68578" rIns="137158" bIns="68578" rtlCol="0" anchor="ctr"/>
          <a:lstStyle/>
          <a:p>
            <a:pPr algn="ctr" defTabSz="1371566"/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4" name="Rectangle 13">
            <a:hlinkClick r:id="rId5" action="ppaction://hlinksldjump"/>
            <a:extLst>
              <a:ext uri="{FF2B5EF4-FFF2-40B4-BE49-F238E27FC236}">
                <a16:creationId xmlns:a16="http://schemas.microsoft.com/office/drawing/2014/main" id="{79FBB324-6277-48F3-B153-36505A936A6B}"/>
              </a:ext>
            </a:extLst>
          </p:cNvPr>
          <p:cNvSpPr/>
          <p:nvPr/>
        </p:nvSpPr>
        <p:spPr>
          <a:xfrm>
            <a:off x="394854" y="2735952"/>
            <a:ext cx="1766456" cy="102556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58" tIns="68578" rIns="137158" bIns="68578" rtlCol="0" anchor="ctr"/>
          <a:lstStyle/>
          <a:p>
            <a:pPr algn="ctr" defTabSz="1371566"/>
            <a:r>
              <a:rPr lang="en-US" sz="8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5" name="Rectangle 14">
            <a:hlinkClick r:id="rId6" action="ppaction://hlinksldjump"/>
            <a:extLst>
              <a:ext uri="{FF2B5EF4-FFF2-40B4-BE49-F238E27FC236}">
                <a16:creationId xmlns:a16="http://schemas.microsoft.com/office/drawing/2014/main" id="{C56F9E60-DD5D-46DC-9A7B-DF3731067081}"/>
              </a:ext>
            </a:extLst>
          </p:cNvPr>
          <p:cNvSpPr/>
          <p:nvPr/>
        </p:nvSpPr>
        <p:spPr>
          <a:xfrm>
            <a:off x="394854" y="4242050"/>
            <a:ext cx="1766456" cy="102556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58" tIns="68578" rIns="137158" bIns="68578" rtlCol="0" anchor="ctr"/>
          <a:lstStyle/>
          <a:p>
            <a:pPr algn="ctr" defTabSz="1371566"/>
            <a:r>
              <a:rPr lang="en-US" sz="8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6" action="ppaction://hlinksldjump"/>
              </a:rPr>
              <a:t>3</a:t>
            </a:r>
            <a:endParaRPr lang="en-US" sz="8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hlinkClick r:id="rId7" action="ppaction://hlinksldjump"/>
            <a:extLst>
              <a:ext uri="{FF2B5EF4-FFF2-40B4-BE49-F238E27FC236}">
                <a16:creationId xmlns:a16="http://schemas.microsoft.com/office/drawing/2014/main" id="{2F42647F-D137-4C37-80C3-FB090C0C1C23}"/>
              </a:ext>
            </a:extLst>
          </p:cNvPr>
          <p:cNvSpPr/>
          <p:nvPr/>
        </p:nvSpPr>
        <p:spPr>
          <a:xfrm>
            <a:off x="394854" y="5645406"/>
            <a:ext cx="1766456" cy="102556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58" tIns="68578" rIns="137158" bIns="68578" rtlCol="0" anchor="ctr"/>
          <a:lstStyle/>
          <a:p>
            <a:pPr algn="ctr" defTabSz="1371566"/>
            <a:r>
              <a:rPr lang="en-US" sz="8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8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5FB137FA-4C28-4F72-9239-560BB0D89BE2}"/>
              </a:ext>
            </a:extLst>
          </p:cNvPr>
          <p:cNvSpPr/>
          <p:nvPr/>
        </p:nvSpPr>
        <p:spPr>
          <a:xfrm>
            <a:off x="6332861" y="1066641"/>
            <a:ext cx="6163942" cy="463195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58" tIns="68578" rIns="137158" bIns="68578" rtlCol="0" anchor="ctr"/>
          <a:lstStyle/>
          <a:p>
            <a:pPr algn="ctr" defTabSz="1371566"/>
            <a:r>
              <a:rPr lang="en-US" sz="1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CB10E7BE-CAE6-4657-8A45-F947199BD7BF}"/>
              </a:ext>
            </a:extLst>
          </p:cNvPr>
          <p:cNvSpPr/>
          <p:nvPr/>
        </p:nvSpPr>
        <p:spPr>
          <a:xfrm>
            <a:off x="12534636" y="1060434"/>
            <a:ext cx="5664376" cy="45849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58" tIns="68578" rIns="137158" bIns="68578" rtlCol="0" anchor="ctr"/>
          <a:lstStyle/>
          <a:p>
            <a:pPr algn="ctr" defTabSz="1371566"/>
            <a:r>
              <a:rPr lang="en-US" sz="1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9FD846E-B65B-46E4-A066-4371A12EFC92}"/>
              </a:ext>
            </a:extLst>
          </p:cNvPr>
          <p:cNvSpPr/>
          <p:nvPr/>
        </p:nvSpPr>
        <p:spPr>
          <a:xfrm>
            <a:off x="12489483" y="5692395"/>
            <a:ext cx="5709530" cy="4518406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58" tIns="68578" rIns="137158" bIns="68578" rtlCol="0" anchor="ctr"/>
          <a:lstStyle/>
          <a:p>
            <a:pPr algn="ctr" defTabSz="1371566"/>
            <a:r>
              <a:rPr lang="en-US" sz="1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BB2A9BE-AE43-4E70-83EF-87D417DDAFA8}"/>
              </a:ext>
            </a:extLst>
          </p:cNvPr>
          <p:cNvSpPr/>
          <p:nvPr/>
        </p:nvSpPr>
        <p:spPr>
          <a:xfrm>
            <a:off x="6332861" y="5698599"/>
            <a:ext cx="6201778" cy="451840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58" tIns="68578" rIns="137158" bIns="68578" rtlCol="0" anchor="ctr"/>
          <a:lstStyle/>
          <a:p>
            <a:pPr algn="ctr" defTabSz="1371566"/>
            <a:r>
              <a:rPr lang="en-US" sz="1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679303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0" grpId="0" animBg="1"/>
      <p:bldP spid="2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6" name="Google Shape;946;p32"/>
          <p:cNvGrpSpPr/>
          <p:nvPr/>
        </p:nvGrpSpPr>
        <p:grpSpPr>
          <a:xfrm>
            <a:off x="-89196" y="9125353"/>
            <a:ext cx="1772600" cy="338050"/>
            <a:chOff x="1752138" y="1442100"/>
            <a:chExt cx="886300" cy="169025"/>
          </a:xfrm>
        </p:grpSpPr>
        <p:sp>
          <p:nvSpPr>
            <p:cNvPr id="947" name="Google Shape;947;p32"/>
            <p:cNvSpPr/>
            <p:nvPr/>
          </p:nvSpPr>
          <p:spPr>
            <a:xfrm>
              <a:off x="2630413" y="1515025"/>
              <a:ext cx="450" cy="3675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8" name="Google Shape;948;p32"/>
            <p:cNvSpPr/>
            <p:nvPr/>
          </p:nvSpPr>
          <p:spPr>
            <a:xfrm>
              <a:off x="1752138" y="1442100"/>
              <a:ext cx="886300" cy="169025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28575" dist="9525" dir="1932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9" name="Google Shape;949;p32"/>
            <p:cNvSpPr/>
            <p:nvPr/>
          </p:nvSpPr>
          <p:spPr>
            <a:xfrm>
              <a:off x="2317913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2" y="2842"/>
                    <a:pt x="70" y="2877"/>
                    <a:pt x="67" y="2877"/>
                  </a:cubicBezTo>
                  <a:cubicBezTo>
                    <a:pt x="64" y="2877"/>
                    <a:pt x="60" y="2849"/>
                    <a:pt x="57" y="2821"/>
                  </a:cubicBezTo>
                  <a:lnTo>
                    <a:pt x="70" y="2732"/>
                  </a:lnTo>
                  <a:close/>
                  <a:moveTo>
                    <a:pt x="2382" y="3356"/>
                  </a:moveTo>
                  <a:cubicBezTo>
                    <a:pt x="2379" y="3382"/>
                    <a:pt x="2374" y="3429"/>
                    <a:pt x="2368" y="3485"/>
                  </a:cubicBezTo>
                  <a:lnTo>
                    <a:pt x="2368" y="3476"/>
                  </a:lnTo>
                  <a:cubicBezTo>
                    <a:pt x="2375" y="3416"/>
                    <a:pt x="2380" y="3378"/>
                    <a:pt x="2382" y="3356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9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21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32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6" y="2510"/>
                    <a:pt x="2217" y="2580"/>
                  </a:cubicBezTo>
                  <a:cubicBezTo>
                    <a:pt x="2246" y="2199"/>
                    <a:pt x="2279" y="1819"/>
                    <a:pt x="2325" y="1436"/>
                  </a:cubicBezTo>
                  <a:cubicBezTo>
                    <a:pt x="2332" y="1280"/>
                    <a:pt x="2332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lnTo>
                    <a:pt x="2309" y="5698"/>
                  </a:ln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51" y="6336"/>
                  </a:moveTo>
                  <a:cubicBezTo>
                    <a:pt x="2448" y="6350"/>
                    <a:pt x="2448" y="6362"/>
                    <a:pt x="2444" y="6376"/>
                  </a:cubicBezTo>
                  <a:cubicBezTo>
                    <a:pt x="2448" y="6359"/>
                    <a:pt x="2448" y="6346"/>
                    <a:pt x="2451" y="6336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22" y="886"/>
                  </a:lnTo>
                  <a:lnTo>
                    <a:pt x="222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9" y="1371"/>
                    <a:pt x="173" y="1181"/>
                  </a:cubicBezTo>
                  <a:lnTo>
                    <a:pt x="173" y="1181"/>
                  </a:lnTo>
                  <a:cubicBezTo>
                    <a:pt x="153" y="1270"/>
                    <a:pt x="163" y="1405"/>
                    <a:pt x="169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9" y="1986"/>
                  </a:cubicBezTo>
                  <a:cubicBezTo>
                    <a:pt x="119" y="1986"/>
                    <a:pt x="130" y="1664"/>
                    <a:pt x="124" y="1664"/>
                  </a:cubicBezTo>
                  <a:lnTo>
                    <a:pt x="124" y="1664"/>
                  </a:lnTo>
                  <a:cubicBezTo>
                    <a:pt x="123" y="1664"/>
                    <a:pt x="122" y="1673"/>
                    <a:pt x="120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7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4" y="3856"/>
                    <a:pt x="54" y="4071"/>
                  </a:cubicBezTo>
                  <a:cubicBezTo>
                    <a:pt x="54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40" y="6161"/>
                    <a:pt x="169" y="6323"/>
                    <a:pt x="199" y="6495"/>
                  </a:cubicBezTo>
                  <a:lnTo>
                    <a:pt x="2306" y="6495"/>
                  </a:lnTo>
                  <a:cubicBezTo>
                    <a:pt x="2296" y="6409"/>
                    <a:pt x="2283" y="6323"/>
                    <a:pt x="2272" y="6240"/>
                  </a:cubicBezTo>
                  <a:cubicBezTo>
                    <a:pt x="2252" y="6062"/>
                    <a:pt x="2240" y="5883"/>
                    <a:pt x="2226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20" y="4738"/>
                    <a:pt x="2245" y="5003"/>
                    <a:pt x="2257" y="5003"/>
                  </a:cubicBezTo>
                  <a:cubicBezTo>
                    <a:pt x="2260" y="5003"/>
                    <a:pt x="2262" y="4981"/>
                    <a:pt x="2263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5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27" y="5816"/>
                    <a:pt x="2326" y="5962"/>
                    <a:pt x="2329" y="6111"/>
                  </a:cubicBezTo>
                  <a:lnTo>
                    <a:pt x="2329" y="6111"/>
                  </a:lnTo>
                  <a:lnTo>
                    <a:pt x="2332" y="6104"/>
                  </a:lnTo>
                  <a:lnTo>
                    <a:pt x="2332" y="6104"/>
                  </a:lnTo>
                  <a:cubicBezTo>
                    <a:pt x="2332" y="6108"/>
                    <a:pt x="2332" y="6108"/>
                    <a:pt x="2329" y="6111"/>
                  </a:cubicBezTo>
                  <a:lnTo>
                    <a:pt x="2329" y="6111"/>
                  </a:lnTo>
                  <a:cubicBezTo>
                    <a:pt x="2329" y="6111"/>
                    <a:pt x="2329" y="6111"/>
                    <a:pt x="2329" y="6111"/>
                  </a:cubicBezTo>
                  <a:lnTo>
                    <a:pt x="2329" y="6111"/>
                  </a:lnTo>
                  <a:lnTo>
                    <a:pt x="2329" y="6112"/>
                  </a:lnTo>
                  <a:cubicBezTo>
                    <a:pt x="2329" y="6112"/>
                    <a:pt x="2329" y="6112"/>
                    <a:pt x="2329" y="6111"/>
                  </a:cubicBezTo>
                  <a:lnTo>
                    <a:pt x="2329" y="6111"/>
                  </a:lnTo>
                  <a:cubicBezTo>
                    <a:pt x="2331" y="6249"/>
                    <a:pt x="2338" y="6390"/>
                    <a:pt x="2362" y="6495"/>
                  </a:cubicBezTo>
                  <a:lnTo>
                    <a:pt x="2388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5" y="6383"/>
                    <a:pt x="2473" y="6300"/>
                    <a:pt x="2462" y="6300"/>
                  </a:cubicBezTo>
                  <a:cubicBezTo>
                    <a:pt x="2458" y="6300"/>
                    <a:pt x="2454" y="6311"/>
                    <a:pt x="2451" y="6336"/>
                  </a:cubicBezTo>
                  <a:cubicBezTo>
                    <a:pt x="2464" y="6211"/>
                    <a:pt x="2461" y="6098"/>
                    <a:pt x="2458" y="5976"/>
                  </a:cubicBezTo>
                  <a:cubicBezTo>
                    <a:pt x="2451" y="5843"/>
                    <a:pt x="2441" y="5701"/>
                    <a:pt x="2464" y="5512"/>
                  </a:cubicBezTo>
                  <a:lnTo>
                    <a:pt x="2464" y="5512"/>
                  </a:lnTo>
                  <a:cubicBezTo>
                    <a:pt x="2457" y="5518"/>
                    <a:pt x="2451" y="5545"/>
                    <a:pt x="2446" y="5545"/>
                  </a:cubicBezTo>
                  <a:cubicBezTo>
                    <a:pt x="2439" y="5545"/>
                    <a:pt x="2434" y="5502"/>
                    <a:pt x="2428" y="5318"/>
                  </a:cubicBezTo>
                  <a:cubicBezTo>
                    <a:pt x="2425" y="5304"/>
                    <a:pt x="2415" y="5268"/>
                    <a:pt x="2411" y="5248"/>
                  </a:cubicBezTo>
                  <a:lnTo>
                    <a:pt x="2411" y="5245"/>
                  </a:lnTo>
                  <a:cubicBezTo>
                    <a:pt x="2410" y="5237"/>
                    <a:pt x="2408" y="5233"/>
                    <a:pt x="2407" y="5233"/>
                  </a:cubicBezTo>
                  <a:lnTo>
                    <a:pt x="2407" y="5233"/>
                  </a:lnTo>
                  <a:cubicBezTo>
                    <a:pt x="2406" y="5233"/>
                    <a:pt x="2406" y="5239"/>
                    <a:pt x="2408" y="5251"/>
                  </a:cubicBezTo>
                  <a:cubicBezTo>
                    <a:pt x="2405" y="5327"/>
                    <a:pt x="2402" y="5390"/>
                    <a:pt x="2391" y="5417"/>
                  </a:cubicBezTo>
                  <a:cubicBezTo>
                    <a:pt x="2348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5" y="4020"/>
                  </a:cubicBezTo>
                  <a:cubicBezTo>
                    <a:pt x="2373" y="4020"/>
                    <a:pt x="2381" y="4069"/>
                    <a:pt x="2388" y="4213"/>
                  </a:cubicBezTo>
                  <a:lnTo>
                    <a:pt x="2388" y="3803"/>
                  </a:lnTo>
                  <a:cubicBezTo>
                    <a:pt x="2402" y="3562"/>
                    <a:pt x="2438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cubicBezTo>
                    <a:pt x="2431" y="2702"/>
                    <a:pt x="2431" y="2663"/>
                    <a:pt x="2435" y="2603"/>
                  </a:cubicBezTo>
                  <a:cubicBezTo>
                    <a:pt x="2431" y="2540"/>
                    <a:pt x="2438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lnTo>
                    <a:pt x="2521" y="1317"/>
                  </a:lnTo>
                  <a:cubicBezTo>
                    <a:pt x="2517" y="1234"/>
                    <a:pt x="2517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50" name="Google Shape;950;p32"/>
            <p:cNvSpPr/>
            <p:nvPr/>
          </p:nvSpPr>
          <p:spPr>
            <a:xfrm>
              <a:off x="2428763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1697"/>
                  </a:lnTo>
                  <a:cubicBezTo>
                    <a:pt x="283" y="1866"/>
                    <a:pt x="283" y="2034"/>
                    <a:pt x="286" y="2203"/>
                  </a:cubicBezTo>
                  <a:lnTo>
                    <a:pt x="223" y="2213"/>
                  </a:lnTo>
                  <a:lnTo>
                    <a:pt x="286" y="2272"/>
                  </a:lnTo>
                  <a:cubicBezTo>
                    <a:pt x="286" y="2441"/>
                    <a:pt x="292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7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9" y="2051"/>
                    <a:pt x="252" y="1832"/>
                    <a:pt x="266" y="1747"/>
                  </a:cubicBezTo>
                  <a:cubicBezTo>
                    <a:pt x="272" y="1720"/>
                    <a:pt x="279" y="1703"/>
                    <a:pt x="286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6" y="5440"/>
                  </a:cubicBezTo>
                  <a:cubicBezTo>
                    <a:pt x="623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90" y="5787"/>
                    <a:pt x="556" y="5668"/>
                  </a:cubicBezTo>
                  <a:cubicBezTo>
                    <a:pt x="536" y="5599"/>
                    <a:pt x="517" y="5529"/>
                    <a:pt x="501" y="5457"/>
                  </a:cubicBezTo>
                  <a:cubicBezTo>
                    <a:pt x="481" y="5384"/>
                    <a:pt x="461" y="5311"/>
                    <a:pt x="441" y="5235"/>
                  </a:cubicBezTo>
                  <a:lnTo>
                    <a:pt x="451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21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3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5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5" y="5314"/>
                    <a:pt x="2792" y="5258"/>
                  </a:cubicBezTo>
                  <a:cubicBezTo>
                    <a:pt x="2778" y="5202"/>
                    <a:pt x="2766" y="5146"/>
                    <a:pt x="2749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2" y="2725"/>
                    <a:pt x="2346" y="2798"/>
                    <a:pt x="2336" y="2798"/>
                  </a:cubicBezTo>
                  <a:cubicBezTo>
                    <a:pt x="2320" y="2798"/>
                    <a:pt x="2294" y="2611"/>
                    <a:pt x="2276" y="2611"/>
                  </a:cubicBezTo>
                  <a:cubicBezTo>
                    <a:pt x="2271" y="2611"/>
                    <a:pt x="2266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3" y="2353"/>
                  </a:cubicBezTo>
                  <a:cubicBezTo>
                    <a:pt x="2341" y="2353"/>
                    <a:pt x="2340" y="2151"/>
                    <a:pt x="2349" y="1938"/>
                  </a:cubicBezTo>
                  <a:cubicBezTo>
                    <a:pt x="2355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395" y="1128"/>
                    <a:pt x="2412" y="810"/>
                    <a:pt x="2432" y="497"/>
                  </a:cubicBezTo>
                  <a:cubicBezTo>
                    <a:pt x="2247" y="228"/>
                    <a:pt x="2111" y="1"/>
                    <a:pt x="2111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9" y="225"/>
                  </a:cubicBezTo>
                  <a:cubicBezTo>
                    <a:pt x="318" y="152"/>
                    <a:pt x="315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51" name="Google Shape;951;p32"/>
            <p:cNvSpPr/>
            <p:nvPr/>
          </p:nvSpPr>
          <p:spPr>
            <a:xfrm>
              <a:off x="2097188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4" y="3334"/>
                  </a:moveTo>
                  <a:cubicBezTo>
                    <a:pt x="2385" y="3334"/>
                    <a:pt x="2377" y="3397"/>
                    <a:pt x="2368" y="3485"/>
                  </a:cubicBezTo>
                  <a:cubicBezTo>
                    <a:pt x="2368" y="3479"/>
                    <a:pt x="2368" y="3479"/>
                    <a:pt x="2365" y="3476"/>
                  </a:cubicBezTo>
                  <a:cubicBezTo>
                    <a:pt x="2378" y="3374"/>
                    <a:pt x="2384" y="3334"/>
                    <a:pt x="2384" y="3334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29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332" y="6104"/>
                  </a:moveTo>
                  <a:lnTo>
                    <a:pt x="2332" y="6104"/>
                  </a:lnTo>
                  <a:cubicBezTo>
                    <a:pt x="2332" y="6106"/>
                    <a:pt x="2331" y="6107"/>
                    <a:pt x="2330" y="6107"/>
                  </a:cubicBezTo>
                  <a:lnTo>
                    <a:pt x="2330" y="6107"/>
                  </a:lnTo>
                  <a:lnTo>
                    <a:pt x="2332" y="6104"/>
                  </a:lnTo>
                  <a:close/>
                  <a:moveTo>
                    <a:pt x="2448" y="6339"/>
                  </a:moveTo>
                  <a:cubicBezTo>
                    <a:pt x="2448" y="6353"/>
                    <a:pt x="2448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53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8" y="1986"/>
                  </a:cubicBezTo>
                  <a:cubicBezTo>
                    <a:pt x="119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72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41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4" y="5545"/>
                  </a:cubicBezTo>
                  <a:cubicBezTo>
                    <a:pt x="2438" y="5545"/>
                    <a:pt x="2434" y="5502"/>
                    <a:pt x="2428" y="5318"/>
                  </a:cubicBezTo>
                  <a:cubicBezTo>
                    <a:pt x="2421" y="5304"/>
                    <a:pt x="2415" y="5268"/>
                    <a:pt x="2411" y="5248"/>
                  </a:cubicBezTo>
                  <a:lnTo>
                    <a:pt x="2411" y="5225"/>
                  </a:lnTo>
                  <a:cubicBezTo>
                    <a:pt x="2408" y="5231"/>
                    <a:pt x="2408" y="5235"/>
                    <a:pt x="2408" y="5245"/>
                  </a:cubicBez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4" y="4020"/>
                  </a:cubicBezTo>
                  <a:cubicBezTo>
                    <a:pt x="2372" y="4020"/>
                    <a:pt x="2379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21" y="1399"/>
                    <a:pt x="2521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52" name="Google Shape;952;p32"/>
            <p:cNvSpPr/>
            <p:nvPr/>
          </p:nvSpPr>
          <p:spPr>
            <a:xfrm>
              <a:off x="2208038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3" y="1697"/>
                  </a:moveTo>
                  <a:lnTo>
                    <a:pt x="283" y="2203"/>
                  </a:lnTo>
                  <a:lnTo>
                    <a:pt x="219" y="2213"/>
                  </a:lnTo>
                  <a:lnTo>
                    <a:pt x="283" y="2272"/>
                  </a:lnTo>
                  <a:cubicBezTo>
                    <a:pt x="286" y="2441"/>
                    <a:pt x="289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3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6" y="2051"/>
                    <a:pt x="249" y="1832"/>
                    <a:pt x="266" y="1747"/>
                  </a:cubicBezTo>
                  <a:cubicBezTo>
                    <a:pt x="272" y="1720"/>
                    <a:pt x="279" y="1703"/>
                    <a:pt x="283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3" y="5440"/>
                  </a:cubicBezTo>
                  <a:cubicBezTo>
                    <a:pt x="620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86" y="5787"/>
                    <a:pt x="553" y="5668"/>
                  </a:cubicBezTo>
                  <a:cubicBezTo>
                    <a:pt x="533" y="5599"/>
                    <a:pt x="517" y="5529"/>
                    <a:pt x="501" y="5457"/>
                  </a:cubicBezTo>
                  <a:cubicBezTo>
                    <a:pt x="481" y="5384"/>
                    <a:pt x="457" y="5311"/>
                    <a:pt x="441" y="5235"/>
                  </a:cubicBezTo>
                  <a:lnTo>
                    <a:pt x="448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17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4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2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5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2" y="5314"/>
                    <a:pt x="2792" y="5258"/>
                  </a:cubicBezTo>
                  <a:cubicBezTo>
                    <a:pt x="2778" y="5202"/>
                    <a:pt x="2763" y="5146"/>
                    <a:pt x="2749" y="5089"/>
                  </a:cubicBezTo>
                  <a:cubicBezTo>
                    <a:pt x="2723" y="4974"/>
                    <a:pt x="2696" y="4854"/>
                    <a:pt x="2670" y="4735"/>
                  </a:cubicBezTo>
                  <a:cubicBezTo>
                    <a:pt x="2613" y="4497"/>
                    <a:pt x="2594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1" y="2725"/>
                    <a:pt x="2345" y="2798"/>
                    <a:pt x="2334" y="2798"/>
                  </a:cubicBezTo>
                  <a:cubicBezTo>
                    <a:pt x="2318" y="2798"/>
                    <a:pt x="2292" y="2611"/>
                    <a:pt x="2275" y="2611"/>
                  </a:cubicBezTo>
                  <a:cubicBezTo>
                    <a:pt x="2270" y="2611"/>
                    <a:pt x="2265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2" y="2353"/>
                  </a:cubicBezTo>
                  <a:cubicBezTo>
                    <a:pt x="2341" y="2353"/>
                    <a:pt x="2337" y="2151"/>
                    <a:pt x="2349" y="1938"/>
                  </a:cubicBezTo>
                  <a:cubicBezTo>
                    <a:pt x="2355" y="1698"/>
                    <a:pt x="2359" y="1449"/>
                    <a:pt x="2384" y="1449"/>
                  </a:cubicBezTo>
                  <a:cubicBezTo>
                    <a:pt x="2385" y="1449"/>
                    <a:pt x="2385" y="1449"/>
                    <a:pt x="2386" y="1449"/>
                  </a:cubicBezTo>
                  <a:cubicBezTo>
                    <a:pt x="2402" y="959"/>
                    <a:pt x="2432" y="480"/>
                    <a:pt x="2465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5" y="225"/>
                  </a:cubicBezTo>
                  <a:cubicBezTo>
                    <a:pt x="318" y="152"/>
                    <a:pt x="312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53" name="Google Shape;953;p32"/>
            <p:cNvSpPr/>
            <p:nvPr/>
          </p:nvSpPr>
          <p:spPr>
            <a:xfrm>
              <a:off x="1876463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2" y="3334"/>
                  </a:moveTo>
                  <a:lnTo>
                    <a:pt x="2382" y="3334"/>
                  </a:lnTo>
                  <a:cubicBezTo>
                    <a:pt x="2382" y="3334"/>
                    <a:pt x="2376" y="3397"/>
                    <a:pt x="2368" y="3485"/>
                  </a:cubicBezTo>
                  <a:cubicBezTo>
                    <a:pt x="2365" y="3479"/>
                    <a:pt x="2365" y="3479"/>
                    <a:pt x="2365" y="3476"/>
                  </a:cubicBezTo>
                  <a:cubicBezTo>
                    <a:pt x="2377" y="3374"/>
                    <a:pt x="2381" y="3334"/>
                    <a:pt x="2382" y="3334"/>
                  </a:cubicBezTo>
                  <a:close/>
                  <a:moveTo>
                    <a:pt x="2329" y="599"/>
                  </a:moveTo>
                  <a:cubicBezTo>
                    <a:pt x="2339" y="642"/>
                    <a:pt x="2352" y="695"/>
                    <a:pt x="2359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5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1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1" y="1810"/>
                    <a:pt x="2384" y="1861"/>
                    <a:pt x="2371" y="1861"/>
                  </a:cubicBezTo>
                  <a:cubicBezTo>
                    <a:pt x="2363" y="1861"/>
                    <a:pt x="2357" y="1840"/>
                    <a:pt x="2354" y="1840"/>
                  </a:cubicBezTo>
                  <a:cubicBezTo>
                    <a:pt x="2352" y="1840"/>
                    <a:pt x="2352" y="1845"/>
                    <a:pt x="2352" y="1859"/>
                  </a:cubicBezTo>
                  <a:cubicBezTo>
                    <a:pt x="2299" y="2335"/>
                    <a:pt x="2309" y="2540"/>
                    <a:pt x="2329" y="2722"/>
                  </a:cubicBezTo>
                  <a:cubicBezTo>
                    <a:pt x="2345" y="2904"/>
                    <a:pt x="2359" y="3069"/>
                    <a:pt x="2316" y="3462"/>
                  </a:cubicBezTo>
                  <a:cubicBezTo>
                    <a:pt x="2296" y="3575"/>
                    <a:pt x="2278" y="3609"/>
                    <a:pt x="2262" y="3609"/>
                  </a:cubicBezTo>
                  <a:cubicBezTo>
                    <a:pt x="2239" y="3609"/>
                    <a:pt x="2219" y="3534"/>
                    <a:pt x="2201" y="3534"/>
                  </a:cubicBezTo>
                  <a:cubicBezTo>
                    <a:pt x="2197" y="3534"/>
                    <a:pt x="2193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29" y="973"/>
                  </a:cubicBezTo>
                  <a:lnTo>
                    <a:pt x="2329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48" y="6339"/>
                  </a:moveTo>
                  <a:cubicBezTo>
                    <a:pt x="2448" y="6353"/>
                    <a:pt x="2444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cubicBezTo>
                    <a:pt x="166" y="10"/>
                    <a:pt x="166" y="21"/>
                    <a:pt x="166" y="27"/>
                  </a:cubicBez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3" y="1350"/>
                  </a:lnTo>
                  <a:cubicBezTo>
                    <a:pt x="207" y="1402"/>
                    <a:pt x="198" y="1439"/>
                    <a:pt x="189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49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3" y="1747"/>
                  </a:cubicBezTo>
                  <a:cubicBezTo>
                    <a:pt x="159" y="1924"/>
                    <a:pt x="145" y="1986"/>
                    <a:pt x="137" y="1986"/>
                  </a:cubicBezTo>
                  <a:cubicBezTo>
                    <a:pt x="118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67" y="2794"/>
                    <a:pt x="50" y="2669"/>
                    <a:pt x="44" y="2768"/>
                  </a:cubicBezTo>
                  <a:cubicBezTo>
                    <a:pt x="41" y="2768"/>
                    <a:pt x="37" y="2778"/>
                    <a:pt x="37" y="2801"/>
                  </a:cubicBezTo>
                  <a:cubicBezTo>
                    <a:pt x="37" y="2824"/>
                    <a:pt x="34" y="2861"/>
                    <a:pt x="34" y="2924"/>
                  </a:cubicBezTo>
                  <a:lnTo>
                    <a:pt x="1" y="3508"/>
                  </a:lnTo>
                  <a:lnTo>
                    <a:pt x="57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8" y="3665"/>
                    <a:pt x="76" y="3639"/>
                    <a:pt x="90" y="3578"/>
                  </a:cubicBezTo>
                  <a:lnTo>
                    <a:pt x="90" y="3578"/>
                  </a:lnTo>
                  <a:cubicBezTo>
                    <a:pt x="67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4" y="4567"/>
                    <a:pt x="44" y="4699"/>
                    <a:pt x="50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69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3" y="5245"/>
                    <a:pt x="2183" y="5013"/>
                  </a:cubicBezTo>
                  <a:lnTo>
                    <a:pt x="2183" y="5013"/>
                  </a:lnTo>
                  <a:cubicBezTo>
                    <a:pt x="2188" y="5033"/>
                    <a:pt x="2193" y="5043"/>
                    <a:pt x="2196" y="5043"/>
                  </a:cubicBezTo>
                  <a:cubicBezTo>
                    <a:pt x="2199" y="5043"/>
                    <a:pt x="2202" y="5035"/>
                    <a:pt x="2203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79" y="5083"/>
                    <a:pt x="2306" y="5248"/>
                    <a:pt x="2325" y="5430"/>
                  </a:cubicBezTo>
                  <a:cubicBezTo>
                    <a:pt x="2336" y="5520"/>
                    <a:pt x="2342" y="5616"/>
                    <a:pt x="2348" y="5715"/>
                  </a:cubicBezTo>
                  <a:cubicBezTo>
                    <a:pt x="2359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38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3" y="5545"/>
                  </a:cubicBezTo>
                  <a:cubicBezTo>
                    <a:pt x="2437" y="5545"/>
                    <a:pt x="2432" y="5502"/>
                    <a:pt x="2428" y="5318"/>
                  </a:cubicBezTo>
                  <a:cubicBezTo>
                    <a:pt x="2421" y="5304"/>
                    <a:pt x="2415" y="5268"/>
                    <a:pt x="2408" y="5248"/>
                  </a:cubicBezTo>
                  <a:lnTo>
                    <a:pt x="2408" y="5245"/>
                  </a:ln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2" y="4488"/>
                  </a:cubicBezTo>
                  <a:cubicBezTo>
                    <a:pt x="2307" y="4488"/>
                    <a:pt x="2313" y="4559"/>
                    <a:pt x="2322" y="4559"/>
                  </a:cubicBezTo>
                  <a:cubicBezTo>
                    <a:pt x="2325" y="4559"/>
                    <a:pt x="2328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6" y="4020"/>
                    <a:pt x="2363" y="4020"/>
                  </a:cubicBezTo>
                  <a:cubicBezTo>
                    <a:pt x="2370" y="4020"/>
                    <a:pt x="2378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1" y="2652"/>
                    <a:pt x="2423" y="2652"/>
                  </a:cubicBezTo>
                  <a:lnTo>
                    <a:pt x="2423" y="2652"/>
                  </a:lnTo>
                  <a:cubicBezTo>
                    <a:pt x="2424" y="2652"/>
                    <a:pt x="2426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17" y="1399"/>
                    <a:pt x="2517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54" name="Google Shape;954;p32"/>
            <p:cNvSpPr/>
            <p:nvPr/>
          </p:nvSpPr>
          <p:spPr>
            <a:xfrm>
              <a:off x="1987238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2203"/>
                  </a:lnTo>
                  <a:lnTo>
                    <a:pt x="222" y="2213"/>
                  </a:lnTo>
                  <a:lnTo>
                    <a:pt x="286" y="2272"/>
                  </a:lnTo>
                  <a:cubicBezTo>
                    <a:pt x="289" y="2441"/>
                    <a:pt x="292" y="2606"/>
                    <a:pt x="298" y="2771"/>
                  </a:cubicBezTo>
                  <a:cubicBezTo>
                    <a:pt x="296" y="2771"/>
                    <a:pt x="294" y="2771"/>
                    <a:pt x="292" y="2771"/>
                  </a:cubicBezTo>
                  <a:cubicBezTo>
                    <a:pt x="248" y="2771"/>
                    <a:pt x="208" y="2742"/>
                    <a:pt x="186" y="2682"/>
                  </a:cubicBezTo>
                  <a:cubicBezTo>
                    <a:pt x="190" y="2655"/>
                    <a:pt x="199" y="2464"/>
                    <a:pt x="209" y="2259"/>
                  </a:cubicBezTo>
                  <a:cubicBezTo>
                    <a:pt x="229" y="2051"/>
                    <a:pt x="252" y="1832"/>
                    <a:pt x="269" y="1747"/>
                  </a:cubicBezTo>
                  <a:cubicBezTo>
                    <a:pt x="275" y="1720"/>
                    <a:pt x="278" y="1703"/>
                    <a:pt x="286" y="1697"/>
                  </a:cubicBezTo>
                  <a:close/>
                  <a:moveTo>
                    <a:pt x="341" y="4663"/>
                  </a:moveTo>
                  <a:lnTo>
                    <a:pt x="341" y="4663"/>
                  </a:lnTo>
                  <a:cubicBezTo>
                    <a:pt x="391" y="4778"/>
                    <a:pt x="470" y="4987"/>
                    <a:pt x="556" y="5219"/>
                  </a:cubicBezTo>
                  <a:cubicBezTo>
                    <a:pt x="570" y="5291"/>
                    <a:pt x="583" y="5364"/>
                    <a:pt x="596" y="5440"/>
                  </a:cubicBezTo>
                  <a:cubicBezTo>
                    <a:pt x="623" y="5625"/>
                    <a:pt x="646" y="5807"/>
                    <a:pt x="662" y="5992"/>
                  </a:cubicBezTo>
                  <a:lnTo>
                    <a:pt x="662" y="5992"/>
                  </a:lnTo>
                  <a:cubicBezTo>
                    <a:pt x="630" y="5893"/>
                    <a:pt x="588" y="5783"/>
                    <a:pt x="556" y="5668"/>
                  </a:cubicBezTo>
                  <a:cubicBezTo>
                    <a:pt x="536" y="5599"/>
                    <a:pt x="516" y="5529"/>
                    <a:pt x="500" y="5457"/>
                  </a:cubicBezTo>
                  <a:cubicBezTo>
                    <a:pt x="480" y="5384"/>
                    <a:pt x="460" y="5311"/>
                    <a:pt x="444" y="5235"/>
                  </a:cubicBezTo>
                  <a:lnTo>
                    <a:pt x="451" y="5120"/>
                  </a:lnTo>
                  <a:lnTo>
                    <a:pt x="341" y="4663"/>
                  </a:lnTo>
                  <a:close/>
                  <a:moveTo>
                    <a:pt x="97" y="1"/>
                  </a:moveTo>
                  <a:cubicBezTo>
                    <a:pt x="97" y="50"/>
                    <a:pt x="97" y="90"/>
                    <a:pt x="103" y="113"/>
                  </a:cubicBezTo>
                  <a:cubicBezTo>
                    <a:pt x="1" y="417"/>
                    <a:pt x="28" y="1475"/>
                    <a:pt x="20" y="1971"/>
                  </a:cubicBezTo>
                  <a:lnTo>
                    <a:pt x="63" y="1988"/>
                  </a:lnTo>
                  <a:cubicBezTo>
                    <a:pt x="54" y="2328"/>
                    <a:pt x="87" y="2655"/>
                    <a:pt x="113" y="3076"/>
                  </a:cubicBezTo>
                  <a:lnTo>
                    <a:pt x="150" y="3049"/>
                  </a:lnTo>
                  <a:cubicBezTo>
                    <a:pt x="176" y="3231"/>
                    <a:pt x="186" y="3466"/>
                    <a:pt x="196" y="3727"/>
                  </a:cubicBezTo>
                  <a:cubicBezTo>
                    <a:pt x="206" y="3989"/>
                    <a:pt x="232" y="4273"/>
                    <a:pt x="266" y="4560"/>
                  </a:cubicBezTo>
                  <a:cubicBezTo>
                    <a:pt x="249" y="4524"/>
                    <a:pt x="236" y="4375"/>
                    <a:pt x="232" y="4273"/>
                  </a:cubicBezTo>
                  <a:lnTo>
                    <a:pt x="232" y="4273"/>
                  </a:lnTo>
                  <a:cubicBezTo>
                    <a:pt x="222" y="4620"/>
                    <a:pt x="305" y="4981"/>
                    <a:pt x="385" y="5331"/>
                  </a:cubicBezTo>
                  <a:cubicBezTo>
                    <a:pt x="457" y="5685"/>
                    <a:pt x="516" y="6025"/>
                    <a:pt x="497" y="6336"/>
                  </a:cubicBezTo>
                  <a:cubicBezTo>
                    <a:pt x="507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81" y="5718"/>
                    <a:pt x="2795" y="5341"/>
                  </a:cubicBezTo>
                  <a:lnTo>
                    <a:pt x="2795" y="5341"/>
                  </a:lnTo>
                  <a:cubicBezTo>
                    <a:pt x="2801" y="5347"/>
                    <a:pt x="2812" y="5364"/>
                    <a:pt x="2825" y="5427"/>
                  </a:cubicBezTo>
                  <a:cubicBezTo>
                    <a:pt x="2815" y="5370"/>
                    <a:pt x="2805" y="5314"/>
                    <a:pt x="2795" y="5258"/>
                  </a:cubicBezTo>
                  <a:cubicBezTo>
                    <a:pt x="2781" y="5202"/>
                    <a:pt x="2766" y="5146"/>
                    <a:pt x="2752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70" y="4035"/>
                  </a:cubicBezTo>
                  <a:cubicBezTo>
                    <a:pt x="2557" y="3925"/>
                    <a:pt x="2543" y="3816"/>
                    <a:pt x="2531" y="3717"/>
                  </a:cubicBezTo>
                  <a:cubicBezTo>
                    <a:pt x="2520" y="3615"/>
                    <a:pt x="2514" y="3522"/>
                    <a:pt x="2504" y="3436"/>
                  </a:cubicBezTo>
                  <a:cubicBezTo>
                    <a:pt x="2484" y="3267"/>
                    <a:pt x="2455" y="3132"/>
                    <a:pt x="2412" y="3056"/>
                  </a:cubicBezTo>
                  <a:cubicBezTo>
                    <a:pt x="2412" y="3056"/>
                    <a:pt x="2389" y="2913"/>
                    <a:pt x="2378" y="2771"/>
                  </a:cubicBezTo>
                  <a:cubicBezTo>
                    <a:pt x="2365" y="2629"/>
                    <a:pt x="2352" y="2487"/>
                    <a:pt x="2352" y="2487"/>
                  </a:cubicBezTo>
                  <a:lnTo>
                    <a:pt x="2352" y="2487"/>
                  </a:lnTo>
                  <a:cubicBezTo>
                    <a:pt x="2354" y="2725"/>
                    <a:pt x="2348" y="2798"/>
                    <a:pt x="2337" y="2798"/>
                  </a:cubicBezTo>
                  <a:cubicBezTo>
                    <a:pt x="2321" y="2798"/>
                    <a:pt x="2295" y="2611"/>
                    <a:pt x="2278" y="2611"/>
                  </a:cubicBezTo>
                  <a:cubicBezTo>
                    <a:pt x="2273" y="2611"/>
                    <a:pt x="2268" y="2630"/>
                    <a:pt x="2266" y="2679"/>
                  </a:cubicBezTo>
                  <a:cubicBezTo>
                    <a:pt x="2254" y="2466"/>
                    <a:pt x="2274" y="2158"/>
                    <a:pt x="2292" y="2158"/>
                  </a:cubicBezTo>
                  <a:cubicBezTo>
                    <a:pt x="2299" y="2158"/>
                    <a:pt x="2305" y="2196"/>
                    <a:pt x="2309" y="2289"/>
                  </a:cubicBezTo>
                  <a:lnTo>
                    <a:pt x="2302" y="2342"/>
                  </a:lnTo>
                  <a:cubicBezTo>
                    <a:pt x="2307" y="2350"/>
                    <a:pt x="2312" y="2353"/>
                    <a:pt x="2315" y="2353"/>
                  </a:cubicBezTo>
                  <a:cubicBezTo>
                    <a:pt x="2344" y="2353"/>
                    <a:pt x="2340" y="2151"/>
                    <a:pt x="2352" y="1938"/>
                  </a:cubicBezTo>
                  <a:cubicBezTo>
                    <a:pt x="2358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401" y="959"/>
                    <a:pt x="2435" y="480"/>
                    <a:pt x="2468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8" y="225"/>
                  </a:cubicBezTo>
                  <a:cubicBezTo>
                    <a:pt x="321" y="152"/>
                    <a:pt x="315" y="76"/>
                    <a:pt x="3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55" name="Google Shape;955;p32"/>
          <p:cNvGrpSpPr/>
          <p:nvPr/>
        </p:nvGrpSpPr>
        <p:grpSpPr>
          <a:xfrm rot="-167487">
            <a:off x="-313722" y="7040221"/>
            <a:ext cx="2077696" cy="338058"/>
            <a:chOff x="4254988" y="1429701"/>
            <a:chExt cx="1038862" cy="169031"/>
          </a:xfrm>
        </p:grpSpPr>
        <p:sp>
          <p:nvSpPr>
            <p:cNvPr id="956" name="Google Shape;956;p32"/>
            <p:cNvSpPr/>
            <p:nvPr/>
          </p:nvSpPr>
          <p:spPr>
            <a:xfrm>
              <a:off x="4254988" y="1429701"/>
              <a:ext cx="1038862" cy="169031"/>
            </a:xfrm>
            <a:custGeom>
              <a:avLst/>
              <a:gdLst/>
              <a:ahLst/>
              <a:cxnLst/>
              <a:rect l="l" t="t" r="r" b="b"/>
              <a:pathLst>
                <a:path w="35450" h="5768" extrusionOk="0">
                  <a:moveTo>
                    <a:pt x="1" y="1"/>
                  </a:moveTo>
                  <a:cubicBezTo>
                    <a:pt x="1" y="1"/>
                    <a:pt x="83" y="1069"/>
                    <a:pt x="840" y="1565"/>
                  </a:cubicBezTo>
                  <a:cubicBezTo>
                    <a:pt x="1594" y="2064"/>
                    <a:pt x="996" y="2775"/>
                    <a:pt x="1082" y="3347"/>
                  </a:cubicBezTo>
                  <a:cubicBezTo>
                    <a:pt x="1165" y="3916"/>
                    <a:pt x="1651" y="4558"/>
                    <a:pt x="1988" y="4911"/>
                  </a:cubicBezTo>
                  <a:cubicBezTo>
                    <a:pt x="2322" y="5268"/>
                    <a:pt x="2659" y="5768"/>
                    <a:pt x="2659" y="5768"/>
                  </a:cubicBezTo>
                  <a:lnTo>
                    <a:pt x="34559" y="5768"/>
                  </a:lnTo>
                  <a:cubicBezTo>
                    <a:pt x="34559" y="5768"/>
                    <a:pt x="35132" y="5371"/>
                    <a:pt x="35257" y="4395"/>
                  </a:cubicBezTo>
                  <a:cubicBezTo>
                    <a:pt x="35449" y="2884"/>
                    <a:pt x="34930" y="3016"/>
                    <a:pt x="34999" y="2279"/>
                  </a:cubicBezTo>
                  <a:cubicBezTo>
                    <a:pt x="35098" y="1151"/>
                    <a:pt x="34880" y="712"/>
                    <a:pt x="350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14288" dist="9525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957" name="Google Shape;957;p32"/>
            <p:cNvGrpSpPr/>
            <p:nvPr/>
          </p:nvGrpSpPr>
          <p:grpSpPr>
            <a:xfrm>
              <a:off x="4350723" y="1458858"/>
              <a:ext cx="900841" cy="112150"/>
              <a:chOff x="4350723" y="1458858"/>
              <a:chExt cx="900841" cy="112150"/>
            </a:xfrm>
          </p:grpSpPr>
          <p:sp>
            <p:nvSpPr>
              <p:cNvPr id="958" name="Google Shape;958;p32"/>
              <p:cNvSpPr/>
              <p:nvPr/>
            </p:nvSpPr>
            <p:spPr>
              <a:xfrm>
                <a:off x="4350723" y="1458858"/>
                <a:ext cx="240653" cy="112150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59" name="Google Shape;959;p32"/>
              <p:cNvSpPr/>
              <p:nvPr/>
            </p:nvSpPr>
            <p:spPr>
              <a:xfrm>
                <a:off x="4366606" y="1458975"/>
                <a:ext cx="208505" cy="9506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0" name="Google Shape;960;p32"/>
              <p:cNvSpPr/>
              <p:nvPr/>
            </p:nvSpPr>
            <p:spPr>
              <a:xfrm>
                <a:off x="4453551" y="1521393"/>
                <a:ext cx="33964" cy="2605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1" name="Google Shape;961;p32"/>
              <p:cNvSpPr/>
              <p:nvPr/>
            </p:nvSpPr>
            <p:spPr>
              <a:xfrm>
                <a:off x="4495514" y="1490946"/>
                <a:ext cx="34052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2" name="Google Shape;962;p32"/>
              <p:cNvSpPr/>
              <p:nvPr/>
            </p:nvSpPr>
            <p:spPr>
              <a:xfrm>
                <a:off x="4416628" y="1490565"/>
                <a:ext cx="3396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3" name="Google Shape;963;p32"/>
              <p:cNvSpPr/>
              <p:nvPr/>
            </p:nvSpPr>
            <p:spPr>
              <a:xfrm>
                <a:off x="4381258" y="1464192"/>
                <a:ext cx="33994" cy="26199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4" name="Google Shape;964;p32"/>
              <p:cNvSpPr/>
              <p:nvPr/>
            </p:nvSpPr>
            <p:spPr>
              <a:xfrm>
                <a:off x="4453844" y="1464602"/>
                <a:ext cx="33964" cy="26169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5" name="Google Shape;965;p32"/>
              <p:cNvSpPr/>
              <p:nvPr/>
            </p:nvSpPr>
            <p:spPr>
              <a:xfrm>
                <a:off x="4528422" y="1465071"/>
                <a:ext cx="33994" cy="2611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6" name="Google Shape;966;p32"/>
              <p:cNvSpPr/>
              <p:nvPr/>
            </p:nvSpPr>
            <p:spPr>
              <a:xfrm>
                <a:off x="4401097" y="1467972"/>
                <a:ext cx="65555" cy="48090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8220"/>
                </a:schemeClr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7" name="Google Shape;967;p32"/>
              <p:cNvSpPr/>
              <p:nvPr/>
            </p:nvSpPr>
            <p:spPr>
              <a:xfrm>
                <a:off x="4426328" y="1490565"/>
                <a:ext cx="10286" cy="17085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8" name="Google Shape;968;p32"/>
              <p:cNvSpPr/>
              <p:nvPr/>
            </p:nvSpPr>
            <p:spPr>
              <a:xfrm>
                <a:off x="4398987" y="1472543"/>
                <a:ext cx="9436" cy="17554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9" name="Google Shape;969;p32"/>
              <p:cNvSpPr/>
              <p:nvPr/>
            </p:nvSpPr>
            <p:spPr>
              <a:xfrm>
                <a:off x="4462635" y="1472631"/>
                <a:ext cx="12630" cy="13598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0" name="Google Shape;970;p32"/>
              <p:cNvSpPr/>
              <p:nvPr/>
            </p:nvSpPr>
            <p:spPr>
              <a:xfrm>
                <a:off x="4680891" y="1458888"/>
                <a:ext cx="240623" cy="112121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1" name="Google Shape;971;p32"/>
              <p:cNvSpPr/>
              <p:nvPr/>
            </p:nvSpPr>
            <p:spPr>
              <a:xfrm>
                <a:off x="4697154" y="1475942"/>
                <a:ext cx="208476" cy="94978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2" name="Google Shape;972;p32"/>
              <p:cNvSpPr/>
              <p:nvPr/>
            </p:nvSpPr>
            <p:spPr>
              <a:xfrm>
                <a:off x="4784627" y="1482507"/>
                <a:ext cx="34082" cy="26111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3" name="Google Shape;973;p32"/>
              <p:cNvSpPr/>
              <p:nvPr/>
            </p:nvSpPr>
            <p:spPr>
              <a:xfrm>
                <a:off x="4742663" y="1512953"/>
                <a:ext cx="3396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4" name="Google Shape;974;p32"/>
              <p:cNvSpPr/>
              <p:nvPr/>
            </p:nvSpPr>
            <p:spPr>
              <a:xfrm>
                <a:off x="4821520" y="1513334"/>
                <a:ext cx="33994" cy="2611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5" name="Google Shape;975;p32"/>
              <p:cNvSpPr/>
              <p:nvPr/>
            </p:nvSpPr>
            <p:spPr>
              <a:xfrm>
                <a:off x="4856978" y="1539591"/>
                <a:ext cx="33994" cy="2611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6" name="Google Shape;976;p32"/>
              <p:cNvSpPr/>
              <p:nvPr/>
            </p:nvSpPr>
            <p:spPr>
              <a:xfrm>
                <a:off x="4784304" y="1539210"/>
                <a:ext cx="3399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7" name="Google Shape;977;p32"/>
              <p:cNvSpPr/>
              <p:nvPr/>
            </p:nvSpPr>
            <p:spPr>
              <a:xfrm>
                <a:off x="4709814" y="1538829"/>
                <a:ext cx="3399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8" name="Google Shape;978;p32"/>
              <p:cNvSpPr/>
              <p:nvPr/>
            </p:nvSpPr>
            <p:spPr>
              <a:xfrm>
                <a:off x="4805579" y="1513920"/>
                <a:ext cx="65438" cy="48060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8220"/>
                </a:schemeClr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9" name="Google Shape;979;p32"/>
              <p:cNvSpPr/>
              <p:nvPr/>
            </p:nvSpPr>
            <p:spPr>
              <a:xfrm>
                <a:off x="4835615" y="1522331"/>
                <a:ext cx="10198" cy="17114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0" name="Google Shape;980;p32"/>
              <p:cNvSpPr/>
              <p:nvPr/>
            </p:nvSpPr>
            <p:spPr>
              <a:xfrm>
                <a:off x="4863806" y="1539884"/>
                <a:ext cx="9436" cy="17466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1" name="Google Shape;981;p32"/>
              <p:cNvSpPr/>
              <p:nvPr/>
            </p:nvSpPr>
            <p:spPr>
              <a:xfrm>
                <a:off x="4796846" y="1543752"/>
                <a:ext cx="12748" cy="13598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2" name="Google Shape;982;p32"/>
              <p:cNvSpPr/>
              <p:nvPr/>
            </p:nvSpPr>
            <p:spPr>
              <a:xfrm>
                <a:off x="5010911" y="1458858"/>
                <a:ext cx="240653" cy="112150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3" name="Google Shape;983;p32"/>
              <p:cNvSpPr/>
              <p:nvPr/>
            </p:nvSpPr>
            <p:spPr>
              <a:xfrm>
                <a:off x="5026823" y="1458975"/>
                <a:ext cx="208446" cy="9506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4" name="Google Shape;984;p32"/>
              <p:cNvSpPr/>
              <p:nvPr/>
            </p:nvSpPr>
            <p:spPr>
              <a:xfrm>
                <a:off x="5113827" y="1521393"/>
                <a:ext cx="33964" cy="2605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5" name="Google Shape;985;p32"/>
              <p:cNvSpPr/>
              <p:nvPr/>
            </p:nvSpPr>
            <p:spPr>
              <a:xfrm>
                <a:off x="5155761" y="1490946"/>
                <a:ext cx="3399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6" name="Google Shape;986;p32"/>
              <p:cNvSpPr/>
              <p:nvPr/>
            </p:nvSpPr>
            <p:spPr>
              <a:xfrm>
                <a:off x="5076904" y="1490565"/>
                <a:ext cx="3396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7" name="Google Shape;987;p32"/>
              <p:cNvSpPr/>
              <p:nvPr/>
            </p:nvSpPr>
            <p:spPr>
              <a:xfrm>
                <a:off x="5041534" y="1464192"/>
                <a:ext cx="33964" cy="26199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8" name="Google Shape;988;p32"/>
              <p:cNvSpPr/>
              <p:nvPr/>
            </p:nvSpPr>
            <p:spPr>
              <a:xfrm>
                <a:off x="5114120" y="1464602"/>
                <a:ext cx="33964" cy="26169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9" name="Google Shape;989;p32"/>
              <p:cNvSpPr/>
              <p:nvPr/>
            </p:nvSpPr>
            <p:spPr>
              <a:xfrm>
                <a:off x="5188640" y="1465071"/>
                <a:ext cx="34082" cy="26111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90" name="Google Shape;990;p32"/>
              <p:cNvSpPr/>
              <p:nvPr/>
            </p:nvSpPr>
            <p:spPr>
              <a:xfrm>
                <a:off x="5061402" y="1467972"/>
                <a:ext cx="65438" cy="48090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8220"/>
                </a:schemeClr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91" name="Google Shape;991;p32"/>
              <p:cNvSpPr/>
              <p:nvPr/>
            </p:nvSpPr>
            <p:spPr>
              <a:xfrm>
                <a:off x="5086574" y="1490565"/>
                <a:ext cx="10227" cy="17085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92" name="Google Shape;992;p32"/>
              <p:cNvSpPr/>
              <p:nvPr/>
            </p:nvSpPr>
            <p:spPr>
              <a:xfrm>
                <a:off x="5059175" y="1472543"/>
                <a:ext cx="9407" cy="17554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93" name="Google Shape;993;p32"/>
              <p:cNvSpPr/>
              <p:nvPr/>
            </p:nvSpPr>
            <p:spPr>
              <a:xfrm>
                <a:off x="5122940" y="1472631"/>
                <a:ext cx="12630" cy="13598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1007" name="Google Shape;1007;p32"/>
          <p:cNvGrpSpPr/>
          <p:nvPr/>
        </p:nvGrpSpPr>
        <p:grpSpPr>
          <a:xfrm rot="-167487">
            <a:off x="-162126" y="2415623"/>
            <a:ext cx="1772576" cy="338046"/>
            <a:chOff x="1752138" y="1442100"/>
            <a:chExt cx="886300" cy="169025"/>
          </a:xfrm>
        </p:grpSpPr>
        <p:sp>
          <p:nvSpPr>
            <p:cNvPr id="1008" name="Google Shape;1008;p32"/>
            <p:cNvSpPr/>
            <p:nvPr/>
          </p:nvSpPr>
          <p:spPr>
            <a:xfrm>
              <a:off x="2630413" y="1515025"/>
              <a:ext cx="450" cy="3675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9" name="Google Shape;1009;p32"/>
            <p:cNvSpPr/>
            <p:nvPr/>
          </p:nvSpPr>
          <p:spPr>
            <a:xfrm>
              <a:off x="1752138" y="1442100"/>
              <a:ext cx="886300" cy="169025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28575" dist="9525" dir="1932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0" name="Google Shape;1010;p32"/>
            <p:cNvSpPr/>
            <p:nvPr/>
          </p:nvSpPr>
          <p:spPr>
            <a:xfrm>
              <a:off x="2317913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2" y="2842"/>
                    <a:pt x="70" y="2877"/>
                    <a:pt x="67" y="2877"/>
                  </a:cubicBezTo>
                  <a:cubicBezTo>
                    <a:pt x="64" y="2877"/>
                    <a:pt x="60" y="2849"/>
                    <a:pt x="57" y="2821"/>
                  </a:cubicBezTo>
                  <a:lnTo>
                    <a:pt x="70" y="2732"/>
                  </a:lnTo>
                  <a:close/>
                  <a:moveTo>
                    <a:pt x="2382" y="3356"/>
                  </a:moveTo>
                  <a:cubicBezTo>
                    <a:pt x="2379" y="3382"/>
                    <a:pt x="2374" y="3429"/>
                    <a:pt x="2368" y="3485"/>
                  </a:cubicBezTo>
                  <a:lnTo>
                    <a:pt x="2368" y="3476"/>
                  </a:lnTo>
                  <a:cubicBezTo>
                    <a:pt x="2375" y="3416"/>
                    <a:pt x="2380" y="3378"/>
                    <a:pt x="2382" y="3356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9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21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32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6" y="2510"/>
                    <a:pt x="2217" y="2580"/>
                  </a:cubicBezTo>
                  <a:cubicBezTo>
                    <a:pt x="2246" y="2199"/>
                    <a:pt x="2279" y="1819"/>
                    <a:pt x="2325" y="1436"/>
                  </a:cubicBezTo>
                  <a:cubicBezTo>
                    <a:pt x="2332" y="1280"/>
                    <a:pt x="2332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lnTo>
                    <a:pt x="2309" y="5698"/>
                  </a:ln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51" y="6336"/>
                  </a:moveTo>
                  <a:cubicBezTo>
                    <a:pt x="2448" y="6350"/>
                    <a:pt x="2448" y="6362"/>
                    <a:pt x="2444" y="6376"/>
                  </a:cubicBezTo>
                  <a:cubicBezTo>
                    <a:pt x="2448" y="6359"/>
                    <a:pt x="2448" y="6346"/>
                    <a:pt x="2451" y="6336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22" y="886"/>
                  </a:lnTo>
                  <a:lnTo>
                    <a:pt x="222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9" y="1371"/>
                    <a:pt x="173" y="1181"/>
                  </a:cubicBezTo>
                  <a:lnTo>
                    <a:pt x="173" y="1181"/>
                  </a:lnTo>
                  <a:cubicBezTo>
                    <a:pt x="153" y="1270"/>
                    <a:pt x="163" y="1405"/>
                    <a:pt x="169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9" y="1986"/>
                  </a:cubicBezTo>
                  <a:cubicBezTo>
                    <a:pt x="119" y="1986"/>
                    <a:pt x="130" y="1664"/>
                    <a:pt x="124" y="1664"/>
                  </a:cubicBezTo>
                  <a:lnTo>
                    <a:pt x="124" y="1664"/>
                  </a:lnTo>
                  <a:cubicBezTo>
                    <a:pt x="123" y="1664"/>
                    <a:pt x="122" y="1673"/>
                    <a:pt x="120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7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4" y="3856"/>
                    <a:pt x="54" y="4071"/>
                  </a:cubicBezTo>
                  <a:cubicBezTo>
                    <a:pt x="54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40" y="6161"/>
                    <a:pt x="169" y="6323"/>
                    <a:pt x="199" y="6495"/>
                  </a:cubicBezTo>
                  <a:lnTo>
                    <a:pt x="2306" y="6495"/>
                  </a:lnTo>
                  <a:cubicBezTo>
                    <a:pt x="2296" y="6409"/>
                    <a:pt x="2283" y="6323"/>
                    <a:pt x="2272" y="6240"/>
                  </a:cubicBezTo>
                  <a:cubicBezTo>
                    <a:pt x="2252" y="6062"/>
                    <a:pt x="2240" y="5883"/>
                    <a:pt x="2226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20" y="4738"/>
                    <a:pt x="2245" y="5003"/>
                    <a:pt x="2257" y="5003"/>
                  </a:cubicBezTo>
                  <a:cubicBezTo>
                    <a:pt x="2260" y="5003"/>
                    <a:pt x="2262" y="4981"/>
                    <a:pt x="2263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5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27" y="5816"/>
                    <a:pt x="2326" y="5962"/>
                    <a:pt x="2329" y="6111"/>
                  </a:cubicBezTo>
                  <a:lnTo>
                    <a:pt x="2329" y="6111"/>
                  </a:lnTo>
                  <a:lnTo>
                    <a:pt x="2332" y="6104"/>
                  </a:lnTo>
                  <a:lnTo>
                    <a:pt x="2332" y="6104"/>
                  </a:lnTo>
                  <a:cubicBezTo>
                    <a:pt x="2332" y="6108"/>
                    <a:pt x="2332" y="6108"/>
                    <a:pt x="2329" y="6111"/>
                  </a:cubicBezTo>
                  <a:lnTo>
                    <a:pt x="2329" y="6111"/>
                  </a:lnTo>
                  <a:cubicBezTo>
                    <a:pt x="2329" y="6111"/>
                    <a:pt x="2329" y="6111"/>
                    <a:pt x="2329" y="6111"/>
                  </a:cubicBezTo>
                  <a:lnTo>
                    <a:pt x="2329" y="6111"/>
                  </a:lnTo>
                  <a:lnTo>
                    <a:pt x="2329" y="6112"/>
                  </a:lnTo>
                  <a:cubicBezTo>
                    <a:pt x="2329" y="6112"/>
                    <a:pt x="2329" y="6112"/>
                    <a:pt x="2329" y="6111"/>
                  </a:cubicBezTo>
                  <a:lnTo>
                    <a:pt x="2329" y="6111"/>
                  </a:lnTo>
                  <a:cubicBezTo>
                    <a:pt x="2331" y="6249"/>
                    <a:pt x="2338" y="6390"/>
                    <a:pt x="2362" y="6495"/>
                  </a:cubicBezTo>
                  <a:lnTo>
                    <a:pt x="2388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5" y="6383"/>
                    <a:pt x="2473" y="6300"/>
                    <a:pt x="2462" y="6300"/>
                  </a:cubicBezTo>
                  <a:cubicBezTo>
                    <a:pt x="2458" y="6300"/>
                    <a:pt x="2454" y="6311"/>
                    <a:pt x="2451" y="6336"/>
                  </a:cubicBezTo>
                  <a:cubicBezTo>
                    <a:pt x="2464" y="6211"/>
                    <a:pt x="2461" y="6098"/>
                    <a:pt x="2458" y="5976"/>
                  </a:cubicBezTo>
                  <a:cubicBezTo>
                    <a:pt x="2451" y="5843"/>
                    <a:pt x="2441" y="5701"/>
                    <a:pt x="2464" y="5512"/>
                  </a:cubicBezTo>
                  <a:lnTo>
                    <a:pt x="2464" y="5512"/>
                  </a:lnTo>
                  <a:cubicBezTo>
                    <a:pt x="2457" y="5518"/>
                    <a:pt x="2451" y="5545"/>
                    <a:pt x="2446" y="5545"/>
                  </a:cubicBezTo>
                  <a:cubicBezTo>
                    <a:pt x="2439" y="5545"/>
                    <a:pt x="2434" y="5502"/>
                    <a:pt x="2428" y="5318"/>
                  </a:cubicBezTo>
                  <a:cubicBezTo>
                    <a:pt x="2425" y="5304"/>
                    <a:pt x="2415" y="5268"/>
                    <a:pt x="2411" y="5248"/>
                  </a:cubicBezTo>
                  <a:lnTo>
                    <a:pt x="2411" y="5245"/>
                  </a:lnTo>
                  <a:cubicBezTo>
                    <a:pt x="2410" y="5237"/>
                    <a:pt x="2408" y="5233"/>
                    <a:pt x="2407" y="5233"/>
                  </a:cubicBezTo>
                  <a:lnTo>
                    <a:pt x="2407" y="5233"/>
                  </a:lnTo>
                  <a:cubicBezTo>
                    <a:pt x="2406" y="5233"/>
                    <a:pt x="2406" y="5239"/>
                    <a:pt x="2408" y="5251"/>
                  </a:cubicBezTo>
                  <a:cubicBezTo>
                    <a:pt x="2405" y="5327"/>
                    <a:pt x="2402" y="5390"/>
                    <a:pt x="2391" y="5417"/>
                  </a:cubicBezTo>
                  <a:cubicBezTo>
                    <a:pt x="2348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5" y="4020"/>
                  </a:cubicBezTo>
                  <a:cubicBezTo>
                    <a:pt x="2373" y="4020"/>
                    <a:pt x="2381" y="4069"/>
                    <a:pt x="2388" y="4213"/>
                  </a:cubicBezTo>
                  <a:lnTo>
                    <a:pt x="2388" y="3803"/>
                  </a:lnTo>
                  <a:cubicBezTo>
                    <a:pt x="2402" y="3562"/>
                    <a:pt x="2438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cubicBezTo>
                    <a:pt x="2431" y="2702"/>
                    <a:pt x="2431" y="2663"/>
                    <a:pt x="2435" y="2603"/>
                  </a:cubicBezTo>
                  <a:cubicBezTo>
                    <a:pt x="2431" y="2540"/>
                    <a:pt x="2438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lnTo>
                    <a:pt x="2521" y="1317"/>
                  </a:lnTo>
                  <a:cubicBezTo>
                    <a:pt x="2517" y="1234"/>
                    <a:pt x="2517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1" name="Google Shape;1011;p32"/>
            <p:cNvSpPr/>
            <p:nvPr/>
          </p:nvSpPr>
          <p:spPr>
            <a:xfrm>
              <a:off x="2428763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1697"/>
                  </a:lnTo>
                  <a:cubicBezTo>
                    <a:pt x="283" y="1866"/>
                    <a:pt x="283" y="2034"/>
                    <a:pt x="286" y="2203"/>
                  </a:cubicBezTo>
                  <a:lnTo>
                    <a:pt x="223" y="2213"/>
                  </a:lnTo>
                  <a:lnTo>
                    <a:pt x="286" y="2272"/>
                  </a:lnTo>
                  <a:cubicBezTo>
                    <a:pt x="286" y="2441"/>
                    <a:pt x="292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7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9" y="2051"/>
                    <a:pt x="252" y="1832"/>
                    <a:pt x="266" y="1747"/>
                  </a:cubicBezTo>
                  <a:cubicBezTo>
                    <a:pt x="272" y="1720"/>
                    <a:pt x="279" y="1703"/>
                    <a:pt x="286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6" y="5440"/>
                  </a:cubicBezTo>
                  <a:cubicBezTo>
                    <a:pt x="623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90" y="5787"/>
                    <a:pt x="556" y="5668"/>
                  </a:cubicBezTo>
                  <a:cubicBezTo>
                    <a:pt x="536" y="5599"/>
                    <a:pt x="517" y="5529"/>
                    <a:pt x="501" y="5457"/>
                  </a:cubicBezTo>
                  <a:cubicBezTo>
                    <a:pt x="481" y="5384"/>
                    <a:pt x="461" y="5311"/>
                    <a:pt x="441" y="5235"/>
                  </a:cubicBezTo>
                  <a:lnTo>
                    <a:pt x="451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21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3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5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5" y="5314"/>
                    <a:pt x="2792" y="5258"/>
                  </a:cubicBezTo>
                  <a:cubicBezTo>
                    <a:pt x="2778" y="5202"/>
                    <a:pt x="2766" y="5146"/>
                    <a:pt x="2749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2" y="2725"/>
                    <a:pt x="2346" y="2798"/>
                    <a:pt x="2336" y="2798"/>
                  </a:cubicBezTo>
                  <a:cubicBezTo>
                    <a:pt x="2320" y="2798"/>
                    <a:pt x="2294" y="2611"/>
                    <a:pt x="2276" y="2611"/>
                  </a:cubicBezTo>
                  <a:cubicBezTo>
                    <a:pt x="2271" y="2611"/>
                    <a:pt x="2266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3" y="2353"/>
                  </a:cubicBezTo>
                  <a:cubicBezTo>
                    <a:pt x="2341" y="2353"/>
                    <a:pt x="2340" y="2151"/>
                    <a:pt x="2349" y="1938"/>
                  </a:cubicBezTo>
                  <a:cubicBezTo>
                    <a:pt x="2355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395" y="1128"/>
                    <a:pt x="2412" y="810"/>
                    <a:pt x="2432" y="497"/>
                  </a:cubicBezTo>
                  <a:cubicBezTo>
                    <a:pt x="2247" y="228"/>
                    <a:pt x="2111" y="1"/>
                    <a:pt x="2111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9" y="225"/>
                  </a:cubicBezTo>
                  <a:cubicBezTo>
                    <a:pt x="318" y="152"/>
                    <a:pt x="315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2" name="Google Shape;1012;p32"/>
            <p:cNvSpPr/>
            <p:nvPr/>
          </p:nvSpPr>
          <p:spPr>
            <a:xfrm>
              <a:off x="2097188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4" y="3334"/>
                  </a:moveTo>
                  <a:cubicBezTo>
                    <a:pt x="2385" y="3334"/>
                    <a:pt x="2377" y="3397"/>
                    <a:pt x="2368" y="3485"/>
                  </a:cubicBezTo>
                  <a:cubicBezTo>
                    <a:pt x="2368" y="3479"/>
                    <a:pt x="2368" y="3479"/>
                    <a:pt x="2365" y="3476"/>
                  </a:cubicBezTo>
                  <a:cubicBezTo>
                    <a:pt x="2378" y="3374"/>
                    <a:pt x="2384" y="3334"/>
                    <a:pt x="2384" y="3334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29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332" y="6104"/>
                  </a:moveTo>
                  <a:lnTo>
                    <a:pt x="2332" y="6104"/>
                  </a:lnTo>
                  <a:cubicBezTo>
                    <a:pt x="2332" y="6106"/>
                    <a:pt x="2331" y="6107"/>
                    <a:pt x="2330" y="6107"/>
                  </a:cubicBezTo>
                  <a:lnTo>
                    <a:pt x="2330" y="6107"/>
                  </a:lnTo>
                  <a:lnTo>
                    <a:pt x="2332" y="6104"/>
                  </a:lnTo>
                  <a:close/>
                  <a:moveTo>
                    <a:pt x="2448" y="6339"/>
                  </a:moveTo>
                  <a:cubicBezTo>
                    <a:pt x="2448" y="6353"/>
                    <a:pt x="2448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53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8" y="1986"/>
                  </a:cubicBezTo>
                  <a:cubicBezTo>
                    <a:pt x="119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72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41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4" y="5545"/>
                  </a:cubicBezTo>
                  <a:cubicBezTo>
                    <a:pt x="2438" y="5545"/>
                    <a:pt x="2434" y="5502"/>
                    <a:pt x="2428" y="5318"/>
                  </a:cubicBezTo>
                  <a:cubicBezTo>
                    <a:pt x="2421" y="5304"/>
                    <a:pt x="2415" y="5268"/>
                    <a:pt x="2411" y="5248"/>
                  </a:cubicBezTo>
                  <a:lnTo>
                    <a:pt x="2411" y="5225"/>
                  </a:lnTo>
                  <a:cubicBezTo>
                    <a:pt x="2408" y="5231"/>
                    <a:pt x="2408" y="5235"/>
                    <a:pt x="2408" y="5245"/>
                  </a:cubicBez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4" y="4020"/>
                  </a:cubicBezTo>
                  <a:cubicBezTo>
                    <a:pt x="2372" y="4020"/>
                    <a:pt x="2379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21" y="1399"/>
                    <a:pt x="2521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3" name="Google Shape;1013;p32"/>
            <p:cNvSpPr/>
            <p:nvPr/>
          </p:nvSpPr>
          <p:spPr>
            <a:xfrm>
              <a:off x="2208038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3" y="1697"/>
                  </a:moveTo>
                  <a:lnTo>
                    <a:pt x="283" y="2203"/>
                  </a:lnTo>
                  <a:lnTo>
                    <a:pt x="219" y="2213"/>
                  </a:lnTo>
                  <a:lnTo>
                    <a:pt x="283" y="2272"/>
                  </a:lnTo>
                  <a:cubicBezTo>
                    <a:pt x="286" y="2441"/>
                    <a:pt x="289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3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6" y="2051"/>
                    <a:pt x="249" y="1832"/>
                    <a:pt x="266" y="1747"/>
                  </a:cubicBezTo>
                  <a:cubicBezTo>
                    <a:pt x="272" y="1720"/>
                    <a:pt x="279" y="1703"/>
                    <a:pt x="283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3" y="5440"/>
                  </a:cubicBezTo>
                  <a:cubicBezTo>
                    <a:pt x="620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86" y="5787"/>
                    <a:pt x="553" y="5668"/>
                  </a:cubicBezTo>
                  <a:cubicBezTo>
                    <a:pt x="533" y="5599"/>
                    <a:pt x="517" y="5529"/>
                    <a:pt x="501" y="5457"/>
                  </a:cubicBezTo>
                  <a:cubicBezTo>
                    <a:pt x="481" y="5384"/>
                    <a:pt x="457" y="5311"/>
                    <a:pt x="441" y="5235"/>
                  </a:cubicBezTo>
                  <a:lnTo>
                    <a:pt x="448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17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4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2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5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2" y="5314"/>
                    <a:pt x="2792" y="5258"/>
                  </a:cubicBezTo>
                  <a:cubicBezTo>
                    <a:pt x="2778" y="5202"/>
                    <a:pt x="2763" y="5146"/>
                    <a:pt x="2749" y="5089"/>
                  </a:cubicBezTo>
                  <a:cubicBezTo>
                    <a:pt x="2723" y="4974"/>
                    <a:pt x="2696" y="4854"/>
                    <a:pt x="2670" y="4735"/>
                  </a:cubicBezTo>
                  <a:cubicBezTo>
                    <a:pt x="2613" y="4497"/>
                    <a:pt x="2594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1" y="2725"/>
                    <a:pt x="2345" y="2798"/>
                    <a:pt x="2334" y="2798"/>
                  </a:cubicBezTo>
                  <a:cubicBezTo>
                    <a:pt x="2318" y="2798"/>
                    <a:pt x="2292" y="2611"/>
                    <a:pt x="2275" y="2611"/>
                  </a:cubicBezTo>
                  <a:cubicBezTo>
                    <a:pt x="2270" y="2611"/>
                    <a:pt x="2265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2" y="2353"/>
                  </a:cubicBezTo>
                  <a:cubicBezTo>
                    <a:pt x="2341" y="2353"/>
                    <a:pt x="2337" y="2151"/>
                    <a:pt x="2349" y="1938"/>
                  </a:cubicBezTo>
                  <a:cubicBezTo>
                    <a:pt x="2355" y="1698"/>
                    <a:pt x="2359" y="1449"/>
                    <a:pt x="2384" y="1449"/>
                  </a:cubicBezTo>
                  <a:cubicBezTo>
                    <a:pt x="2385" y="1449"/>
                    <a:pt x="2385" y="1449"/>
                    <a:pt x="2386" y="1449"/>
                  </a:cubicBezTo>
                  <a:cubicBezTo>
                    <a:pt x="2402" y="959"/>
                    <a:pt x="2432" y="480"/>
                    <a:pt x="2465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5" y="225"/>
                  </a:cubicBezTo>
                  <a:cubicBezTo>
                    <a:pt x="318" y="152"/>
                    <a:pt x="312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4" name="Google Shape;1014;p32"/>
            <p:cNvSpPr/>
            <p:nvPr/>
          </p:nvSpPr>
          <p:spPr>
            <a:xfrm>
              <a:off x="1876463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2" y="3334"/>
                  </a:moveTo>
                  <a:lnTo>
                    <a:pt x="2382" y="3334"/>
                  </a:lnTo>
                  <a:cubicBezTo>
                    <a:pt x="2382" y="3334"/>
                    <a:pt x="2376" y="3397"/>
                    <a:pt x="2368" y="3485"/>
                  </a:cubicBezTo>
                  <a:cubicBezTo>
                    <a:pt x="2365" y="3479"/>
                    <a:pt x="2365" y="3479"/>
                    <a:pt x="2365" y="3476"/>
                  </a:cubicBezTo>
                  <a:cubicBezTo>
                    <a:pt x="2377" y="3374"/>
                    <a:pt x="2381" y="3334"/>
                    <a:pt x="2382" y="3334"/>
                  </a:cubicBezTo>
                  <a:close/>
                  <a:moveTo>
                    <a:pt x="2329" y="599"/>
                  </a:moveTo>
                  <a:cubicBezTo>
                    <a:pt x="2339" y="642"/>
                    <a:pt x="2352" y="695"/>
                    <a:pt x="2359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5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1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1" y="1810"/>
                    <a:pt x="2384" y="1861"/>
                    <a:pt x="2371" y="1861"/>
                  </a:cubicBezTo>
                  <a:cubicBezTo>
                    <a:pt x="2363" y="1861"/>
                    <a:pt x="2357" y="1840"/>
                    <a:pt x="2354" y="1840"/>
                  </a:cubicBezTo>
                  <a:cubicBezTo>
                    <a:pt x="2352" y="1840"/>
                    <a:pt x="2352" y="1845"/>
                    <a:pt x="2352" y="1859"/>
                  </a:cubicBezTo>
                  <a:cubicBezTo>
                    <a:pt x="2299" y="2335"/>
                    <a:pt x="2309" y="2540"/>
                    <a:pt x="2329" y="2722"/>
                  </a:cubicBezTo>
                  <a:cubicBezTo>
                    <a:pt x="2345" y="2904"/>
                    <a:pt x="2359" y="3069"/>
                    <a:pt x="2316" y="3462"/>
                  </a:cubicBezTo>
                  <a:cubicBezTo>
                    <a:pt x="2296" y="3575"/>
                    <a:pt x="2278" y="3609"/>
                    <a:pt x="2262" y="3609"/>
                  </a:cubicBezTo>
                  <a:cubicBezTo>
                    <a:pt x="2239" y="3609"/>
                    <a:pt x="2219" y="3534"/>
                    <a:pt x="2201" y="3534"/>
                  </a:cubicBezTo>
                  <a:cubicBezTo>
                    <a:pt x="2197" y="3534"/>
                    <a:pt x="2193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29" y="973"/>
                  </a:cubicBezTo>
                  <a:lnTo>
                    <a:pt x="2329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48" y="6339"/>
                  </a:moveTo>
                  <a:cubicBezTo>
                    <a:pt x="2448" y="6353"/>
                    <a:pt x="2444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cubicBezTo>
                    <a:pt x="166" y="10"/>
                    <a:pt x="166" y="21"/>
                    <a:pt x="166" y="27"/>
                  </a:cubicBez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3" y="1350"/>
                  </a:lnTo>
                  <a:cubicBezTo>
                    <a:pt x="207" y="1402"/>
                    <a:pt x="198" y="1439"/>
                    <a:pt x="189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49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3" y="1747"/>
                  </a:cubicBezTo>
                  <a:cubicBezTo>
                    <a:pt x="159" y="1924"/>
                    <a:pt x="145" y="1986"/>
                    <a:pt x="137" y="1986"/>
                  </a:cubicBezTo>
                  <a:cubicBezTo>
                    <a:pt x="118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67" y="2794"/>
                    <a:pt x="50" y="2669"/>
                    <a:pt x="44" y="2768"/>
                  </a:cubicBezTo>
                  <a:cubicBezTo>
                    <a:pt x="41" y="2768"/>
                    <a:pt x="37" y="2778"/>
                    <a:pt x="37" y="2801"/>
                  </a:cubicBezTo>
                  <a:cubicBezTo>
                    <a:pt x="37" y="2824"/>
                    <a:pt x="34" y="2861"/>
                    <a:pt x="34" y="2924"/>
                  </a:cubicBezTo>
                  <a:lnTo>
                    <a:pt x="1" y="3508"/>
                  </a:lnTo>
                  <a:lnTo>
                    <a:pt x="57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8" y="3665"/>
                    <a:pt x="76" y="3639"/>
                    <a:pt x="90" y="3578"/>
                  </a:cubicBezTo>
                  <a:lnTo>
                    <a:pt x="90" y="3578"/>
                  </a:lnTo>
                  <a:cubicBezTo>
                    <a:pt x="67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4" y="4567"/>
                    <a:pt x="44" y="4699"/>
                    <a:pt x="50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69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3" y="5245"/>
                    <a:pt x="2183" y="5013"/>
                  </a:cubicBezTo>
                  <a:lnTo>
                    <a:pt x="2183" y="5013"/>
                  </a:lnTo>
                  <a:cubicBezTo>
                    <a:pt x="2188" y="5033"/>
                    <a:pt x="2193" y="5043"/>
                    <a:pt x="2196" y="5043"/>
                  </a:cubicBezTo>
                  <a:cubicBezTo>
                    <a:pt x="2199" y="5043"/>
                    <a:pt x="2202" y="5035"/>
                    <a:pt x="2203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79" y="5083"/>
                    <a:pt x="2306" y="5248"/>
                    <a:pt x="2325" y="5430"/>
                  </a:cubicBezTo>
                  <a:cubicBezTo>
                    <a:pt x="2336" y="5520"/>
                    <a:pt x="2342" y="5616"/>
                    <a:pt x="2348" y="5715"/>
                  </a:cubicBezTo>
                  <a:cubicBezTo>
                    <a:pt x="2359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38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3" y="5545"/>
                  </a:cubicBezTo>
                  <a:cubicBezTo>
                    <a:pt x="2437" y="5545"/>
                    <a:pt x="2432" y="5502"/>
                    <a:pt x="2428" y="5318"/>
                  </a:cubicBezTo>
                  <a:cubicBezTo>
                    <a:pt x="2421" y="5304"/>
                    <a:pt x="2415" y="5268"/>
                    <a:pt x="2408" y="5248"/>
                  </a:cubicBezTo>
                  <a:lnTo>
                    <a:pt x="2408" y="5245"/>
                  </a:ln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2" y="4488"/>
                  </a:cubicBezTo>
                  <a:cubicBezTo>
                    <a:pt x="2307" y="4488"/>
                    <a:pt x="2313" y="4559"/>
                    <a:pt x="2322" y="4559"/>
                  </a:cubicBezTo>
                  <a:cubicBezTo>
                    <a:pt x="2325" y="4559"/>
                    <a:pt x="2328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6" y="4020"/>
                    <a:pt x="2363" y="4020"/>
                  </a:cubicBezTo>
                  <a:cubicBezTo>
                    <a:pt x="2370" y="4020"/>
                    <a:pt x="2378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1" y="2652"/>
                    <a:pt x="2423" y="2652"/>
                  </a:cubicBezTo>
                  <a:lnTo>
                    <a:pt x="2423" y="2652"/>
                  </a:lnTo>
                  <a:cubicBezTo>
                    <a:pt x="2424" y="2652"/>
                    <a:pt x="2426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17" y="1399"/>
                    <a:pt x="2517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5" name="Google Shape;1015;p32"/>
            <p:cNvSpPr/>
            <p:nvPr/>
          </p:nvSpPr>
          <p:spPr>
            <a:xfrm>
              <a:off x="1987238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2203"/>
                  </a:lnTo>
                  <a:lnTo>
                    <a:pt x="222" y="2213"/>
                  </a:lnTo>
                  <a:lnTo>
                    <a:pt x="286" y="2272"/>
                  </a:lnTo>
                  <a:cubicBezTo>
                    <a:pt x="289" y="2441"/>
                    <a:pt x="292" y="2606"/>
                    <a:pt x="298" y="2771"/>
                  </a:cubicBezTo>
                  <a:cubicBezTo>
                    <a:pt x="296" y="2771"/>
                    <a:pt x="294" y="2771"/>
                    <a:pt x="292" y="2771"/>
                  </a:cubicBezTo>
                  <a:cubicBezTo>
                    <a:pt x="248" y="2771"/>
                    <a:pt x="208" y="2742"/>
                    <a:pt x="186" y="2682"/>
                  </a:cubicBezTo>
                  <a:cubicBezTo>
                    <a:pt x="190" y="2655"/>
                    <a:pt x="199" y="2464"/>
                    <a:pt x="209" y="2259"/>
                  </a:cubicBezTo>
                  <a:cubicBezTo>
                    <a:pt x="229" y="2051"/>
                    <a:pt x="252" y="1832"/>
                    <a:pt x="269" y="1747"/>
                  </a:cubicBezTo>
                  <a:cubicBezTo>
                    <a:pt x="275" y="1720"/>
                    <a:pt x="278" y="1703"/>
                    <a:pt x="286" y="1697"/>
                  </a:cubicBezTo>
                  <a:close/>
                  <a:moveTo>
                    <a:pt x="341" y="4663"/>
                  </a:moveTo>
                  <a:lnTo>
                    <a:pt x="341" y="4663"/>
                  </a:lnTo>
                  <a:cubicBezTo>
                    <a:pt x="391" y="4778"/>
                    <a:pt x="470" y="4987"/>
                    <a:pt x="556" y="5219"/>
                  </a:cubicBezTo>
                  <a:cubicBezTo>
                    <a:pt x="570" y="5291"/>
                    <a:pt x="583" y="5364"/>
                    <a:pt x="596" y="5440"/>
                  </a:cubicBezTo>
                  <a:cubicBezTo>
                    <a:pt x="623" y="5625"/>
                    <a:pt x="646" y="5807"/>
                    <a:pt x="662" y="5992"/>
                  </a:cubicBezTo>
                  <a:lnTo>
                    <a:pt x="662" y="5992"/>
                  </a:lnTo>
                  <a:cubicBezTo>
                    <a:pt x="630" y="5893"/>
                    <a:pt x="588" y="5783"/>
                    <a:pt x="556" y="5668"/>
                  </a:cubicBezTo>
                  <a:cubicBezTo>
                    <a:pt x="536" y="5599"/>
                    <a:pt x="516" y="5529"/>
                    <a:pt x="500" y="5457"/>
                  </a:cubicBezTo>
                  <a:cubicBezTo>
                    <a:pt x="480" y="5384"/>
                    <a:pt x="460" y="5311"/>
                    <a:pt x="444" y="5235"/>
                  </a:cubicBezTo>
                  <a:lnTo>
                    <a:pt x="451" y="5120"/>
                  </a:lnTo>
                  <a:lnTo>
                    <a:pt x="341" y="4663"/>
                  </a:lnTo>
                  <a:close/>
                  <a:moveTo>
                    <a:pt x="97" y="1"/>
                  </a:moveTo>
                  <a:cubicBezTo>
                    <a:pt x="97" y="50"/>
                    <a:pt x="97" y="90"/>
                    <a:pt x="103" y="113"/>
                  </a:cubicBezTo>
                  <a:cubicBezTo>
                    <a:pt x="1" y="417"/>
                    <a:pt x="28" y="1475"/>
                    <a:pt x="20" y="1971"/>
                  </a:cubicBezTo>
                  <a:lnTo>
                    <a:pt x="63" y="1988"/>
                  </a:lnTo>
                  <a:cubicBezTo>
                    <a:pt x="54" y="2328"/>
                    <a:pt x="87" y="2655"/>
                    <a:pt x="113" y="3076"/>
                  </a:cubicBezTo>
                  <a:lnTo>
                    <a:pt x="150" y="3049"/>
                  </a:lnTo>
                  <a:cubicBezTo>
                    <a:pt x="176" y="3231"/>
                    <a:pt x="186" y="3466"/>
                    <a:pt x="196" y="3727"/>
                  </a:cubicBezTo>
                  <a:cubicBezTo>
                    <a:pt x="206" y="3989"/>
                    <a:pt x="232" y="4273"/>
                    <a:pt x="266" y="4560"/>
                  </a:cubicBezTo>
                  <a:cubicBezTo>
                    <a:pt x="249" y="4524"/>
                    <a:pt x="236" y="4375"/>
                    <a:pt x="232" y="4273"/>
                  </a:cubicBezTo>
                  <a:lnTo>
                    <a:pt x="232" y="4273"/>
                  </a:lnTo>
                  <a:cubicBezTo>
                    <a:pt x="222" y="4620"/>
                    <a:pt x="305" y="4981"/>
                    <a:pt x="385" y="5331"/>
                  </a:cubicBezTo>
                  <a:cubicBezTo>
                    <a:pt x="457" y="5685"/>
                    <a:pt x="516" y="6025"/>
                    <a:pt x="497" y="6336"/>
                  </a:cubicBezTo>
                  <a:cubicBezTo>
                    <a:pt x="507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81" y="5718"/>
                    <a:pt x="2795" y="5341"/>
                  </a:cubicBezTo>
                  <a:lnTo>
                    <a:pt x="2795" y="5341"/>
                  </a:lnTo>
                  <a:cubicBezTo>
                    <a:pt x="2801" y="5347"/>
                    <a:pt x="2812" y="5364"/>
                    <a:pt x="2825" y="5427"/>
                  </a:cubicBezTo>
                  <a:cubicBezTo>
                    <a:pt x="2815" y="5370"/>
                    <a:pt x="2805" y="5314"/>
                    <a:pt x="2795" y="5258"/>
                  </a:cubicBezTo>
                  <a:cubicBezTo>
                    <a:pt x="2781" y="5202"/>
                    <a:pt x="2766" y="5146"/>
                    <a:pt x="2752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70" y="4035"/>
                  </a:cubicBezTo>
                  <a:cubicBezTo>
                    <a:pt x="2557" y="3925"/>
                    <a:pt x="2543" y="3816"/>
                    <a:pt x="2531" y="3717"/>
                  </a:cubicBezTo>
                  <a:cubicBezTo>
                    <a:pt x="2520" y="3615"/>
                    <a:pt x="2514" y="3522"/>
                    <a:pt x="2504" y="3436"/>
                  </a:cubicBezTo>
                  <a:cubicBezTo>
                    <a:pt x="2484" y="3267"/>
                    <a:pt x="2455" y="3132"/>
                    <a:pt x="2412" y="3056"/>
                  </a:cubicBezTo>
                  <a:cubicBezTo>
                    <a:pt x="2412" y="3056"/>
                    <a:pt x="2389" y="2913"/>
                    <a:pt x="2378" y="2771"/>
                  </a:cubicBezTo>
                  <a:cubicBezTo>
                    <a:pt x="2365" y="2629"/>
                    <a:pt x="2352" y="2487"/>
                    <a:pt x="2352" y="2487"/>
                  </a:cubicBezTo>
                  <a:lnTo>
                    <a:pt x="2352" y="2487"/>
                  </a:lnTo>
                  <a:cubicBezTo>
                    <a:pt x="2354" y="2725"/>
                    <a:pt x="2348" y="2798"/>
                    <a:pt x="2337" y="2798"/>
                  </a:cubicBezTo>
                  <a:cubicBezTo>
                    <a:pt x="2321" y="2798"/>
                    <a:pt x="2295" y="2611"/>
                    <a:pt x="2278" y="2611"/>
                  </a:cubicBezTo>
                  <a:cubicBezTo>
                    <a:pt x="2273" y="2611"/>
                    <a:pt x="2268" y="2630"/>
                    <a:pt x="2266" y="2679"/>
                  </a:cubicBezTo>
                  <a:cubicBezTo>
                    <a:pt x="2254" y="2466"/>
                    <a:pt x="2274" y="2158"/>
                    <a:pt x="2292" y="2158"/>
                  </a:cubicBezTo>
                  <a:cubicBezTo>
                    <a:pt x="2299" y="2158"/>
                    <a:pt x="2305" y="2196"/>
                    <a:pt x="2309" y="2289"/>
                  </a:cubicBezTo>
                  <a:lnTo>
                    <a:pt x="2302" y="2342"/>
                  </a:lnTo>
                  <a:cubicBezTo>
                    <a:pt x="2307" y="2350"/>
                    <a:pt x="2312" y="2353"/>
                    <a:pt x="2315" y="2353"/>
                  </a:cubicBezTo>
                  <a:cubicBezTo>
                    <a:pt x="2344" y="2353"/>
                    <a:pt x="2340" y="2151"/>
                    <a:pt x="2352" y="1938"/>
                  </a:cubicBezTo>
                  <a:cubicBezTo>
                    <a:pt x="2358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401" y="959"/>
                    <a:pt x="2435" y="480"/>
                    <a:pt x="2468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8" y="225"/>
                  </a:cubicBezTo>
                  <a:cubicBezTo>
                    <a:pt x="321" y="152"/>
                    <a:pt x="315" y="76"/>
                    <a:pt x="3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68" name="Google Shape;1068;p32"/>
          <p:cNvGrpSpPr/>
          <p:nvPr/>
        </p:nvGrpSpPr>
        <p:grpSpPr>
          <a:xfrm rot="-167487">
            <a:off x="-93866" y="482763"/>
            <a:ext cx="1772576" cy="338046"/>
            <a:chOff x="1752138" y="1442100"/>
            <a:chExt cx="886300" cy="169025"/>
          </a:xfrm>
        </p:grpSpPr>
        <p:sp>
          <p:nvSpPr>
            <p:cNvPr id="1069" name="Google Shape;1069;p32"/>
            <p:cNvSpPr/>
            <p:nvPr/>
          </p:nvSpPr>
          <p:spPr>
            <a:xfrm>
              <a:off x="2630413" y="1515025"/>
              <a:ext cx="450" cy="3675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0" name="Google Shape;1070;p32"/>
            <p:cNvSpPr/>
            <p:nvPr/>
          </p:nvSpPr>
          <p:spPr>
            <a:xfrm>
              <a:off x="1752138" y="1442100"/>
              <a:ext cx="886300" cy="169025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28575" dist="9525" dir="1932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1" name="Google Shape;1071;p32"/>
            <p:cNvSpPr/>
            <p:nvPr/>
          </p:nvSpPr>
          <p:spPr>
            <a:xfrm>
              <a:off x="2317913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2" y="2842"/>
                    <a:pt x="70" y="2877"/>
                    <a:pt x="67" y="2877"/>
                  </a:cubicBezTo>
                  <a:cubicBezTo>
                    <a:pt x="64" y="2877"/>
                    <a:pt x="60" y="2849"/>
                    <a:pt x="57" y="2821"/>
                  </a:cubicBezTo>
                  <a:lnTo>
                    <a:pt x="70" y="2732"/>
                  </a:lnTo>
                  <a:close/>
                  <a:moveTo>
                    <a:pt x="2382" y="3356"/>
                  </a:moveTo>
                  <a:cubicBezTo>
                    <a:pt x="2379" y="3382"/>
                    <a:pt x="2374" y="3429"/>
                    <a:pt x="2368" y="3485"/>
                  </a:cubicBezTo>
                  <a:lnTo>
                    <a:pt x="2368" y="3476"/>
                  </a:lnTo>
                  <a:cubicBezTo>
                    <a:pt x="2375" y="3416"/>
                    <a:pt x="2380" y="3378"/>
                    <a:pt x="2382" y="3356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9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21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32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6" y="2510"/>
                    <a:pt x="2217" y="2580"/>
                  </a:cubicBezTo>
                  <a:cubicBezTo>
                    <a:pt x="2246" y="2199"/>
                    <a:pt x="2279" y="1819"/>
                    <a:pt x="2325" y="1436"/>
                  </a:cubicBezTo>
                  <a:cubicBezTo>
                    <a:pt x="2332" y="1280"/>
                    <a:pt x="2332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lnTo>
                    <a:pt x="2309" y="5698"/>
                  </a:ln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51" y="6336"/>
                  </a:moveTo>
                  <a:cubicBezTo>
                    <a:pt x="2448" y="6350"/>
                    <a:pt x="2448" y="6362"/>
                    <a:pt x="2444" y="6376"/>
                  </a:cubicBezTo>
                  <a:cubicBezTo>
                    <a:pt x="2448" y="6359"/>
                    <a:pt x="2448" y="6346"/>
                    <a:pt x="2451" y="6336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22" y="886"/>
                  </a:lnTo>
                  <a:lnTo>
                    <a:pt x="222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9" y="1371"/>
                    <a:pt x="173" y="1181"/>
                  </a:cubicBezTo>
                  <a:lnTo>
                    <a:pt x="173" y="1181"/>
                  </a:lnTo>
                  <a:cubicBezTo>
                    <a:pt x="153" y="1270"/>
                    <a:pt x="163" y="1405"/>
                    <a:pt x="169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9" y="1986"/>
                  </a:cubicBezTo>
                  <a:cubicBezTo>
                    <a:pt x="119" y="1986"/>
                    <a:pt x="130" y="1664"/>
                    <a:pt x="124" y="1664"/>
                  </a:cubicBezTo>
                  <a:lnTo>
                    <a:pt x="124" y="1664"/>
                  </a:lnTo>
                  <a:cubicBezTo>
                    <a:pt x="123" y="1664"/>
                    <a:pt x="122" y="1673"/>
                    <a:pt x="120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7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4" y="3856"/>
                    <a:pt x="54" y="4071"/>
                  </a:cubicBezTo>
                  <a:cubicBezTo>
                    <a:pt x="54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40" y="6161"/>
                    <a:pt x="169" y="6323"/>
                    <a:pt x="199" y="6495"/>
                  </a:cubicBezTo>
                  <a:lnTo>
                    <a:pt x="2306" y="6495"/>
                  </a:lnTo>
                  <a:cubicBezTo>
                    <a:pt x="2296" y="6409"/>
                    <a:pt x="2283" y="6323"/>
                    <a:pt x="2272" y="6240"/>
                  </a:cubicBezTo>
                  <a:cubicBezTo>
                    <a:pt x="2252" y="6062"/>
                    <a:pt x="2240" y="5883"/>
                    <a:pt x="2226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20" y="4738"/>
                    <a:pt x="2245" y="5003"/>
                    <a:pt x="2257" y="5003"/>
                  </a:cubicBezTo>
                  <a:cubicBezTo>
                    <a:pt x="2260" y="5003"/>
                    <a:pt x="2262" y="4981"/>
                    <a:pt x="2263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5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27" y="5816"/>
                    <a:pt x="2326" y="5962"/>
                    <a:pt x="2329" y="6111"/>
                  </a:cubicBezTo>
                  <a:lnTo>
                    <a:pt x="2329" y="6111"/>
                  </a:lnTo>
                  <a:lnTo>
                    <a:pt x="2332" y="6104"/>
                  </a:lnTo>
                  <a:lnTo>
                    <a:pt x="2332" y="6104"/>
                  </a:lnTo>
                  <a:cubicBezTo>
                    <a:pt x="2332" y="6108"/>
                    <a:pt x="2332" y="6108"/>
                    <a:pt x="2329" y="6111"/>
                  </a:cubicBezTo>
                  <a:lnTo>
                    <a:pt x="2329" y="6111"/>
                  </a:lnTo>
                  <a:cubicBezTo>
                    <a:pt x="2329" y="6111"/>
                    <a:pt x="2329" y="6111"/>
                    <a:pt x="2329" y="6111"/>
                  </a:cubicBezTo>
                  <a:lnTo>
                    <a:pt x="2329" y="6111"/>
                  </a:lnTo>
                  <a:lnTo>
                    <a:pt x="2329" y="6112"/>
                  </a:lnTo>
                  <a:cubicBezTo>
                    <a:pt x="2329" y="6112"/>
                    <a:pt x="2329" y="6112"/>
                    <a:pt x="2329" y="6111"/>
                  </a:cubicBezTo>
                  <a:lnTo>
                    <a:pt x="2329" y="6111"/>
                  </a:lnTo>
                  <a:cubicBezTo>
                    <a:pt x="2331" y="6249"/>
                    <a:pt x="2338" y="6390"/>
                    <a:pt x="2362" y="6495"/>
                  </a:cubicBezTo>
                  <a:lnTo>
                    <a:pt x="2388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5" y="6383"/>
                    <a:pt x="2473" y="6300"/>
                    <a:pt x="2462" y="6300"/>
                  </a:cubicBezTo>
                  <a:cubicBezTo>
                    <a:pt x="2458" y="6300"/>
                    <a:pt x="2454" y="6311"/>
                    <a:pt x="2451" y="6336"/>
                  </a:cubicBezTo>
                  <a:cubicBezTo>
                    <a:pt x="2464" y="6211"/>
                    <a:pt x="2461" y="6098"/>
                    <a:pt x="2458" y="5976"/>
                  </a:cubicBezTo>
                  <a:cubicBezTo>
                    <a:pt x="2451" y="5843"/>
                    <a:pt x="2441" y="5701"/>
                    <a:pt x="2464" y="5512"/>
                  </a:cubicBezTo>
                  <a:lnTo>
                    <a:pt x="2464" y="5512"/>
                  </a:lnTo>
                  <a:cubicBezTo>
                    <a:pt x="2457" y="5518"/>
                    <a:pt x="2451" y="5545"/>
                    <a:pt x="2446" y="5545"/>
                  </a:cubicBezTo>
                  <a:cubicBezTo>
                    <a:pt x="2439" y="5545"/>
                    <a:pt x="2434" y="5502"/>
                    <a:pt x="2428" y="5318"/>
                  </a:cubicBezTo>
                  <a:cubicBezTo>
                    <a:pt x="2425" y="5304"/>
                    <a:pt x="2415" y="5268"/>
                    <a:pt x="2411" y="5248"/>
                  </a:cubicBezTo>
                  <a:lnTo>
                    <a:pt x="2411" y="5245"/>
                  </a:lnTo>
                  <a:cubicBezTo>
                    <a:pt x="2410" y="5237"/>
                    <a:pt x="2408" y="5233"/>
                    <a:pt x="2407" y="5233"/>
                  </a:cubicBezTo>
                  <a:lnTo>
                    <a:pt x="2407" y="5233"/>
                  </a:lnTo>
                  <a:cubicBezTo>
                    <a:pt x="2406" y="5233"/>
                    <a:pt x="2406" y="5239"/>
                    <a:pt x="2408" y="5251"/>
                  </a:cubicBezTo>
                  <a:cubicBezTo>
                    <a:pt x="2405" y="5327"/>
                    <a:pt x="2402" y="5390"/>
                    <a:pt x="2391" y="5417"/>
                  </a:cubicBezTo>
                  <a:cubicBezTo>
                    <a:pt x="2348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5" y="4020"/>
                  </a:cubicBezTo>
                  <a:cubicBezTo>
                    <a:pt x="2373" y="4020"/>
                    <a:pt x="2381" y="4069"/>
                    <a:pt x="2388" y="4213"/>
                  </a:cubicBezTo>
                  <a:lnTo>
                    <a:pt x="2388" y="3803"/>
                  </a:lnTo>
                  <a:cubicBezTo>
                    <a:pt x="2402" y="3562"/>
                    <a:pt x="2438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cubicBezTo>
                    <a:pt x="2431" y="2702"/>
                    <a:pt x="2431" y="2663"/>
                    <a:pt x="2435" y="2603"/>
                  </a:cubicBezTo>
                  <a:cubicBezTo>
                    <a:pt x="2431" y="2540"/>
                    <a:pt x="2438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lnTo>
                    <a:pt x="2521" y="1317"/>
                  </a:lnTo>
                  <a:cubicBezTo>
                    <a:pt x="2517" y="1234"/>
                    <a:pt x="2517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2" name="Google Shape;1072;p32"/>
            <p:cNvSpPr/>
            <p:nvPr/>
          </p:nvSpPr>
          <p:spPr>
            <a:xfrm>
              <a:off x="2428763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1697"/>
                  </a:lnTo>
                  <a:cubicBezTo>
                    <a:pt x="283" y="1866"/>
                    <a:pt x="283" y="2034"/>
                    <a:pt x="286" y="2203"/>
                  </a:cubicBezTo>
                  <a:lnTo>
                    <a:pt x="223" y="2213"/>
                  </a:lnTo>
                  <a:lnTo>
                    <a:pt x="286" y="2272"/>
                  </a:lnTo>
                  <a:cubicBezTo>
                    <a:pt x="286" y="2441"/>
                    <a:pt x="292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7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9" y="2051"/>
                    <a:pt x="252" y="1832"/>
                    <a:pt x="266" y="1747"/>
                  </a:cubicBezTo>
                  <a:cubicBezTo>
                    <a:pt x="272" y="1720"/>
                    <a:pt x="279" y="1703"/>
                    <a:pt x="286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6" y="5440"/>
                  </a:cubicBezTo>
                  <a:cubicBezTo>
                    <a:pt x="623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90" y="5787"/>
                    <a:pt x="556" y="5668"/>
                  </a:cubicBezTo>
                  <a:cubicBezTo>
                    <a:pt x="536" y="5599"/>
                    <a:pt x="517" y="5529"/>
                    <a:pt x="501" y="5457"/>
                  </a:cubicBezTo>
                  <a:cubicBezTo>
                    <a:pt x="481" y="5384"/>
                    <a:pt x="461" y="5311"/>
                    <a:pt x="441" y="5235"/>
                  </a:cubicBezTo>
                  <a:lnTo>
                    <a:pt x="451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21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3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5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5" y="5314"/>
                    <a:pt x="2792" y="5258"/>
                  </a:cubicBezTo>
                  <a:cubicBezTo>
                    <a:pt x="2778" y="5202"/>
                    <a:pt x="2766" y="5146"/>
                    <a:pt x="2749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2" y="2725"/>
                    <a:pt x="2346" y="2798"/>
                    <a:pt x="2336" y="2798"/>
                  </a:cubicBezTo>
                  <a:cubicBezTo>
                    <a:pt x="2320" y="2798"/>
                    <a:pt x="2294" y="2611"/>
                    <a:pt x="2276" y="2611"/>
                  </a:cubicBezTo>
                  <a:cubicBezTo>
                    <a:pt x="2271" y="2611"/>
                    <a:pt x="2266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3" y="2353"/>
                  </a:cubicBezTo>
                  <a:cubicBezTo>
                    <a:pt x="2341" y="2353"/>
                    <a:pt x="2340" y="2151"/>
                    <a:pt x="2349" y="1938"/>
                  </a:cubicBezTo>
                  <a:cubicBezTo>
                    <a:pt x="2355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395" y="1128"/>
                    <a:pt x="2412" y="810"/>
                    <a:pt x="2432" y="497"/>
                  </a:cubicBezTo>
                  <a:cubicBezTo>
                    <a:pt x="2247" y="228"/>
                    <a:pt x="2111" y="1"/>
                    <a:pt x="2111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9" y="225"/>
                  </a:cubicBezTo>
                  <a:cubicBezTo>
                    <a:pt x="318" y="152"/>
                    <a:pt x="315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3" name="Google Shape;1073;p32"/>
            <p:cNvSpPr/>
            <p:nvPr/>
          </p:nvSpPr>
          <p:spPr>
            <a:xfrm>
              <a:off x="2097188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4" y="3334"/>
                  </a:moveTo>
                  <a:cubicBezTo>
                    <a:pt x="2385" y="3334"/>
                    <a:pt x="2377" y="3397"/>
                    <a:pt x="2368" y="3485"/>
                  </a:cubicBezTo>
                  <a:cubicBezTo>
                    <a:pt x="2368" y="3479"/>
                    <a:pt x="2368" y="3479"/>
                    <a:pt x="2365" y="3476"/>
                  </a:cubicBezTo>
                  <a:cubicBezTo>
                    <a:pt x="2378" y="3374"/>
                    <a:pt x="2384" y="3334"/>
                    <a:pt x="2384" y="3334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29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332" y="6104"/>
                  </a:moveTo>
                  <a:lnTo>
                    <a:pt x="2332" y="6104"/>
                  </a:lnTo>
                  <a:cubicBezTo>
                    <a:pt x="2332" y="6106"/>
                    <a:pt x="2331" y="6107"/>
                    <a:pt x="2330" y="6107"/>
                  </a:cubicBezTo>
                  <a:lnTo>
                    <a:pt x="2330" y="6107"/>
                  </a:lnTo>
                  <a:lnTo>
                    <a:pt x="2332" y="6104"/>
                  </a:lnTo>
                  <a:close/>
                  <a:moveTo>
                    <a:pt x="2448" y="6339"/>
                  </a:moveTo>
                  <a:cubicBezTo>
                    <a:pt x="2448" y="6353"/>
                    <a:pt x="2448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53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8" y="1986"/>
                  </a:cubicBezTo>
                  <a:cubicBezTo>
                    <a:pt x="119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72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41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4" y="5545"/>
                  </a:cubicBezTo>
                  <a:cubicBezTo>
                    <a:pt x="2438" y="5545"/>
                    <a:pt x="2434" y="5502"/>
                    <a:pt x="2428" y="5318"/>
                  </a:cubicBezTo>
                  <a:cubicBezTo>
                    <a:pt x="2421" y="5304"/>
                    <a:pt x="2415" y="5268"/>
                    <a:pt x="2411" y="5248"/>
                  </a:cubicBezTo>
                  <a:lnTo>
                    <a:pt x="2411" y="5225"/>
                  </a:lnTo>
                  <a:cubicBezTo>
                    <a:pt x="2408" y="5231"/>
                    <a:pt x="2408" y="5235"/>
                    <a:pt x="2408" y="5245"/>
                  </a:cubicBez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4" y="4020"/>
                  </a:cubicBezTo>
                  <a:cubicBezTo>
                    <a:pt x="2372" y="4020"/>
                    <a:pt x="2379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21" y="1399"/>
                    <a:pt x="2521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4" name="Google Shape;1074;p32"/>
            <p:cNvSpPr/>
            <p:nvPr/>
          </p:nvSpPr>
          <p:spPr>
            <a:xfrm>
              <a:off x="2208038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3" y="1697"/>
                  </a:moveTo>
                  <a:lnTo>
                    <a:pt x="283" y="2203"/>
                  </a:lnTo>
                  <a:lnTo>
                    <a:pt x="219" y="2213"/>
                  </a:lnTo>
                  <a:lnTo>
                    <a:pt x="283" y="2272"/>
                  </a:lnTo>
                  <a:cubicBezTo>
                    <a:pt x="286" y="2441"/>
                    <a:pt x="289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3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6" y="2051"/>
                    <a:pt x="249" y="1832"/>
                    <a:pt x="266" y="1747"/>
                  </a:cubicBezTo>
                  <a:cubicBezTo>
                    <a:pt x="272" y="1720"/>
                    <a:pt x="279" y="1703"/>
                    <a:pt x="283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3" y="5440"/>
                  </a:cubicBezTo>
                  <a:cubicBezTo>
                    <a:pt x="620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86" y="5787"/>
                    <a:pt x="553" y="5668"/>
                  </a:cubicBezTo>
                  <a:cubicBezTo>
                    <a:pt x="533" y="5599"/>
                    <a:pt x="517" y="5529"/>
                    <a:pt x="501" y="5457"/>
                  </a:cubicBezTo>
                  <a:cubicBezTo>
                    <a:pt x="481" y="5384"/>
                    <a:pt x="457" y="5311"/>
                    <a:pt x="441" y="5235"/>
                  </a:cubicBezTo>
                  <a:lnTo>
                    <a:pt x="448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17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4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2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5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2" y="5314"/>
                    <a:pt x="2792" y="5258"/>
                  </a:cubicBezTo>
                  <a:cubicBezTo>
                    <a:pt x="2778" y="5202"/>
                    <a:pt x="2763" y="5146"/>
                    <a:pt x="2749" y="5089"/>
                  </a:cubicBezTo>
                  <a:cubicBezTo>
                    <a:pt x="2723" y="4974"/>
                    <a:pt x="2696" y="4854"/>
                    <a:pt x="2670" y="4735"/>
                  </a:cubicBezTo>
                  <a:cubicBezTo>
                    <a:pt x="2613" y="4497"/>
                    <a:pt x="2594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1" y="2725"/>
                    <a:pt x="2345" y="2798"/>
                    <a:pt x="2334" y="2798"/>
                  </a:cubicBezTo>
                  <a:cubicBezTo>
                    <a:pt x="2318" y="2798"/>
                    <a:pt x="2292" y="2611"/>
                    <a:pt x="2275" y="2611"/>
                  </a:cubicBezTo>
                  <a:cubicBezTo>
                    <a:pt x="2270" y="2611"/>
                    <a:pt x="2265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2" y="2353"/>
                  </a:cubicBezTo>
                  <a:cubicBezTo>
                    <a:pt x="2341" y="2353"/>
                    <a:pt x="2337" y="2151"/>
                    <a:pt x="2349" y="1938"/>
                  </a:cubicBezTo>
                  <a:cubicBezTo>
                    <a:pt x="2355" y="1698"/>
                    <a:pt x="2359" y="1449"/>
                    <a:pt x="2384" y="1449"/>
                  </a:cubicBezTo>
                  <a:cubicBezTo>
                    <a:pt x="2385" y="1449"/>
                    <a:pt x="2385" y="1449"/>
                    <a:pt x="2386" y="1449"/>
                  </a:cubicBezTo>
                  <a:cubicBezTo>
                    <a:pt x="2402" y="959"/>
                    <a:pt x="2432" y="480"/>
                    <a:pt x="2465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5" y="225"/>
                  </a:cubicBezTo>
                  <a:cubicBezTo>
                    <a:pt x="318" y="152"/>
                    <a:pt x="312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5" name="Google Shape;1075;p32"/>
            <p:cNvSpPr/>
            <p:nvPr/>
          </p:nvSpPr>
          <p:spPr>
            <a:xfrm>
              <a:off x="1876463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2" y="3334"/>
                  </a:moveTo>
                  <a:lnTo>
                    <a:pt x="2382" y="3334"/>
                  </a:lnTo>
                  <a:cubicBezTo>
                    <a:pt x="2382" y="3334"/>
                    <a:pt x="2376" y="3397"/>
                    <a:pt x="2368" y="3485"/>
                  </a:cubicBezTo>
                  <a:cubicBezTo>
                    <a:pt x="2365" y="3479"/>
                    <a:pt x="2365" y="3479"/>
                    <a:pt x="2365" y="3476"/>
                  </a:cubicBezTo>
                  <a:cubicBezTo>
                    <a:pt x="2377" y="3374"/>
                    <a:pt x="2381" y="3334"/>
                    <a:pt x="2382" y="3334"/>
                  </a:cubicBezTo>
                  <a:close/>
                  <a:moveTo>
                    <a:pt x="2329" y="599"/>
                  </a:moveTo>
                  <a:cubicBezTo>
                    <a:pt x="2339" y="642"/>
                    <a:pt x="2352" y="695"/>
                    <a:pt x="2359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5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1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1" y="1810"/>
                    <a:pt x="2384" y="1861"/>
                    <a:pt x="2371" y="1861"/>
                  </a:cubicBezTo>
                  <a:cubicBezTo>
                    <a:pt x="2363" y="1861"/>
                    <a:pt x="2357" y="1840"/>
                    <a:pt x="2354" y="1840"/>
                  </a:cubicBezTo>
                  <a:cubicBezTo>
                    <a:pt x="2352" y="1840"/>
                    <a:pt x="2352" y="1845"/>
                    <a:pt x="2352" y="1859"/>
                  </a:cubicBezTo>
                  <a:cubicBezTo>
                    <a:pt x="2299" y="2335"/>
                    <a:pt x="2309" y="2540"/>
                    <a:pt x="2329" y="2722"/>
                  </a:cubicBezTo>
                  <a:cubicBezTo>
                    <a:pt x="2345" y="2904"/>
                    <a:pt x="2359" y="3069"/>
                    <a:pt x="2316" y="3462"/>
                  </a:cubicBezTo>
                  <a:cubicBezTo>
                    <a:pt x="2296" y="3575"/>
                    <a:pt x="2278" y="3609"/>
                    <a:pt x="2262" y="3609"/>
                  </a:cubicBezTo>
                  <a:cubicBezTo>
                    <a:pt x="2239" y="3609"/>
                    <a:pt x="2219" y="3534"/>
                    <a:pt x="2201" y="3534"/>
                  </a:cubicBezTo>
                  <a:cubicBezTo>
                    <a:pt x="2197" y="3534"/>
                    <a:pt x="2193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29" y="973"/>
                  </a:cubicBezTo>
                  <a:lnTo>
                    <a:pt x="2329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48" y="6339"/>
                  </a:moveTo>
                  <a:cubicBezTo>
                    <a:pt x="2448" y="6353"/>
                    <a:pt x="2444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cubicBezTo>
                    <a:pt x="166" y="10"/>
                    <a:pt x="166" y="21"/>
                    <a:pt x="166" y="27"/>
                  </a:cubicBez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3" y="1350"/>
                  </a:lnTo>
                  <a:cubicBezTo>
                    <a:pt x="207" y="1402"/>
                    <a:pt x="198" y="1439"/>
                    <a:pt x="189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49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3" y="1747"/>
                  </a:cubicBezTo>
                  <a:cubicBezTo>
                    <a:pt x="159" y="1924"/>
                    <a:pt x="145" y="1986"/>
                    <a:pt x="137" y="1986"/>
                  </a:cubicBezTo>
                  <a:cubicBezTo>
                    <a:pt x="118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67" y="2794"/>
                    <a:pt x="50" y="2669"/>
                    <a:pt x="44" y="2768"/>
                  </a:cubicBezTo>
                  <a:cubicBezTo>
                    <a:pt x="41" y="2768"/>
                    <a:pt x="37" y="2778"/>
                    <a:pt x="37" y="2801"/>
                  </a:cubicBezTo>
                  <a:cubicBezTo>
                    <a:pt x="37" y="2824"/>
                    <a:pt x="34" y="2861"/>
                    <a:pt x="34" y="2924"/>
                  </a:cubicBezTo>
                  <a:lnTo>
                    <a:pt x="1" y="3508"/>
                  </a:lnTo>
                  <a:lnTo>
                    <a:pt x="57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8" y="3665"/>
                    <a:pt x="76" y="3639"/>
                    <a:pt x="90" y="3578"/>
                  </a:cubicBezTo>
                  <a:lnTo>
                    <a:pt x="90" y="3578"/>
                  </a:lnTo>
                  <a:cubicBezTo>
                    <a:pt x="67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4" y="4567"/>
                    <a:pt x="44" y="4699"/>
                    <a:pt x="50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69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3" y="5245"/>
                    <a:pt x="2183" y="5013"/>
                  </a:cubicBezTo>
                  <a:lnTo>
                    <a:pt x="2183" y="5013"/>
                  </a:lnTo>
                  <a:cubicBezTo>
                    <a:pt x="2188" y="5033"/>
                    <a:pt x="2193" y="5043"/>
                    <a:pt x="2196" y="5043"/>
                  </a:cubicBezTo>
                  <a:cubicBezTo>
                    <a:pt x="2199" y="5043"/>
                    <a:pt x="2202" y="5035"/>
                    <a:pt x="2203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79" y="5083"/>
                    <a:pt x="2306" y="5248"/>
                    <a:pt x="2325" y="5430"/>
                  </a:cubicBezTo>
                  <a:cubicBezTo>
                    <a:pt x="2336" y="5520"/>
                    <a:pt x="2342" y="5616"/>
                    <a:pt x="2348" y="5715"/>
                  </a:cubicBezTo>
                  <a:cubicBezTo>
                    <a:pt x="2359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38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3" y="5545"/>
                  </a:cubicBezTo>
                  <a:cubicBezTo>
                    <a:pt x="2437" y="5545"/>
                    <a:pt x="2432" y="5502"/>
                    <a:pt x="2428" y="5318"/>
                  </a:cubicBezTo>
                  <a:cubicBezTo>
                    <a:pt x="2421" y="5304"/>
                    <a:pt x="2415" y="5268"/>
                    <a:pt x="2408" y="5248"/>
                  </a:cubicBezTo>
                  <a:lnTo>
                    <a:pt x="2408" y="5245"/>
                  </a:ln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2" y="4488"/>
                  </a:cubicBezTo>
                  <a:cubicBezTo>
                    <a:pt x="2307" y="4488"/>
                    <a:pt x="2313" y="4559"/>
                    <a:pt x="2322" y="4559"/>
                  </a:cubicBezTo>
                  <a:cubicBezTo>
                    <a:pt x="2325" y="4559"/>
                    <a:pt x="2328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6" y="4020"/>
                    <a:pt x="2363" y="4020"/>
                  </a:cubicBezTo>
                  <a:cubicBezTo>
                    <a:pt x="2370" y="4020"/>
                    <a:pt x="2378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1" y="2652"/>
                    <a:pt x="2423" y="2652"/>
                  </a:cubicBezTo>
                  <a:lnTo>
                    <a:pt x="2423" y="2652"/>
                  </a:lnTo>
                  <a:cubicBezTo>
                    <a:pt x="2424" y="2652"/>
                    <a:pt x="2426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17" y="1399"/>
                    <a:pt x="2517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6" name="Google Shape;1076;p32"/>
            <p:cNvSpPr/>
            <p:nvPr/>
          </p:nvSpPr>
          <p:spPr>
            <a:xfrm>
              <a:off x="1987238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2203"/>
                  </a:lnTo>
                  <a:lnTo>
                    <a:pt x="222" y="2213"/>
                  </a:lnTo>
                  <a:lnTo>
                    <a:pt x="286" y="2272"/>
                  </a:lnTo>
                  <a:cubicBezTo>
                    <a:pt x="289" y="2441"/>
                    <a:pt x="292" y="2606"/>
                    <a:pt x="298" y="2771"/>
                  </a:cubicBezTo>
                  <a:cubicBezTo>
                    <a:pt x="296" y="2771"/>
                    <a:pt x="294" y="2771"/>
                    <a:pt x="292" y="2771"/>
                  </a:cubicBezTo>
                  <a:cubicBezTo>
                    <a:pt x="248" y="2771"/>
                    <a:pt x="208" y="2742"/>
                    <a:pt x="186" y="2682"/>
                  </a:cubicBezTo>
                  <a:cubicBezTo>
                    <a:pt x="190" y="2655"/>
                    <a:pt x="199" y="2464"/>
                    <a:pt x="209" y="2259"/>
                  </a:cubicBezTo>
                  <a:cubicBezTo>
                    <a:pt x="229" y="2051"/>
                    <a:pt x="252" y="1832"/>
                    <a:pt x="269" y="1747"/>
                  </a:cubicBezTo>
                  <a:cubicBezTo>
                    <a:pt x="275" y="1720"/>
                    <a:pt x="278" y="1703"/>
                    <a:pt x="286" y="1697"/>
                  </a:cubicBezTo>
                  <a:close/>
                  <a:moveTo>
                    <a:pt x="341" y="4663"/>
                  </a:moveTo>
                  <a:lnTo>
                    <a:pt x="341" y="4663"/>
                  </a:lnTo>
                  <a:cubicBezTo>
                    <a:pt x="391" y="4778"/>
                    <a:pt x="470" y="4987"/>
                    <a:pt x="556" y="5219"/>
                  </a:cubicBezTo>
                  <a:cubicBezTo>
                    <a:pt x="570" y="5291"/>
                    <a:pt x="583" y="5364"/>
                    <a:pt x="596" y="5440"/>
                  </a:cubicBezTo>
                  <a:cubicBezTo>
                    <a:pt x="623" y="5625"/>
                    <a:pt x="646" y="5807"/>
                    <a:pt x="662" y="5992"/>
                  </a:cubicBezTo>
                  <a:lnTo>
                    <a:pt x="662" y="5992"/>
                  </a:lnTo>
                  <a:cubicBezTo>
                    <a:pt x="630" y="5893"/>
                    <a:pt x="588" y="5783"/>
                    <a:pt x="556" y="5668"/>
                  </a:cubicBezTo>
                  <a:cubicBezTo>
                    <a:pt x="536" y="5599"/>
                    <a:pt x="516" y="5529"/>
                    <a:pt x="500" y="5457"/>
                  </a:cubicBezTo>
                  <a:cubicBezTo>
                    <a:pt x="480" y="5384"/>
                    <a:pt x="460" y="5311"/>
                    <a:pt x="444" y="5235"/>
                  </a:cubicBezTo>
                  <a:lnTo>
                    <a:pt x="451" y="5120"/>
                  </a:lnTo>
                  <a:lnTo>
                    <a:pt x="341" y="4663"/>
                  </a:lnTo>
                  <a:close/>
                  <a:moveTo>
                    <a:pt x="97" y="1"/>
                  </a:moveTo>
                  <a:cubicBezTo>
                    <a:pt x="97" y="50"/>
                    <a:pt x="97" y="90"/>
                    <a:pt x="103" y="113"/>
                  </a:cubicBezTo>
                  <a:cubicBezTo>
                    <a:pt x="1" y="417"/>
                    <a:pt x="28" y="1475"/>
                    <a:pt x="20" y="1971"/>
                  </a:cubicBezTo>
                  <a:lnTo>
                    <a:pt x="63" y="1988"/>
                  </a:lnTo>
                  <a:cubicBezTo>
                    <a:pt x="54" y="2328"/>
                    <a:pt x="87" y="2655"/>
                    <a:pt x="113" y="3076"/>
                  </a:cubicBezTo>
                  <a:lnTo>
                    <a:pt x="150" y="3049"/>
                  </a:lnTo>
                  <a:cubicBezTo>
                    <a:pt x="176" y="3231"/>
                    <a:pt x="186" y="3466"/>
                    <a:pt x="196" y="3727"/>
                  </a:cubicBezTo>
                  <a:cubicBezTo>
                    <a:pt x="206" y="3989"/>
                    <a:pt x="232" y="4273"/>
                    <a:pt x="266" y="4560"/>
                  </a:cubicBezTo>
                  <a:cubicBezTo>
                    <a:pt x="249" y="4524"/>
                    <a:pt x="236" y="4375"/>
                    <a:pt x="232" y="4273"/>
                  </a:cubicBezTo>
                  <a:lnTo>
                    <a:pt x="232" y="4273"/>
                  </a:lnTo>
                  <a:cubicBezTo>
                    <a:pt x="222" y="4620"/>
                    <a:pt x="305" y="4981"/>
                    <a:pt x="385" y="5331"/>
                  </a:cubicBezTo>
                  <a:cubicBezTo>
                    <a:pt x="457" y="5685"/>
                    <a:pt x="516" y="6025"/>
                    <a:pt x="497" y="6336"/>
                  </a:cubicBezTo>
                  <a:cubicBezTo>
                    <a:pt x="507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81" y="5718"/>
                    <a:pt x="2795" y="5341"/>
                  </a:cubicBezTo>
                  <a:lnTo>
                    <a:pt x="2795" y="5341"/>
                  </a:lnTo>
                  <a:cubicBezTo>
                    <a:pt x="2801" y="5347"/>
                    <a:pt x="2812" y="5364"/>
                    <a:pt x="2825" y="5427"/>
                  </a:cubicBezTo>
                  <a:cubicBezTo>
                    <a:pt x="2815" y="5370"/>
                    <a:pt x="2805" y="5314"/>
                    <a:pt x="2795" y="5258"/>
                  </a:cubicBezTo>
                  <a:cubicBezTo>
                    <a:pt x="2781" y="5202"/>
                    <a:pt x="2766" y="5146"/>
                    <a:pt x="2752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70" y="4035"/>
                  </a:cubicBezTo>
                  <a:cubicBezTo>
                    <a:pt x="2557" y="3925"/>
                    <a:pt x="2543" y="3816"/>
                    <a:pt x="2531" y="3717"/>
                  </a:cubicBezTo>
                  <a:cubicBezTo>
                    <a:pt x="2520" y="3615"/>
                    <a:pt x="2514" y="3522"/>
                    <a:pt x="2504" y="3436"/>
                  </a:cubicBezTo>
                  <a:cubicBezTo>
                    <a:pt x="2484" y="3267"/>
                    <a:pt x="2455" y="3132"/>
                    <a:pt x="2412" y="3056"/>
                  </a:cubicBezTo>
                  <a:cubicBezTo>
                    <a:pt x="2412" y="3056"/>
                    <a:pt x="2389" y="2913"/>
                    <a:pt x="2378" y="2771"/>
                  </a:cubicBezTo>
                  <a:cubicBezTo>
                    <a:pt x="2365" y="2629"/>
                    <a:pt x="2352" y="2487"/>
                    <a:pt x="2352" y="2487"/>
                  </a:cubicBezTo>
                  <a:lnTo>
                    <a:pt x="2352" y="2487"/>
                  </a:lnTo>
                  <a:cubicBezTo>
                    <a:pt x="2354" y="2725"/>
                    <a:pt x="2348" y="2798"/>
                    <a:pt x="2337" y="2798"/>
                  </a:cubicBezTo>
                  <a:cubicBezTo>
                    <a:pt x="2321" y="2798"/>
                    <a:pt x="2295" y="2611"/>
                    <a:pt x="2278" y="2611"/>
                  </a:cubicBezTo>
                  <a:cubicBezTo>
                    <a:pt x="2273" y="2611"/>
                    <a:pt x="2268" y="2630"/>
                    <a:pt x="2266" y="2679"/>
                  </a:cubicBezTo>
                  <a:cubicBezTo>
                    <a:pt x="2254" y="2466"/>
                    <a:pt x="2274" y="2158"/>
                    <a:pt x="2292" y="2158"/>
                  </a:cubicBezTo>
                  <a:cubicBezTo>
                    <a:pt x="2299" y="2158"/>
                    <a:pt x="2305" y="2196"/>
                    <a:pt x="2309" y="2289"/>
                  </a:cubicBezTo>
                  <a:lnTo>
                    <a:pt x="2302" y="2342"/>
                  </a:lnTo>
                  <a:cubicBezTo>
                    <a:pt x="2307" y="2350"/>
                    <a:pt x="2312" y="2353"/>
                    <a:pt x="2315" y="2353"/>
                  </a:cubicBezTo>
                  <a:cubicBezTo>
                    <a:pt x="2344" y="2353"/>
                    <a:pt x="2340" y="2151"/>
                    <a:pt x="2352" y="1938"/>
                  </a:cubicBezTo>
                  <a:cubicBezTo>
                    <a:pt x="2358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401" y="959"/>
                    <a:pt x="2435" y="480"/>
                    <a:pt x="2468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8" y="225"/>
                  </a:cubicBezTo>
                  <a:cubicBezTo>
                    <a:pt x="321" y="152"/>
                    <a:pt x="315" y="76"/>
                    <a:pt x="3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177" name="Google Shape;1177;p32"/>
          <p:cNvGrpSpPr/>
          <p:nvPr/>
        </p:nvGrpSpPr>
        <p:grpSpPr>
          <a:xfrm rot="-167487">
            <a:off x="-80766" y="4724203"/>
            <a:ext cx="1491688" cy="338054"/>
            <a:chOff x="6980613" y="1447325"/>
            <a:chExt cx="745854" cy="169030"/>
          </a:xfrm>
        </p:grpSpPr>
        <p:sp>
          <p:nvSpPr>
            <p:cNvPr id="1178" name="Google Shape;1178;p32"/>
            <p:cNvSpPr/>
            <p:nvPr/>
          </p:nvSpPr>
          <p:spPr>
            <a:xfrm>
              <a:off x="6980613" y="1447325"/>
              <a:ext cx="745854" cy="169030"/>
            </a:xfrm>
            <a:custGeom>
              <a:avLst/>
              <a:gdLst/>
              <a:ahLst/>
              <a:cxnLst/>
              <a:rect l="l" t="t" r="r" b="b"/>
              <a:pathLst>
                <a:path w="21772" h="5352" extrusionOk="0">
                  <a:moveTo>
                    <a:pt x="0" y="1"/>
                  </a:moveTo>
                  <a:lnTo>
                    <a:pt x="0" y="60"/>
                  </a:lnTo>
                  <a:lnTo>
                    <a:pt x="66" y="163"/>
                  </a:lnTo>
                  <a:lnTo>
                    <a:pt x="0" y="187"/>
                  </a:lnTo>
                  <a:lnTo>
                    <a:pt x="0" y="226"/>
                  </a:lnTo>
                  <a:lnTo>
                    <a:pt x="225" y="375"/>
                  </a:lnTo>
                  <a:lnTo>
                    <a:pt x="0" y="375"/>
                  </a:lnTo>
                  <a:lnTo>
                    <a:pt x="225" y="471"/>
                  </a:lnTo>
                  <a:lnTo>
                    <a:pt x="92" y="533"/>
                  </a:lnTo>
                  <a:lnTo>
                    <a:pt x="225" y="629"/>
                  </a:lnTo>
                  <a:lnTo>
                    <a:pt x="92" y="722"/>
                  </a:lnTo>
                  <a:lnTo>
                    <a:pt x="225" y="811"/>
                  </a:lnTo>
                  <a:cubicBezTo>
                    <a:pt x="225" y="811"/>
                    <a:pt x="73" y="841"/>
                    <a:pt x="92" y="871"/>
                  </a:cubicBezTo>
                  <a:cubicBezTo>
                    <a:pt x="112" y="904"/>
                    <a:pt x="225" y="1010"/>
                    <a:pt x="225" y="1010"/>
                  </a:cubicBezTo>
                  <a:lnTo>
                    <a:pt x="126" y="1040"/>
                  </a:lnTo>
                  <a:lnTo>
                    <a:pt x="172" y="1152"/>
                  </a:lnTo>
                  <a:lnTo>
                    <a:pt x="136" y="1251"/>
                  </a:lnTo>
                  <a:lnTo>
                    <a:pt x="188" y="1410"/>
                  </a:lnTo>
                  <a:lnTo>
                    <a:pt x="136" y="1667"/>
                  </a:lnTo>
                  <a:lnTo>
                    <a:pt x="225" y="1939"/>
                  </a:lnTo>
                  <a:lnTo>
                    <a:pt x="165" y="2197"/>
                  </a:lnTo>
                  <a:lnTo>
                    <a:pt x="225" y="2468"/>
                  </a:lnTo>
                  <a:lnTo>
                    <a:pt x="92" y="2957"/>
                  </a:lnTo>
                  <a:lnTo>
                    <a:pt x="225" y="3473"/>
                  </a:lnTo>
                  <a:lnTo>
                    <a:pt x="126" y="3790"/>
                  </a:lnTo>
                  <a:lnTo>
                    <a:pt x="179" y="4161"/>
                  </a:lnTo>
                  <a:lnTo>
                    <a:pt x="159" y="4472"/>
                  </a:lnTo>
                  <a:lnTo>
                    <a:pt x="225" y="4654"/>
                  </a:lnTo>
                  <a:cubicBezTo>
                    <a:pt x="225" y="4654"/>
                    <a:pt x="112" y="4683"/>
                    <a:pt x="136" y="4706"/>
                  </a:cubicBezTo>
                  <a:cubicBezTo>
                    <a:pt x="159" y="4726"/>
                    <a:pt x="248" y="4813"/>
                    <a:pt x="225" y="4842"/>
                  </a:cubicBezTo>
                  <a:cubicBezTo>
                    <a:pt x="202" y="4872"/>
                    <a:pt x="96" y="5159"/>
                    <a:pt x="96" y="5159"/>
                  </a:cubicBezTo>
                  <a:lnTo>
                    <a:pt x="228" y="5226"/>
                  </a:lnTo>
                  <a:lnTo>
                    <a:pt x="126" y="5272"/>
                  </a:lnTo>
                  <a:lnTo>
                    <a:pt x="142" y="5351"/>
                  </a:lnTo>
                  <a:lnTo>
                    <a:pt x="21735" y="5351"/>
                  </a:lnTo>
                  <a:lnTo>
                    <a:pt x="21421" y="5123"/>
                  </a:lnTo>
                  <a:lnTo>
                    <a:pt x="21580" y="4885"/>
                  </a:lnTo>
                  <a:lnTo>
                    <a:pt x="21272" y="4627"/>
                  </a:lnTo>
                  <a:lnTo>
                    <a:pt x="21626" y="4432"/>
                  </a:lnTo>
                  <a:lnTo>
                    <a:pt x="21272" y="4171"/>
                  </a:lnTo>
                  <a:cubicBezTo>
                    <a:pt x="21272" y="4171"/>
                    <a:pt x="21626" y="3867"/>
                    <a:pt x="21683" y="3821"/>
                  </a:cubicBezTo>
                  <a:cubicBezTo>
                    <a:pt x="21738" y="3774"/>
                    <a:pt x="21445" y="3503"/>
                    <a:pt x="21445" y="3503"/>
                  </a:cubicBezTo>
                  <a:lnTo>
                    <a:pt x="21669" y="3321"/>
                  </a:lnTo>
                  <a:lnTo>
                    <a:pt x="21365" y="2779"/>
                  </a:lnTo>
                  <a:lnTo>
                    <a:pt x="21772" y="2534"/>
                  </a:lnTo>
                  <a:lnTo>
                    <a:pt x="21772" y="1506"/>
                  </a:lnTo>
                  <a:lnTo>
                    <a:pt x="21365" y="1089"/>
                  </a:lnTo>
                  <a:lnTo>
                    <a:pt x="21772" y="745"/>
                  </a:lnTo>
                  <a:lnTo>
                    <a:pt x="21772" y="497"/>
                  </a:lnTo>
                  <a:lnTo>
                    <a:pt x="21365" y="497"/>
                  </a:lnTo>
                  <a:lnTo>
                    <a:pt x="21772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ffectLst>
              <a:outerShdw blurRad="28575" dist="9525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179" name="Google Shape;1179;p32"/>
            <p:cNvGrpSpPr/>
            <p:nvPr/>
          </p:nvGrpSpPr>
          <p:grpSpPr>
            <a:xfrm>
              <a:off x="7000488" y="1467163"/>
              <a:ext cx="707825" cy="118900"/>
              <a:chOff x="7000488" y="1467163"/>
              <a:chExt cx="707825" cy="118900"/>
            </a:xfrm>
          </p:grpSpPr>
          <p:sp>
            <p:nvSpPr>
              <p:cNvPr id="1180" name="Google Shape;1180;p32"/>
              <p:cNvSpPr/>
              <p:nvPr/>
            </p:nvSpPr>
            <p:spPr>
              <a:xfrm>
                <a:off x="7000488" y="14671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1" name="Google Shape;1181;p32"/>
              <p:cNvSpPr/>
              <p:nvPr/>
            </p:nvSpPr>
            <p:spPr>
              <a:xfrm>
                <a:off x="7074313" y="15362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2" name="Google Shape;1182;p32"/>
              <p:cNvSpPr/>
              <p:nvPr/>
            </p:nvSpPr>
            <p:spPr>
              <a:xfrm>
                <a:off x="7145863" y="14671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3" name="Google Shape;1183;p32"/>
              <p:cNvSpPr/>
              <p:nvPr/>
            </p:nvSpPr>
            <p:spPr>
              <a:xfrm>
                <a:off x="7219688" y="15362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4" name="Google Shape;1184;p32"/>
              <p:cNvSpPr/>
              <p:nvPr/>
            </p:nvSpPr>
            <p:spPr>
              <a:xfrm>
                <a:off x="7291238" y="14671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5" name="Google Shape;1185;p32"/>
              <p:cNvSpPr/>
              <p:nvPr/>
            </p:nvSpPr>
            <p:spPr>
              <a:xfrm>
                <a:off x="7365063" y="15362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6" name="Google Shape;1186;p32"/>
              <p:cNvSpPr/>
              <p:nvPr/>
            </p:nvSpPr>
            <p:spPr>
              <a:xfrm>
                <a:off x="7436613" y="14671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7" name="Google Shape;1187;p32"/>
              <p:cNvSpPr/>
              <p:nvPr/>
            </p:nvSpPr>
            <p:spPr>
              <a:xfrm>
                <a:off x="7510438" y="15362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8" name="Google Shape;1188;p32"/>
              <p:cNvSpPr/>
              <p:nvPr/>
            </p:nvSpPr>
            <p:spPr>
              <a:xfrm>
                <a:off x="7581988" y="14671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9" name="Google Shape;1189;p32"/>
              <p:cNvSpPr/>
              <p:nvPr/>
            </p:nvSpPr>
            <p:spPr>
              <a:xfrm>
                <a:off x="7655813" y="15362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7D296632-C579-418D-D368-2D2953A7D420}"/>
              </a:ext>
            </a:extLst>
          </p:cNvPr>
          <p:cNvSpPr txBox="1"/>
          <p:nvPr/>
        </p:nvSpPr>
        <p:spPr>
          <a:xfrm>
            <a:off x="1115958" y="-39935"/>
            <a:ext cx="17678400" cy="2354487"/>
          </a:xfrm>
          <a:prstGeom prst="rect">
            <a:avLst/>
          </a:prstGeom>
          <a:noFill/>
        </p:spPr>
        <p:txBody>
          <a:bodyPr wrap="square" lIns="137158" tIns="68578" rIns="137158" bIns="68578" rtlCol="0">
            <a:spAutoFit/>
          </a:bodyPr>
          <a:lstStyle/>
          <a:p>
            <a:pPr algn="ctr" defTabSz="1371566"/>
            <a:r>
              <a:rPr lang="en-US" sz="8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</a:p>
          <a:p>
            <a:pPr algn="ctr" defTabSz="1371566"/>
            <a:endParaRPr lang="en-US" sz="6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Arrow: Left 2">
            <a:hlinkClick r:id="rId3" action="ppaction://hlinksldjump"/>
            <a:extLst>
              <a:ext uri="{FF2B5EF4-FFF2-40B4-BE49-F238E27FC236}">
                <a16:creationId xmlns:a16="http://schemas.microsoft.com/office/drawing/2014/main" id="{664C0254-7D72-4115-D766-042E72CA0C30}"/>
              </a:ext>
            </a:extLst>
          </p:cNvPr>
          <p:cNvSpPr/>
          <p:nvPr/>
        </p:nvSpPr>
        <p:spPr>
          <a:xfrm>
            <a:off x="16317883" y="8831959"/>
            <a:ext cx="1908442" cy="810490"/>
          </a:xfrm>
          <a:prstGeom prst="lef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58" tIns="68578" rIns="137158" bIns="68578" rtlCol="0" anchor="ctr"/>
          <a:lstStyle/>
          <a:p>
            <a:pPr algn="ctr" defTabSz="1371566"/>
            <a:endParaRPr lang="en-US" sz="2800">
              <a:solidFill>
                <a:prstClr val="white"/>
              </a:solidFill>
              <a:latin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5E0FFBE-D012-FC15-AD8E-49DA732B45E6}"/>
              </a:ext>
            </a:extLst>
          </p:cNvPr>
          <p:cNvSpPr txBox="1"/>
          <p:nvPr/>
        </p:nvSpPr>
        <p:spPr>
          <a:xfrm>
            <a:off x="1573160" y="1013609"/>
            <a:ext cx="17375776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800"/>
            <a:r>
              <a:rPr lang="en-US" sz="7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7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7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7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7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sz="7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7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7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7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7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defTabSz="1828800"/>
            <a:r>
              <a:rPr lang="en-US" sz="7200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7200" dirty="0" err="1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7200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200" dirty="0" err="1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7200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200" dirty="0" err="1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7200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200" dirty="0" err="1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7200" dirty="0">
              <a:solidFill>
                <a:srgbClr val="43434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1828800"/>
            <a:r>
              <a:rPr lang="en-US" sz="7200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7200" dirty="0" err="1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7200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200" dirty="0" err="1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7200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200" dirty="0" err="1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7200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200" dirty="0" err="1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t</a:t>
            </a:r>
            <a:r>
              <a:rPr lang="en-US" sz="7200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200" dirty="0" err="1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7200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200" dirty="0" err="1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7200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200" dirty="0" err="1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7200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200" dirty="0" err="1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endParaRPr lang="en-US" sz="7200" dirty="0">
              <a:solidFill>
                <a:srgbClr val="43434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1828800"/>
            <a:r>
              <a:rPr lang="en-US" sz="7200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7200" dirty="0" err="1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7200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200" dirty="0" err="1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7200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200" dirty="0" err="1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7200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200" dirty="0" err="1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t</a:t>
            </a:r>
            <a:r>
              <a:rPr lang="en-US" sz="7200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200" dirty="0" err="1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7200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200" dirty="0" err="1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7200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200" dirty="0" err="1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7200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200" dirty="0" err="1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endParaRPr lang="en-US" sz="7200" dirty="0">
              <a:solidFill>
                <a:srgbClr val="43434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1828800"/>
            <a:r>
              <a:rPr lang="en-US" sz="7200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7200" dirty="0" err="1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t</a:t>
            </a:r>
            <a:r>
              <a:rPr lang="en-US" sz="7200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200" dirty="0" err="1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7200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200" dirty="0" err="1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7200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200" dirty="0" err="1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7200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200" dirty="0" err="1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7200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200" dirty="0" err="1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endParaRPr lang="en-US" sz="7200" dirty="0">
              <a:solidFill>
                <a:srgbClr val="43434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1828800"/>
            <a:endParaRPr lang="en-US" sz="7200" dirty="0">
              <a:solidFill>
                <a:srgbClr val="43434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4FE958E-8AEA-FA51-D76F-0AC41EF2075A}"/>
              </a:ext>
            </a:extLst>
          </p:cNvPr>
          <p:cNvSpPr/>
          <p:nvPr/>
        </p:nvSpPr>
        <p:spPr>
          <a:xfrm>
            <a:off x="3859159" y="6844036"/>
            <a:ext cx="11277598" cy="2990136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endParaRPr lang="en-US" sz="7200" b="1" dirty="0">
              <a:ln w="6600">
                <a:solidFill>
                  <a:srgbClr val="8F357D"/>
                </a:solidFill>
                <a:prstDash val="solid"/>
              </a:ln>
              <a:solidFill>
                <a:srgbClr val="00B0F0"/>
              </a:solidFill>
              <a:effectLst>
                <a:outerShdw dist="38100" dir="2700000" algn="tl" rotWithShape="0">
                  <a:srgbClr val="8F357D"/>
                </a:outerShdw>
              </a:effectLst>
              <a:latin typeface="Arial"/>
            </a:endParaRPr>
          </a:p>
          <a:p>
            <a:pPr algn="ctr" defTabSz="1828800"/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Phần</a:t>
            </a:r>
            <a:r>
              <a:rPr lang="en-US" sz="7200" b="1" dirty="0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 </a:t>
            </a:r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thưởng</a:t>
            </a:r>
            <a:r>
              <a:rPr lang="en-US" sz="7200" b="1" dirty="0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 </a:t>
            </a:r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của</a:t>
            </a:r>
            <a:r>
              <a:rPr lang="en-US" sz="7200" b="1" dirty="0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 </a:t>
            </a:r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bạn</a:t>
            </a:r>
            <a:r>
              <a:rPr lang="en-US" sz="7200" b="1" dirty="0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 </a:t>
            </a:r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là</a:t>
            </a:r>
            <a:r>
              <a:rPr lang="en-US" sz="7200" b="1" dirty="0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 </a:t>
            </a:r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một</a:t>
            </a:r>
            <a:r>
              <a:rPr lang="en-US" sz="7200" b="1" dirty="0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 </a:t>
            </a:r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chiếc</a:t>
            </a:r>
            <a:r>
              <a:rPr lang="en-US" sz="7200" b="1" dirty="0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 </a:t>
            </a:r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tẩy</a:t>
            </a:r>
            <a:r>
              <a:rPr lang="en-US" sz="7200" b="1" dirty="0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.</a:t>
            </a:r>
          </a:p>
          <a:p>
            <a:pPr algn="ctr" defTabSz="1828800"/>
            <a:endParaRPr lang="en-US" sz="7200" b="1" dirty="0">
              <a:ln w="6600">
                <a:solidFill>
                  <a:srgbClr val="8F357D"/>
                </a:solidFill>
                <a:prstDash val="solid"/>
              </a:ln>
              <a:solidFill>
                <a:srgbClr val="00B0F0"/>
              </a:solidFill>
              <a:effectLst>
                <a:outerShdw dist="38100" dir="2700000" algn="tl" rotWithShape="0">
                  <a:srgbClr val="8F357D"/>
                </a:outerShdw>
              </a:effectLst>
              <a:latin typeface="Arial"/>
            </a:endParaRPr>
          </a:p>
        </p:txBody>
      </p:sp>
      <p:sp>
        <p:nvSpPr>
          <p:cNvPr id="6" name="Oval 31">
            <a:extLst>
              <a:ext uri="{FF2B5EF4-FFF2-40B4-BE49-F238E27FC236}">
                <a16:creationId xmlns:a16="http://schemas.microsoft.com/office/drawing/2014/main" id="{A88DB514-B3C5-768E-2D9C-9E565D175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0759" y="4274410"/>
            <a:ext cx="1317326" cy="144659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defTabSz="1828800" eaLnBrk="1" hangingPunct="1"/>
            <a:endParaRPr lang="en-US" altLang="en-US" sz="6400">
              <a:solidFill>
                <a:srgbClr val="43434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6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6" name="Google Shape;946;p32"/>
          <p:cNvGrpSpPr/>
          <p:nvPr/>
        </p:nvGrpSpPr>
        <p:grpSpPr>
          <a:xfrm>
            <a:off x="-89196" y="9125353"/>
            <a:ext cx="1772600" cy="338050"/>
            <a:chOff x="1752138" y="1442100"/>
            <a:chExt cx="886300" cy="169025"/>
          </a:xfrm>
        </p:grpSpPr>
        <p:sp>
          <p:nvSpPr>
            <p:cNvPr id="947" name="Google Shape;947;p32"/>
            <p:cNvSpPr/>
            <p:nvPr/>
          </p:nvSpPr>
          <p:spPr>
            <a:xfrm>
              <a:off x="2630413" y="1515025"/>
              <a:ext cx="450" cy="3675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8" name="Google Shape;948;p32"/>
            <p:cNvSpPr/>
            <p:nvPr/>
          </p:nvSpPr>
          <p:spPr>
            <a:xfrm>
              <a:off x="1752138" y="1442100"/>
              <a:ext cx="886300" cy="169025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28575" dist="9525" dir="1932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9" name="Google Shape;949;p32"/>
            <p:cNvSpPr/>
            <p:nvPr/>
          </p:nvSpPr>
          <p:spPr>
            <a:xfrm>
              <a:off x="2317913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2" y="2842"/>
                    <a:pt x="70" y="2877"/>
                    <a:pt x="67" y="2877"/>
                  </a:cubicBezTo>
                  <a:cubicBezTo>
                    <a:pt x="64" y="2877"/>
                    <a:pt x="60" y="2849"/>
                    <a:pt x="57" y="2821"/>
                  </a:cubicBezTo>
                  <a:lnTo>
                    <a:pt x="70" y="2732"/>
                  </a:lnTo>
                  <a:close/>
                  <a:moveTo>
                    <a:pt x="2382" y="3356"/>
                  </a:moveTo>
                  <a:cubicBezTo>
                    <a:pt x="2379" y="3382"/>
                    <a:pt x="2374" y="3429"/>
                    <a:pt x="2368" y="3485"/>
                  </a:cubicBezTo>
                  <a:lnTo>
                    <a:pt x="2368" y="3476"/>
                  </a:lnTo>
                  <a:cubicBezTo>
                    <a:pt x="2375" y="3416"/>
                    <a:pt x="2380" y="3378"/>
                    <a:pt x="2382" y="3356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9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21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32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6" y="2510"/>
                    <a:pt x="2217" y="2580"/>
                  </a:cubicBezTo>
                  <a:cubicBezTo>
                    <a:pt x="2246" y="2199"/>
                    <a:pt x="2279" y="1819"/>
                    <a:pt x="2325" y="1436"/>
                  </a:cubicBezTo>
                  <a:cubicBezTo>
                    <a:pt x="2332" y="1280"/>
                    <a:pt x="2332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lnTo>
                    <a:pt x="2309" y="5698"/>
                  </a:ln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51" y="6336"/>
                  </a:moveTo>
                  <a:cubicBezTo>
                    <a:pt x="2448" y="6350"/>
                    <a:pt x="2448" y="6362"/>
                    <a:pt x="2444" y="6376"/>
                  </a:cubicBezTo>
                  <a:cubicBezTo>
                    <a:pt x="2448" y="6359"/>
                    <a:pt x="2448" y="6346"/>
                    <a:pt x="2451" y="6336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22" y="886"/>
                  </a:lnTo>
                  <a:lnTo>
                    <a:pt x="222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9" y="1371"/>
                    <a:pt x="173" y="1181"/>
                  </a:cubicBezTo>
                  <a:lnTo>
                    <a:pt x="173" y="1181"/>
                  </a:lnTo>
                  <a:cubicBezTo>
                    <a:pt x="153" y="1270"/>
                    <a:pt x="163" y="1405"/>
                    <a:pt x="169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9" y="1986"/>
                  </a:cubicBezTo>
                  <a:cubicBezTo>
                    <a:pt x="119" y="1986"/>
                    <a:pt x="130" y="1664"/>
                    <a:pt x="124" y="1664"/>
                  </a:cubicBezTo>
                  <a:lnTo>
                    <a:pt x="124" y="1664"/>
                  </a:lnTo>
                  <a:cubicBezTo>
                    <a:pt x="123" y="1664"/>
                    <a:pt x="122" y="1673"/>
                    <a:pt x="120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7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4" y="3856"/>
                    <a:pt x="54" y="4071"/>
                  </a:cubicBezTo>
                  <a:cubicBezTo>
                    <a:pt x="54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40" y="6161"/>
                    <a:pt x="169" y="6323"/>
                    <a:pt x="199" y="6495"/>
                  </a:cubicBezTo>
                  <a:lnTo>
                    <a:pt x="2306" y="6495"/>
                  </a:lnTo>
                  <a:cubicBezTo>
                    <a:pt x="2296" y="6409"/>
                    <a:pt x="2283" y="6323"/>
                    <a:pt x="2272" y="6240"/>
                  </a:cubicBezTo>
                  <a:cubicBezTo>
                    <a:pt x="2252" y="6062"/>
                    <a:pt x="2240" y="5883"/>
                    <a:pt x="2226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20" y="4738"/>
                    <a:pt x="2245" y="5003"/>
                    <a:pt x="2257" y="5003"/>
                  </a:cubicBezTo>
                  <a:cubicBezTo>
                    <a:pt x="2260" y="5003"/>
                    <a:pt x="2262" y="4981"/>
                    <a:pt x="2263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5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27" y="5816"/>
                    <a:pt x="2326" y="5962"/>
                    <a:pt x="2329" y="6111"/>
                  </a:cubicBezTo>
                  <a:lnTo>
                    <a:pt x="2329" y="6111"/>
                  </a:lnTo>
                  <a:lnTo>
                    <a:pt x="2332" y="6104"/>
                  </a:lnTo>
                  <a:lnTo>
                    <a:pt x="2332" y="6104"/>
                  </a:lnTo>
                  <a:cubicBezTo>
                    <a:pt x="2332" y="6108"/>
                    <a:pt x="2332" y="6108"/>
                    <a:pt x="2329" y="6111"/>
                  </a:cubicBezTo>
                  <a:lnTo>
                    <a:pt x="2329" y="6111"/>
                  </a:lnTo>
                  <a:cubicBezTo>
                    <a:pt x="2329" y="6111"/>
                    <a:pt x="2329" y="6111"/>
                    <a:pt x="2329" y="6111"/>
                  </a:cubicBezTo>
                  <a:lnTo>
                    <a:pt x="2329" y="6111"/>
                  </a:lnTo>
                  <a:lnTo>
                    <a:pt x="2329" y="6112"/>
                  </a:lnTo>
                  <a:cubicBezTo>
                    <a:pt x="2329" y="6112"/>
                    <a:pt x="2329" y="6112"/>
                    <a:pt x="2329" y="6111"/>
                  </a:cubicBezTo>
                  <a:lnTo>
                    <a:pt x="2329" y="6111"/>
                  </a:lnTo>
                  <a:cubicBezTo>
                    <a:pt x="2331" y="6249"/>
                    <a:pt x="2338" y="6390"/>
                    <a:pt x="2362" y="6495"/>
                  </a:cubicBezTo>
                  <a:lnTo>
                    <a:pt x="2388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5" y="6383"/>
                    <a:pt x="2473" y="6300"/>
                    <a:pt x="2462" y="6300"/>
                  </a:cubicBezTo>
                  <a:cubicBezTo>
                    <a:pt x="2458" y="6300"/>
                    <a:pt x="2454" y="6311"/>
                    <a:pt x="2451" y="6336"/>
                  </a:cubicBezTo>
                  <a:cubicBezTo>
                    <a:pt x="2464" y="6211"/>
                    <a:pt x="2461" y="6098"/>
                    <a:pt x="2458" y="5976"/>
                  </a:cubicBezTo>
                  <a:cubicBezTo>
                    <a:pt x="2451" y="5843"/>
                    <a:pt x="2441" y="5701"/>
                    <a:pt x="2464" y="5512"/>
                  </a:cubicBezTo>
                  <a:lnTo>
                    <a:pt x="2464" y="5512"/>
                  </a:lnTo>
                  <a:cubicBezTo>
                    <a:pt x="2457" y="5518"/>
                    <a:pt x="2451" y="5545"/>
                    <a:pt x="2446" y="5545"/>
                  </a:cubicBezTo>
                  <a:cubicBezTo>
                    <a:pt x="2439" y="5545"/>
                    <a:pt x="2434" y="5502"/>
                    <a:pt x="2428" y="5318"/>
                  </a:cubicBezTo>
                  <a:cubicBezTo>
                    <a:pt x="2425" y="5304"/>
                    <a:pt x="2415" y="5268"/>
                    <a:pt x="2411" y="5248"/>
                  </a:cubicBezTo>
                  <a:lnTo>
                    <a:pt x="2411" y="5245"/>
                  </a:lnTo>
                  <a:cubicBezTo>
                    <a:pt x="2410" y="5237"/>
                    <a:pt x="2408" y="5233"/>
                    <a:pt x="2407" y="5233"/>
                  </a:cubicBezTo>
                  <a:lnTo>
                    <a:pt x="2407" y="5233"/>
                  </a:lnTo>
                  <a:cubicBezTo>
                    <a:pt x="2406" y="5233"/>
                    <a:pt x="2406" y="5239"/>
                    <a:pt x="2408" y="5251"/>
                  </a:cubicBezTo>
                  <a:cubicBezTo>
                    <a:pt x="2405" y="5327"/>
                    <a:pt x="2402" y="5390"/>
                    <a:pt x="2391" y="5417"/>
                  </a:cubicBezTo>
                  <a:cubicBezTo>
                    <a:pt x="2348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5" y="4020"/>
                  </a:cubicBezTo>
                  <a:cubicBezTo>
                    <a:pt x="2373" y="4020"/>
                    <a:pt x="2381" y="4069"/>
                    <a:pt x="2388" y="4213"/>
                  </a:cubicBezTo>
                  <a:lnTo>
                    <a:pt x="2388" y="3803"/>
                  </a:lnTo>
                  <a:cubicBezTo>
                    <a:pt x="2402" y="3562"/>
                    <a:pt x="2438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cubicBezTo>
                    <a:pt x="2431" y="2702"/>
                    <a:pt x="2431" y="2663"/>
                    <a:pt x="2435" y="2603"/>
                  </a:cubicBezTo>
                  <a:cubicBezTo>
                    <a:pt x="2431" y="2540"/>
                    <a:pt x="2438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lnTo>
                    <a:pt x="2521" y="1317"/>
                  </a:lnTo>
                  <a:cubicBezTo>
                    <a:pt x="2517" y="1234"/>
                    <a:pt x="2517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50" name="Google Shape;950;p32"/>
            <p:cNvSpPr/>
            <p:nvPr/>
          </p:nvSpPr>
          <p:spPr>
            <a:xfrm>
              <a:off x="2428763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1697"/>
                  </a:lnTo>
                  <a:cubicBezTo>
                    <a:pt x="283" y="1866"/>
                    <a:pt x="283" y="2034"/>
                    <a:pt x="286" y="2203"/>
                  </a:cubicBezTo>
                  <a:lnTo>
                    <a:pt x="223" y="2213"/>
                  </a:lnTo>
                  <a:lnTo>
                    <a:pt x="286" y="2272"/>
                  </a:lnTo>
                  <a:cubicBezTo>
                    <a:pt x="286" y="2441"/>
                    <a:pt x="292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7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9" y="2051"/>
                    <a:pt x="252" y="1832"/>
                    <a:pt x="266" y="1747"/>
                  </a:cubicBezTo>
                  <a:cubicBezTo>
                    <a:pt x="272" y="1720"/>
                    <a:pt x="279" y="1703"/>
                    <a:pt x="286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6" y="5440"/>
                  </a:cubicBezTo>
                  <a:cubicBezTo>
                    <a:pt x="623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90" y="5787"/>
                    <a:pt x="556" y="5668"/>
                  </a:cubicBezTo>
                  <a:cubicBezTo>
                    <a:pt x="536" y="5599"/>
                    <a:pt x="517" y="5529"/>
                    <a:pt x="501" y="5457"/>
                  </a:cubicBezTo>
                  <a:cubicBezTo>
                    <a:pt x="481" y="5384"/>
                    <a:pt x="461" y="5311"/>
                    <a:pt x="441" y="5235"/>
                  </a:cubicBezTo>
                  <a:lnTo>
                    <a:pt x="451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21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3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5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5" y="5314"/>
                    <a:pt x="2792" y="5258"/>
                  </a:cubicBezTo>
                  <a:cubicBezTo>
                    <a:pt x="2778" y="5202"/>
                    <a:pt x="2766" y="5146"/>
                    <a:pt x="2749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2" y="2725"/>
                    <a:pt x="2346" y="2798"/>
                    <a:pt x="2336" y="2798"/>
                  </a:cubicBezTo>
                  <a:cubicBezTo>
                    <a:pt x="2320" y="2798"/>
                    <a:pt x="2294" y="2611"/>
                    <a:pt x="2276" y="2611"/>
                  </a:cubicBezTo>
                  <a:cubicBezTo>
                    <a:pt x="2271" y="2611"/>
                    <a:pt x="2266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3" y="2353"/>
                  </a:cubicBezTo>
                  <a:cubicBezTo>
                    <a:pt x="2341" y="2353"/>
                    <a:pt x="2340" y="2151"/>
                    <a:pt x="2349" y="1938"/>
                  </a:cubicBezTo>
                  <a:cubicBezTo>
                    <a:pt x="2355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395" y="1128"/>
                    <a:pt x="2412" y="810"/>
                    <a:pt x="2432" y="497"/>
                  </a:cubicBezTo>
                  <a:cubicBezTo>
                    <a:pt x="2247" y="228"/>
                    <a:pt x="2111" y="1"/>
                    <a:pt x="2111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9" y="225"/>
                  </a:cubicBezTo>
                  <a:cubicBezTo>
                    <a:pt x="318" y="152"/>
                    <a:pt x="315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51" name="Google Shape;951;p32"/>
            <p:cNvSpPr/>
            <p:nvPr/>
          </p:nvSpPr>
          <p:spPr>
            <a:xfrm>
              <a:off x="2097188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4" y="3334"/>
                  </a:moveTo>
                  <a:cubicBezTo>
                    <a:pt x="2385" y="3334"/>
                    <a:pt x="2377" y="3397"/>
                    <a:pt x="2368" y="3485"/>
                  </a:cubicBezTo>
                  <a:cubicBezTo>
                    <a:pt x="2368" y="3479"/>
                    <a:pt x="2368" y="3479"/>
                    <a:pt x="2365" y="3476"/>
                  </a:cubicBezTo>
                  <a:cubicBezTo>
                    <a:pt x="2378" y="3374"/>
                    <a:pt x="2384" y="3334"/>
                    <a:pt x="2384" y="3334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29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332" y="6104"/>
                  </a:moveTo>
                  <a:lnTo>
                    <a:pt x="2332" y="6104"/>
                  </a:lnTo>
                  <a:cubicBezTo>
                    <a:pt x="2332" y="6106"/>
                    <a:pt x="2331" y="6107"/>
                    <a:pt x="2330" y="6107"/>
                  </a:cubicBezTo>
                  <a:lnTo>
                    <a:pt x="2330" y="6107"/>
                  </a:lnTo>
                  <a:lnTo>
                    <a:pt x="2332" y="6104"/>
                  </a:lnTo>
                  <a:close/>
                  <a:moveTo>
                    <a:pt x="2448" y="6339"/>
                  </a:moveTo>
                  <a:cubicBezTo>
                    <a:pt x="2448" y="6353"/>
                    <a:pt x="2448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53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8" y="1986"/>
                  </a:cubicBezTo>
                  <a:cubicBezTo>
                    <a:pt x="119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72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41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4" y="5545"/>
                  </a:cubicBezTo>
                  <a:cubicBezTo>
                    <a:pt x="2438" y="5545"/>
                    <a:pt x="2434" y="5502"/>
                    <a:pt x="2428" y="5318"/>
                  </a:cubicBezTo>
                  <a:cubicBezTo>
                    <a:pt x="2421" y="5304"/>
                    <a:pt x="2415" y="5268"/>
                    <a:pt x="2411" y="5248"/>
                  </a:cubicBezTo>
                  <a:lnTo>
                    <a:pt x="2411" y="5225"/>
                  </a:lnTo>
                  <a:cubicBezTo>
                    <a:pt x="2408" y="5231"/>
                    <a:pt x="2408" y="5235"/>
                    <a:pt x="2408" y="5245"/>
                  </a:cubicBez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4" y="4020"/>
                  </a:cubicBezTo>
                  <a:cubicBezTo>
                    <a:pt x="2372" y="4020"/>
                    <a:pt x="2379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21" y="1399"/>
                    <a:pt x="2521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52" name="Google Shape;952;p32"/>
            <p:cNvSpPr/>
            <p:nvPr/>
          </p:nvSpPr>
          <p:spPr>
            <a:xfrm>
              <a:off x="2208038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3" y="1697"/>
                  </a:moveTo>
                  <a:lnTo>
                    <a:pt x="283" y="2203"/>
                  </a:lnTo>
                  <a:lnTo>
                    <a:pt x="219" y="2213"/>
                  </a:lnTo>
                  <a:lnTo>
                    <a:pt x="283" y="2272"/>
                  </a:lnTo>
                  <a:cubicBezTo>
                    <a:pt x="286" y="2441"/>
                    <a:pt x="289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3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6" y="2051"/>
                    <a:pt x="249" y="1832"/>
                    <a:pt x="266" y="1747"/>
                  </a:cubicBezTo>
                  <a:cubicBezTo>
                    <a:pt x="272" y="1720"/>
                    <a:pt x="279" y="1703"/>
                    <a:pt x="283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3" y="5440"/>
                  </a:cubicBezTo>
                  <a:cubicBezTo>
                    <a:pt x="620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86" y="5787"/>
                    <a:pt x="553" y="5668"/>
                  </a:cubicBezTo>
                  <a:cubicBezTo>
                    <a:pt x="533" y="5599"/>
                    <a:pt x="517" y="5529"/>
                    <a:pt x="501" y="5457"/>
                  </a:cubicBezTo>
                  <a:cubicBezTo>
                    <a:pt x="481" y="5384"/>
                    <a:pt x="457" y="5311"/>
                    <a:pt x="441" y="5235"/>
                  </a:cubicBezTo>
                  <a:lnTo>
                    <a:pt x="448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17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4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2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5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2" y="5314"/>
                    <a:pt x="2792" y="5258"/>
                  </a:cubicBezTo>
                  <a:cubicBezTo>
                    <a:pt x="2778" y="5202"/>
                    <a:pt x="2763" y="5146"/>
                    <a:pt x="2749" y="5089"/>
                  </a:cubicBezTo>
                  <a:cubicBezTo>
                    <a:pt x="2723" y="4974"/>
                    <a:pt x="2696" y="4854"/>
                    <a:pt x="2670" y="4735"/>
                  </a:cubicBezTo>
                  <a:cubicBezTo>
                    <a:pt x="2613" y="4497"/>
                    <a:pt x="2594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1" y="2725"/>
                    <a:pt x="2345" y="2798"/>
                    <a:pt x="2334" y="2798"/>
                  </a:cubicBezTo>
                  <a:cubicBezTo>
                    <a:pt x="2318" y="2798"/>
                    <a:pt x="2292" y="2611"/>
                    <a:pt x="2275" y="2611"/>
                  </a:cubicBezTo>
                  <a:cubicBezTo>
                    <a:pt x="2270" y="2611"/>
                    <a:pt x="2265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2" y="2353"/>
                  </a:cubicBezTo>
                  <a:cubicBezTo>
                    <a:pt x="2341" y="2353"/>
                    <a:pt x="2337" y="2151"/>
                    <a:pt x="2349" y="1938"/>
                  </a:cubicBezTo>
                  <a:cubicBezTo>
                    <a:pt x="2355" y="1698"/>
                    <a:pt x="2359" y="1449"/>
                    <a:pt x="2384" y="1449"/>
                  </a:cubicBezTo>
                  <a:cubicBezTo>
                    <a:pt x="2385" y="1449"/>
                    <a:pt x="2385" y="1449"/>
                    <a:pt x="2386" y="1449"/>
                  </a:cubicBezTo>
                  <a:cubicBezTo>
                    <a:pt x="2402" y="959"/>
                    <a:pt x="2432" y="480"/>
                    <a:pt x="2465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5" y="225"/>
                  </a:cubicBezTo>
                  <a:cubicBezTo>
                    <a:pt x="318" y="152"/>
                    <a:pt x="312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53" name="Google Shape;953;p32"/>
            <p:cNvSpPr/>
            <p:nvPr/>
          </p:nvSpPr>
          <p:spPr>
            <a:xfrm>
              <a:off x="1876463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2" y="3334"/>
                  </a:moveTo>
                  <a:lnTo>
                    <a:pt x="2382" y="3334"/>
                  </a:lnTo>
                  <a:cubicBezTo>
                    <a:pt x="2382" y="3334"/>
                    <a:pt x="2376" y="3397"/>
                    <a:pt x="2368" y="3485"/>
                  </a:cubicBezTo>
                  <a:cubicBezTo>
                    <a:pt x="2365" y="3479"/>
                    <a:pt x="2365" y="3479"/>
                    <a:pt x="2365" y="3476"/>
                  </a:cubicBezTo>
                  <a:cubicBezTo>
                    <a:pt x="2377" y="3374"/>
                    <a:pt x="2381" y="3334"/>
                    <a:pt x="2382" y="3334"/>
                  </a:cubicBezTo>
                  <a:close/>
                  <a:moveTo>
                    <a:pt x="2329" y="599"/>
                  </a:moveTo>
                  <a:cubicBezTo>
                    <a:pt x="2339" y="642"/>
                    <a:pt x="2352" y="695"/>
                    <a:pt x="2359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5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1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1" y="1810"/>
                    <a:pt x="2384" y="1861"/>
                    <a:pt x="2371" y="1861"/>
                  </a:cubicBezTo>
                  <a:cubicBezTo>
                    <a:pt x="2363" y="1861"/>
                    <a:pt x="2357" y="1840"/>
                    <a:pt x="2354" y="1840"/>
                  </a:cubicBezTo>
                  <a:cubicBezTo>
                    <a:pt x="2352" y="1840"/>
                    <a:pt x="2352" y="1845"/>
                    <a:pt x="2352" y="1859"/>
                  </a:cubicBezTo>
                  <a:cubicBezTo>
                    <a:pt x="2299" y="2335"/>
                    <a:pt x="2309" y="2540"/>
                    <a:pt x="2329" y="2722"/>
                  </a:cubicBezTo>
                  <a:cubicBezTo>
                    <a:pt x="2345" y="2904"/>
                    <a:pt x="2359" y="3069"/>
                    <a:pt x="2316" y="3462"/>
                  </a:cubicBezTo>
                  <a:cubicBezTo>
                    <a:pt x="2296" y="3575"/>
                    <a:pt x="2278" y="3609"/>
                    <a:pt x="2262" y="3609"/>
                  </a:cubicBezTo>
                  <a:cubicBezTo>
                    <a:pt x="2239" y="3609"/>
                    <a:pt x="2219" y="3534"/>
                    <a:pt x="2201" y="3534"/>
                  </a:cubicBezTo>
                  <a:cubicBezTo>
                    <a:pt x="2197" y="3534"/>
                    <a:pt x="2193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29" y="973"/>
                  </a:cubicBezTo>
                  <a:lnTo>
                    <a:pt x="2329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48" y="6339"/>
                  </a:moveTo>
                  <a:cubicBezTo>
                    <a:pt x="2448" y="6353"/>
                    <a:pt x="2444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cubicBezTo>
                    <a:pt x="166" y="10"/>
                    <a:pt x="166" y="21"/>
                    <a:pt x="166" y="27"/>
                  </a:cubicBez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3" y="1350"/>
                  </a:lnTo>
                  <a:cubicBezTo>
                    <a:pt x="207" y="1402"/>
                    <a:pt x="198" y="1439"/>
                    <a:pt x="189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49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3" y="1747"/>
                  </a:cubicBezTo>
                  <a:cubicBezTo>
                    <a:pt x="159" y="1924"/>
                    <a:pt x="145" y="1986"/>
                    <a:pt x="137" y="1986"/>
                  </a:cubicBezTo>
                  <a:cubicBezTo>
                    <a:pt x="118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67" y="2794"/>
                    <a:pt x="50" y="2669"/>
                    <a:pt x="44" y="2768"/>
                  </a:cubicBezTo>
                  <a:cubicBezTo>
                    <a:pt x="41" y="2768"/>
                    <a:pt x="37" y="2778"/>
                    <a:pt x="37" y="2801"/>
                  </a:cubicBezTo>
                  <a:cubicBezTo>
                    <a:pt x="37" y="2824"/>
                    <a:pt x="34" y="2861"/>
                    <a:pt x="34" y="2924"/>
                  </a:cubicBezTo>
                  <a:lnTo>
                    <a:pt x="1" y="3508"/>
                  </a:lnTo>
                  <a:lnTo>
                    <a:pt x="57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8" y="3665"/>
                    <a:pt x="76" y="3639"/>
                    <a:pt x="90" y="3578"/>
                  </a:cubicBezTo>
                  <a:lnTo>
                    <a:pt x="90" y="3578"/>
                  </a:lnTo>
                  <a:cubicBezTo>
                    <a:pt x="67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4" y="4567"/>
                    <a:pt x="44" y="4699"/>
                    <a:pt x="50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69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3" y="5245"/>
                    <a:pt x="2183" y="5013"/>
                  </a:cubicBezTo>
                  <a:lnTo>
                    <a:pt x="2183" y="5013"/>
                  </a:lnTo>
                  <a:cubicBezTo>
                    <a:pt x="2188" y="5033"/>
                    <a:pt x="2193" y="5043"/>
                    <a:pt x="2196" y="5043"/>
                  </a:cubicBezTo>
                  <a:cubicBezTo>
                    <a:pt x="2199" y="5043"/>
                    <a:pt x="2202" y="5035"/>
                    <a:pt x="2203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79" y="5083"/>
                    <a:pt x="2306" y="5248"/>
                    <a:pt x="2325" y="5430"/>
                  </a:cubicBezTo>
                  <a:cubicBezTo>
                    <a:pt x="2336" y="5520"/>
                    <a:pt x="2342" y="5616"/>
                    <a:pt x="2348" y="5715"/>
                  </a:cubicBezTo>
                  <a:cubicBezTo>
                    <a:pt x="2359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38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3" y="5545"/>
                  </a:cubicBezTo>
                  <a:cubicBezTo>
                    <a:pt x="2437" y="5545"/>
                    <a:pt x="2432" y="5502"/>
                    <a:pt x="2428" y="5318"/>
                  </a:cubicBezTo>
                  <a:cubicBezTo>
                    <a:pt x="2421" y="5304"/>
                    <a:pt x="2415" y="5268"/>
                    <a:pt x="2408" y="5248"/>
                  </a:cubicBezTo>
                  <a:lnTo>
                    <a:pt x="2408" y="5245"/>
                  </a:ln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2" y="4488"/>
                  </a:cubicBezTo>
                  <a:cubicBezTo>
                    <a:pt x="2307" y="4488"/>
                    <a:pt x="2313" y="4559"/>
                    <a:pt x="2322" y="4559"/>
                  </a:cubicBezTo>
                  <a:cubicBezTo>
                    <a:pt x="2325" y="4559"/>
                    <a:pt x="2328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6" y="4020"/>
                    <a:pt x="2363" y="4020"/>
                  </a:cubicBezTo>
                  <a:cubicBezTo>
                    <a:pt x="2370" y="4020"/>
                    <a:pt x="2378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1" y="2652"/>
                    <a:pt x="2423" y="2652"/>
                  </a:cubicBezTo>
                  <a:lnTo>
                    <a:pt x="2423" y="2652"/>
                  </a:lnTo>
                  <a:cubicBezTo>
                    <a:pt x="2424" y="2652"/>
                    <a:pt x="2426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17" y="1399"/>
                    <a:pt x="2517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54" name="Google Shape;954;p32"/>
            <p:cNvSpPr/>
            <p:nvPr/>
          </p:nvSpPr>
          <p:spPr>
            <a:xfrm>
              <a:off x="1987238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2203"/>
                  </a:lnTo>
                  <a:lnTo>
                    <a:pt x="222" y="2213"/>
                  </a:lnTo>
                  <a:lnTo>
                    <a:pt x="286" y="2272"/>
                  </a:lnTo>
                  <a:cubicBezTo>
                    <a:pt x="289" y="2441"/>
                    <a:pt x="292" y="2606"/>
                    <a:pt x="298" y="2771"/>
                  </a:cubicBezTo>
                  <a:cubicBezTo>
                    <a:pt x="296" y="2771"/>
                    <a:pt x="294" y="2771"/>
                    <a:pt x="292" y="2771"/>
                  </a:cubicBezTo>
                  <a:cubicBezTo>
                    <a:pt x="248" y="2771"/>
                    <a:pt x="208" y="2742"/>
                    <a:pt x="186" y="2682"/>
                  </a:cubicBezTo>
                  <a:cubicBezTo>
                    <a:pt x="190" y="2655"/>
                    <a:pt x="199" y="2464"/>
                    <a:pt x="209" y="2259"/>
                  </a:cubicBezTo>
                  <a:cubicBezTo>
                    <a:pt x="229" y="2051"/>
                    <a:pt x="252" y="1832"/>
                    <a:pt x="269" y="1747"/>
                  </a:cubicBezTo>
                  <a:cubicBezTo>
                    <a:pt x="275" y="1720"/>
                    <a:pt x="278" y="1703"/>
                    <a:pt x="286" y="1697"/>
                  </a:cubicBezTo>
                  <a:close/>
                  <a:moveTo>
                    <a:pt x="341" y="4663"/>
                  </a:moveTo>
                  <a:lnTo>
                    <a:pt x="341" y="4663"/>
                  </a:lnTo>
                  <a:cubicBezTo>
                    <a:pt x="391" y="4778"/>
                    <a:pt x="470" y="4987"/>
                    <a:pt x="556" y="5219"/>
                  </a:cubicBezTo>
                  <a:cubicBezTo>
                    <a:pt x="570" y="5291"/>
                    <a:pt x="583" y="5364"/>
                    <a:pt x="596" y="5440"/>
                  </a:cubicBezTo>
                  <a:cubicBezTo>
                    <a:pt x="623" y="5625"/>
                    <a:pt x="646" y="5807"/>
                    <a:pt x="662" y="5992"/>
                  </a:cubicBezTo>
                  <a:lnTo>
                    <a:pt x="662" y="5992"/>
                  </a:lnTo>
                  <a:cubicBezTo>
                    <a:pt x="630" y="5893"/>
                    <a:pt x="588" y="5783"/>
                    <a:pt x="556" y="5668"/>
                  </a:cubicBezTo>
                  <a:cubicBezTo>
                    <a:pt x="536" y="5599"/>
                    <a:pt x="516" y="5529"/>
                    <a:pt x="500" y="5457"/>
                  </a:cubicBezTo>
                  <a:cubicBezTo>
                    <a:pt x="480" y="5384"/>
                    <a:pt x="460" y="5311"/>
                    <a:pt x="444" y="5235"/>
                  </a:cubicBezTo>
                  <a:lnTo>
                    <a:pt x="451" y="5120"/>
                  </a:lnTo>
                  <a:lnTo>
                    <a:pt x="341" y="4663"/>
                  </a:lnTo>
                  <a:close/>
                  <a:moveTo>
                    <a:pt x="97" y="1"/>
                  </a:moveTo>
                  <a:cubicBezTo>
                    <a:pt x="97" y="50"/>
                    <a:pt x="97" y="90"/>
                    <a:pt x="103" y="113"/>
                  </a:cubicBezTo>
                  <a:cubicBezTo>
                    <a:pt x="1" y="417"/>
                    <a:pt x="28" y="1475"/>
                    <a:pt x="20" y="1971"/>
                  </a:cubicBezTo>
                  <a:lnTo>
                    <a:pt x="63" y="1988"/>
                  </a:lnTo>
                  <a:cubicBezTo>
                    <a:pt x="54" y="2328"/>
                    <a:pt x="87" y="2655"/>
                    <a:pt x="113" y="3076"/>
                  </a:cubicBezTo>
                  <a:lnTo>
                    <a:pt x="150" y="3049"/>
                  </a:lnTo>
                  <a:cubicBezTo>
                    <a:pt x="176" y="3231"/>
                    <a:pt x="186" y="3466"/>
                    <a:pt x="196" y="3727"/>
                  </a:cubicBezTo>
                  <a:cubicBezTo>
                    <a:pt x="206" y="3989"/>
                    <a:pt x="232" y="4273"/>
                    <a:pt x="266" y="4560"/>
                  </a:cubicBezTo>
                  <a:cubicBezTo>
                    <a:pt x="249" y="4524"/>
                    <a:pt x="236" y="4375"/>
                    <a:pt x="232" y="4273"/>
                  </a:cubicBezTo>
                  <a:lnTo>
                    <a:pt x="232" y="4273"/>
                  </a:lnTo>
                  <a:cubicBezTo>
                    <a:pt x="222" y="4620"/>
                    <a:pt x="305" y="4981"/>
                    <a:pt x="385" y="5331"/>
                  </a:cubicBezTo>
                  <a:cubicBezTo>
                    <a:pt x="457" y="5685"/>
                    <a:pt x="516" y="6025"/>
                    <a:pt x="497" y="6336"/>
                  </a:cubicBezTo>
                  <a:cubicBezTo>
                    <a:pt x="507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81" y="5718"/>
                    <a:pt x="2795" y="5341"/>
                  </a:cubicBezTo>
                  <a:lnTo>
                    <a:pt x="2795" y="5341"/>
                  </a:lnTo>
                  <a:cubicBezTo>
                    <a:pt x="2801" y="5347"/>
                    <a:pt x="2812" y="5364"/>
                    <a:pt x="2825" y="5427"/>
                  </a:cubicBezTo>
                  <a:cubicBezTo>
                    <a:pt x="2815" y="5370"/>
                    <a:pt x="2805" y="5314"/>
                    <a:pt x="2795" y="5258"/>
                  </a:cubicBezTo>
                  <a:cubicBezTo>
                    <a:pt x="2781" y="5202"/>
                    <a:pt x="2766" y="5146"/>
                    <a:pt x="2752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70" y="4035"/>
                  </a:cubicBezTo>
                  <a:cubicBezTo>
                    <a:pt x="2557" y="3925"/>
                    <a:pt x="2543" y="3816"/>
                    <a:pt x="2531" y="3717"/>
                  </a:cubicBezTo>
                  <a:cubicBezTo>
                    <a:pt x="2520" y="3615"/>
                    <a:pt x="2514" y="3522"/>
                    <a:pt x="2504" y="3436"/>
                  </a:cubicBezTo>
                  <a:cubicBezTo>
                    <a:pt x="2484" y="3267"/>
                    <a:pt x="2455" y="3132"/>
                    <a:pt x="2412" y="3056"/>
                  </a:cubicBezTo>
                  <a:cubicBezTo>
                    <a:pt x="2412" y="3056"/>
                    <a:pt x="2389" y="2913"/>
                    <a:pt x="2378" y="2771"/>
                  </a:cubicBezTo>
                  <a:cubicBezTo>
                    <a:pt x="2365" y="2629"/>
                    <a:pt x="2352" y="2487"/>
                    <a:pt x="2352" y="2487"/>
                  </a:cubicBezTo>
                  <a:lnTo>
                    <a:pt x="2352" y="2487"/>
                  </a:lnTo>
                  <a:cubicBezTo>
                    <a:pt x="2354" y="2725"/>
                    <a:pt x="2348" y="2798"/>
                    <a:pt x="2337" y="2798"/>
                  </a:cubicBezTo>
                  <a:cubicBezTo>
                    <a:pt x="2321" y="2798"/>
                    <a:pt x="2295" y="2611"/>
                    <a:pt x="2278" y="2611"/>
                  </a:cubicBezTo>
                  <a:cubicBezTo>
                    <a:pt x="2273" y="2611"/>
                    <a:pt x="2268" y="2630"/>
                    <a:pt x="2266" y="2679"/>
                  </a:cubicBezTo>
                  <a:cubicBezTo>
                    <a:pt x="2254" y="2466"/>
                    <a:pt x="2274" y="2158"/>
                    <a:pt x="2292" y="2158"/>
                  </a:cubicBezTo>
                  <a:cubicBezTo>
                    <a:pt x="2299" y="2158"/>
                    <a:pt x="2305" y="2196"/>
                    <a:pt x="2309" y="2289"/>
                  </a:cubicBezTo>
                  <a:lnTo>
                    <a:pt x="2302" y="2342"/>
                  </a:lnTo>
                  <a:cubicBezTo>
                    <a:pt x="2307" y="2350"/>
                    <a:pt x="2312" y="2353"/>
                    <a:pt x="2315" y="2353"/>
                  </a:cubicBezTo>
                  <a:cubicBezTo>
                    <a:pt x="2344" y="2353"/>
                    <a:pt x="2340" y="2151"/>
                    <a:pt x="2352" y="1938"/>
                  </a:cubicBezTo>
                  <a:cubicBezTo>
                    <a:pt x="2358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401" y="959"/>
                    <a:pt x="2435" y="480"/>
                    <a:pt x="2468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8" y="225"/>
                  </a:cubicBezTo>
                  <a:cubicBezTo>
                    <a:pt x="321" y="152"/>
                    <a:pt x="315" y="76"/>
                    <a:pt x="3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55" name="Google Shape;955;p32"/>
          <p:cNvGrpSpPr/>
          <p:nvPr/>
        </p:nvGrpSpPr>
        <p:grpSpPr>
          <a:xfrm rot="-167487">
            <a:off x="-313722" y="7040221"/>
            <a:ext cx="2077696" cy="338058"/>
            <a:chOff x="4254988" y="1429701"/>
            <a:chExt cx="1038862" cy="169031"/>
          </a:xfrm>
        </p:grpSpPr>
        <p:sp>
          <p:nvSpPr>
            <p:cNvPr id="956" name="Google Shape;956;p32"/>
            <p:cNvSpPr/>
            <p:nvPr/>
          </p:nvSpPr>
          <p:spPr>
            <a:xfrm>
              <a:off x="4254988" y="1429701"/>
              <a:ext cx="1038862" cy="169031"/>
            </a:xfrm>
            <a:custGeom>
              <a:avLst/>
              <a:gdLst/>
              <a:ahLst/>
              <a:cxnLst/>
              <a:rect l="l" t="t" r="r" b="b"/>
              <a:pathLst>
                <a:path w="35450" h="5768" extrusionOk="0">
                  <a:moveTo>
                    <a:pt x="1" y="1"/>
                  </a:moveTo>
                  <a:cubicBezTo>
                    <a:pt x="1" y="1"/>
                    <a:pt x="83" y="1069"/>
                    <a:pt x="840" y="1565"/>
                  </a:cubicBezTo>
                  <a:cubicBezTo>
                    <a:pt x="1594" y="2064"/>
                    <a:pt x="996" y="2775"/>
                    <a:pt x="1082" y="3347"/>
                  </a:cubicBezTo>
                  <a:cubicBezTo>
                    <a:pt x="1165" y="3916"/>
                    <a:pt x="1651" y="4558"/>
                    <a:pt x="1988" y="4911"/>
                  </a:cubicBezTo>
                  <a:cubicBezTo>
                    <a:pt x="2322" y="5268"/>
                    <a:pt x="2659" y="5768"/>
                    <a:pt x="2659" y="5768"/>
                  </a:cubicBezTo>
                  <a:lnTo>
                    <a:pt x="34559" y="5768"/>
                  </a:lnTo>
                  <a:cubicBezTo>
                    <a:pt x="34559" y="5768"/>
                    <a:pt x="35132" y="5371"/>
                    <a:pt x="35257" y="4395"/>
                  </a:cubicBezTo>
                  <a:cubicBezTo>
                    <a:pt x="35449" y="2884"/>
                    <a:pt x="34930" y="3016"/>
                    <a:pt x="34999" y="2279"/>
                  </a:cubicBezTo>
                  <a:cubicBezTo>
                    <a:pt x="35098" y="1151"/>
                    <a:pt x="34880" y="712"/>
                    <a:pt x="350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14288" dist="9525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957" name="Google Shape;957;p32"/>
            <p:cNvGrpSpPr/>
            <p:nvPr/>
          </p:nvGrpSpPr>
          <p:grpSpPr>
            <a:xfrm>
              <a:off x="4350723" y="1458858"/>
              <a:ext cx="900841" cy="112150"/>
              <a:chOff x="4350723" y="1458858"/>
              <a:chExt cx="900841" cy="112150"/>
            </a:xfrm>
          </p:grpSpPr>
          <p:sp>
            <p:nvSpPr>
              <p:cNvPr id="958" name="Google Shape;958;p32"/>
              <p:cNvSpPr/>
              <p:nvPr/>
            </p:nvSpPr>
            <p:spPr>
              <a:xfrm>
                <a:off x="4350723" y="1458858"/>
                <a:ext cx="240653" cy="112150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59" name="Google Shape;959;p32"/>
              <p:cNvSpPr/>
              <p:nvPr/>
            </p:nvSpPr>
            <p:spPr>
              <a:xfrm>
                <a:off x="4366606" y="1458975"/>
                <a:ext cx="208505" cy="9506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0" name="Google Shape;960;p32"/>
              <p:cNvSpPr/>
              <p:nvPr/>
            </p:nvSpPr>
            <p:spPr>
              <a:xfrm>
                <a:off x="4453551" y="1521393"/>
                <a:ext cx="33964" cy="2605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1" name="Google Shape;961;p32"/>
              <p:cNvSpPr/>
              <p:nvPr/>
            </p:nvSpPr>
            <p:spPr>
              <a:xfrm>
                <a:off x="4495514" y="1490946"/>
                <a:ext cx="34052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2" name="Google Shape;962;p32"/>
              <p:cNvSpPr/>
              <p:nvPr/>
            </p:nvSpPr>
            <p:spPr>
              <a:xfrm>
                <a:off x="4416628" y="1490565"/>
                <a:ext cx="3396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3" name="Google Shape;963;p32"/>
              <p:cNvSpPr/>
              <p:nvPr/>
            </p:nvSpPr>
            <p:spPr>
              <a:xfrm>
                <a:off x="4381258" y="1464192"/>
                <a:ext cx="33994" cy="26199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4" name="Google Shape;964;p32"/>
              <p:cNvSpPr/>
              <p:nvPr/>
            </p:nvSpPr>
            <p:spPr>
              <a:xfrm>
                <a:off x="4453844" y="1464602"/>
                <a:ext cx="33964" cy="26169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5" name="Google Shape;965;p32"/>
              <p:cNvSpPr/>
              <p:nvPr/>
            </p:nvSpPr>
            <p:spPr>
              <a:xfrm>
                <a:off x="4528422" y="1465071"/>
                <a:ext cx="33994" cy="2611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6" name="Google Shape;966;p32"/>
              <p:cNvSpPr/>
              <p:nvPr/>
            </p:nvSpPr>
            <p:spPr>
              <a:xfrm>
                <a:off x="4401097" y="1467972"/>
                <a:ext cx="65555" cy="48090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8220"/>
                </a:schemeClr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7" name="Google Shape;967;p32"/>
              <p:cNvSpPr/>
              <p:nvPr/>
            </p:nvSpPr>
            <p:spPr>
              <a:xfrm>
                <a:off x="4426328" y="1490565"/>
                <a:ext cx="10286" cy="17085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8" name="Google Shape;968;p32"/>
              <p:cNvSpPr/>
              <p:nvPr/>
            </p:nvSpPr>
            <p:spPr>
              <a:xfrm>
                <a:off x="4398987" y="1472543"/>
                <a:ext cx="9436" cy="17554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9" name="Google Shape;969;p32"/>
              <p:cNvSpPr/>
              <p:nvPr/>
            </p:nvSpPr>
            <p:spPr>
              <a:xfrm>
                <a:off x="4462635" y="1472631"/>
                <a:ext cx="12630" cy="13598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0" name="Google Shape;970;p32"/>
              <p:cNvSpPr/>
              <p:nvPr/>
            </p:nvSpPr>
            <p:spPr>
              <a:xfrm>
                <a:off x="4680891" y="1458888"/>
                <a:ext cx="240623" cy="112121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1" name="Google Shape;971;p32"/>
              <p:cNvSpPr/>
              <p:nvPr/>
            </p:nvSpPr>
            <p:spPr>
              <a:xfrm>
                <a:off x="4697154" y="1475942"/>
                <a:ext cx="208476" cy="94978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2" name="Google Shape;972;p32"/>
              <p:cNvSpPr/>
              <p:nvPr/>
            </p:nvSpPr>
            <p:spPr>
              <a:xfrm>
                <a:off x="4784627" y="1482507"/>
                <a:ext cx="34082" cy="26111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3" name="Google Shape;973;p32"/>
              <p:cNvSpPr/>
              <p:nvPr/>
            </p:nvSpPr>
            <p:spPr>
              <a:xfrm>
                <a:off x="4742663" y="1512953"/>
                <a:ext cx="3396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4" name="Google Shape;974;p32"/>
              <p:cNvSpPr/>
              <p:nvPr/>
            </p:nvSpPr>
            <p:spPr>
              <a:xfrm>
                <a:off x="4821520" y="1513334"/>
                <a:ext cx="33994" cy="2611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5" name="Google Shape;975;p32"/>
              <p:cNvSpPr/>
              <p:nvPr/>
            </p:nvSpPr>
            <p:spPr>
              <a:xfrm>
                <a:off x="4856978" y="1539591"/>
                <a:ext cx="33994" cy="2611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6" name="Google Shape;976;p32"/>
              <p:cNvSpPr/>
              <p:nvPr/>
            </p:nvSpPr>
            <p:spPr>
              <a:xfrm>
                <a:off x="4784304" y="1539210"/>
                <a:ext cx="3399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7" name="Google Shape;977;p32"/>
              <p:cNvSpPr/>
              <p:nvPr/>
            </p:nvSpPr>
            <p:spPr>
              <a:xfrm>
                <a:off x="4709814" y="1538829"/>
                <a:ext cx="3399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8" name="Google Shape;978;p32"/>
              <p:cNvSpPr/>
              <p:nvPr/>
            </p:nvSpPr>
            <p:spPr>
              <a:xfrm>
                <a:off x="4805579" y="1513920"/>
                <a:ext cx="65438" cy="48060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8220"/>
                </a:schemeClr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9" name="Google Shape;979;p32"/>
              <p:cNvSpPr/>
              <p:nvPr/>
            </p:nvSpPr>
            <p:spPr>
              <a:xfrm>
                <a:off x="4835615" y="1522331"/>
                <a:ext cx="10198" cy="17114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0" name="Google Shape;980;p32"/>
              <p:cNvSpPr/>
              <p:nvPr/>
            </p:nvSpPr>
            <p:spPr>
              <a:xfrm>
                <a:off x="4863806" y="1539884"/>
                <a:ext cx="9436" cy="17466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1" name="Google Shape;981;p32"/>
              <p:cNvSpPr/>
              <p:nvPr/>
            </p:nvSpPr>
            <p:spPr>
              <a:xfrm>
                <a:off x="4796846" y="1543752"/>
                <a:ext cx="12748" cy="13598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2" name="Google Shape;982;p32"/>
              <p:cNvSpPr/>
              <p:nvPr/>
            </p:nvSpPr>
            <p:spPr>
              <a:xfrm>
                <a:off x="5010911" y="1458858"/>
                <a:ext cx="240653" cy="112150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3" name="Google Shape;983;p32"/>
              <p:cNvSpPr/>
              <p:nvPr/>
            </p:nvSpPr>
            <p:spPr>
              <a:xfrm>
                <a:off x="5026823" y="1458975"/>
                <a:ext cx="208446" cy="9506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4" name="Google Shape;984;p32"/>
              <p:cNvSpPr/>
              <p:nvPr/>
            </p:nvSpPr>
            <p:spPr>
              <a:xfrm>
                <a:off x="5113827" y="1521393"/>
                <a:ext cx="33964" cy="2605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5" name="Google Shape;985;p32"/>
              <p:cNvSpPr/>
              <p:nvPr/>
            </p:nvSpPr>
            <p:spPr>
              <a:xfrm>
                <a:off x="5155761" y="1490946"/>
                <a:ext cx="3399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6" name="Google Shape;986;p32"/>
              <p:cNvSpPr/>
              <p:nvPr/>
            </p:nvSpPr>
            <p:spPr>
              <a:xfrm>
                <a:off x="5076904" y="1490565"/>
                <a:ext cx="3396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7" name="Google Shape;987;p32"/>
              <p:cNvSpPr/>
              <p:nvPr/>
            </p:nvSpPr>
            <p:spPr>
              <a:xfrm>
                <a:off x="5041534" y="1464192"/>
                <a:ext cx="33964" cy="26199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8" name="Google Shape;988;p32"/>
              <p:cNvSpPr/>
              <p:nvPr/>
            </p:nvSpPr>
            <p:spPr>
              <a:xfrm>
                <a:off x="5114120" y="1464602"/>
                <a:ext cx="33964" cy="26169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9" name="Google Shape;989;p32"/>
              <p:cNvSpPr/>
              <p:nvPr/>
            </p:nvSpPr>
            <p:spPr>
              <a:xfrm>
                <a:off x="5188640" y="1465071"/>
                <a:ext cx="34082" cy="26111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90" name="Google Shape;990;p32"/>
              <p:cNvSpPr/>
              <p:nvPr/>
            </p:nvSpPr>
            <p:spPr>
              <a:xfrm>
                <a:off x="5061402" y="1467972"/>
                <a:ext cx="65438" cy="48090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8220"/>
                </a:schemeClr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91" name="Google Shape;991;p32"/>
              <p:cNvSpPr/>
              <p:nvPr/>
            </p:nvSpPr>
            <p:spPr>
              <a:xfrm>
                <a:off x="5086574" y="1490565"/>
                <a:ext cx="10227" cy="17085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92" name="Google Shape;992;p32"/>
              <p:cNvSpPr/>
              <p:nvPr/>
            </p:nvSpPr>
            <p:spPr>
              <a:xfrm>
                <a:off x="5059175" y="1472543"/>
                <a:ext cx="9407" cy="17554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93" name="Google Shape;993;p32"/>
              <p:cNvSpPr/>
              <p:nvPr/>
            </p:nvSpPr>
            <p:spPr>
              <a:xfrm>
                <a:off x="5122940" y="1472631"/>
                <a:ext cx="12630" cy="13598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1007" name="Google Shape;1007;p32"/>
          <p:cNvGrpSpPr/>
          <p:nvPr/>
        </p:nvGrpSpPr>
        <p:grpSpPr>
          <a:xfrm rot="-167487">
            <a:off x="-162126" y="2415623"/>
            <a:ext cx="1772576" cy="338046"/>
            <a:chOff x="1752138" y="1442100"/>
            <a:chExt cx="886300" cy="169025"/>
          </a:xfrm>
        </p:grpSpPr>
        <p:sp>
          <p:nvSpPr>
            <p:cNvPr id="1008" name="Google Shape;1008;p32"/>
            <p:cNvSpPr/>
            <p:nvPr/>
          </p:nvSpPr>
          <p:spPr>
            <a:xfrm>
              <a:off x="2630413" y="1515025"/>
              <a:ext cx="450" cy="3675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9" name="Google Shape;1009;p32"/>
            <p:cNvSpPr/>
            <p:nvPr/>
          </p:nvSpPr>
          <p:spPr>
            <a:xfrm>
              <a:off x="1752138" y="1442100"/>
              <a:ext cx="886300" cy="169025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28575" dist="9525" dir="1932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0" name="Google Shape;1010;p32"/>
            <p:cNvSpPr/>
            <p:nvPr/>
          </p:nvSpPr>
          <p:spPr>
            <a:xfrm>
              <a:off x="2317913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2" y="2842"/>
                    <a:pt x="70" y="2877"/>
                    <a:pt x="67" y="2877"/>
                  </a:cubicBezTo>
                  <a:cubicBezTo>
                    <a:pt x="64" y="2877"/>
                    <a:pt x="60" y="2849"/>
                    <a:pt x="57" y="2821"/>
                  </a:cubicBezTo>
                  <a:lnTo>
                    <a:pt x="70" y="2732"/>
                  </a:lnTo>
                  <a:close/>
                  <a:moveTo>
                    <a:pt x="2382" y="3356"/>
                  </a:moveTo>
                  <a:cubicBezTo>
                    <a:pt x="2379" y="3382"/>
                    <a:pt x="2374" y="3429"/>
                    <a:pt x="2368" y="3485"/>
                  </a:cubicBezTo>
                  <a:lnTo>
                    <a:pt x="2368" y="3476"/>
                  </a:lnTo>
                  <a:cubicBezTo>
                    <a:pt x="2375" y="3416"/>
                    <a:pt x="2380" y="3378"/>
                    <a:pt x="2382" y="3356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9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21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32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6" y="2510"/>
                    <a:pt x="2217" y="2580"/>
                  </a:cubicBezTo>
                  <a:cubicBezTo>
                    <a:pt x="2246" y="2199"/>
                    <a:pt x="2279" y="1819"/>
                    <a:pt x="2325" y="1436"/>
                  </a:cubicBezTo>
                  <a:cubicBezTo>
                    <a:pt x="2332" y="1280"/>
                    <a:pt x="2332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lnTo>
                    <a:pt x="2309" y="5698"/>
                  </a:ln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51" y="6336"/>
                  </a:moveTo>
                  <a:cubicBezTo>
                    <a:pt x="2448" y="6350"/>
                    <a:pt x="2448" y="6362"/>
                    <a:pt x="2444" y="6376"/>
                  </a:cubicBezTo>
                  <a:cubicBezTo>
                    <a:pt x="2448" y="6359"/>
                    <a:pt x="2448" y="6346"/>
                    <a:pt x="2451" y="6336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22" y="886"/>
                  </a:lnTo>
                  <a:lnTo>
                    <a:pt x="222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9" y="1371"/>
                    <a:pt x="173" y="1181"/>
                  </a:cubicBezTo>
                  <a:lnTo>
                    <a:pt x="173" y="1181"/>
                  </a:lnTo>
                  <a:cubicBezTo>
                    <a:pt x="153" y="1270"/>
                    <a:pt x="163" y="1405"/>
                    <a:pt x="169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9" y="1986"/>
                  </a:cubicBezTo>
                  <a:cubicBezTo>
                    <a:pt x="119" y="1986"/>
                    <a:pt x="130" y="1664"/>
                    <a:pt x="124" y="1664"/>
                  </a:cubicBezTo>
                  <a:lnTo>
                    <a:pt x="124" y="1664"/>
                  </a:lnTo>
                  <a:cubicBezTo>
                    <a:pt x="123" y="1664"/>
                    <a:pt x="122" y="1673"/>
                    <a:pt x="120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7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4" y="3856"/>
                    <a:pt x="54" y="4071"/>
                  </a:cubicBezTo>
                  <a:cubicBezTo>
                    <a:pt x="54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40" y="6161"/>
                    <a:pt x="169" y="6323"/>
                    <a:pt x="199" y="6495"/>
                  </a:cubicBezTo>
                  <a:lnTo>
                    <a:pt x="2306" y="6495"/>
                  </a:lnTo>
                  <a:cubicBezTo>
                    <a:pt x="2296" y="6409"/>
                    <a:pt x="2283" y="6323"/>
                    <a:pt x="2272" y="6240"/>
                  </a:cubicBezTo>
                  <a:cubicBezTo>
                    <a:pt x="2252" y="6062"/>
                    <a:pt x="2240" y="5883"/>
                    <a:pt x="2226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20" y="4738"/>
                    <a:pt x="2245" y="5003"/>
                    <a:pt x="2257" y="5003"/>
                  </a:cubicBezTo>
                  <a:cubicBezTo>
                    <a:pt x="2260" y="5003"/>
                    <a:pt x="2262" y="4981"/>
                    <a:pt x="2263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5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27" y="5816"/>
                    <a:pt x="2326" y="5962"/>
                    <a:pt x="2329" y="6111"/>
                  </a:cubicBezTo>
                  <a:lnTo>
                    <a:pt x="2329" y="6111"/>
                  </a:lnTo>
                  <a:lnTo>
                    <a:pt x="2332" y="6104"/>
                  </a:lnTo>
                  <a:lnTo>
                    <a:pt x="2332" y="6104"/>
                  </a:lnTo>
                  <a:cubicBezTo>
                    <a:pt x="2332" y="6108"/>
                    <a:pt x="2332" y="6108"/>
                    <a:pt x="2329" y="6111"/>
                  </a:cubicBezTo>
                  <a:lnTo>
                    <a:pt x="2329" y="6111"/>
                  </a:lnTo>
                  <a:cubicBezTo>
                    <a:pt x="2329" y="6111"/>
                    <a:pt x="2329" y="6111"/>
                    <a:pt x="2329" y="6111"/>
                  </a:cubicBezTo>
                  <a:lnTo>
                    <a:pt x="2329" y="6111"/>
                  </a:lnTo>
                  <a:lnTo>
                    <a:pt x="2329" y="6112"/>
                  </a:lnTo>
                  <a:cubicBezTo>
                    <a:pt x="2329" y="6112"/>
                    <a:pt x="2329" y="6112"/>
                    <a:pt x="2329" y="6111"/>
                  </a:cubicBezTo>
                  <a:lnTo>
                    <a:pt x="2329" y="6111"/>
                  </a:lnTo>
                  <a:cubicBezTo>
                    <a:pt x="2331" y="6249"/>
                    <a:pt x="2338" y="6390"/>
                    <a:pt x="2362" y="6495"/>
                  </a:cubicBezTo>
                  <a:lnTo>
                    <a:pt x="2388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5" y="6383"/>
                    <a:pt x="2473" y="6300"/>
                    <a:pt x="2462" y="6300"/>
                  </a:cubicBezTo>
                  <a:cubicBezTo>
                    <a:pt x="2458" y="6300"/>
                    <a:pt x="2454" y="6311"/>
                    <a:pt x="2451" y="6336"/>
                  </a:cubicBezTo>
                  <a:cubicBezTo>
                    <a:pt x="2464" y="6211"/>
                    <a:pt x="2461" y="6098"/>
                    <a:pt x="2458" y="5976"/>
                  </a:cubicBezTo>
                  <a:cubicBezTo>
                    <a:pt x="2451" y="5843"/>
                    <a:pt x="2441" y="5701"/>
                    <a:pt x="2464" y="5512"/>
                  </a:cubicBezTo>
                  <a:lnTo>
                    <a:pt x="2464" y="5512"/>
                  </a:lnTo>
                  <a:cubicBezTo>
                    <a:pt x="2457" y="5518"/>
                    <a:pt x="2451" y="5545"/>
                    <a:pt x="2446" y="5545"/>
                  </a:cubicBezTo>
                  <a:cubicBezTo>
                    <a:pt x="2439" y="5545"/>
                    <a:pt x="2434" y="5502"/>
                    <a:pt x="2428" y="5318"/>
                  </a:cubicBezTo>
                  <a:cubicBezTo>
                    <a:pt x="2425" y="5304"/>
                    <a:pt x="2415" y="5268"/>
                    <a:pt x="2411" y="5248"/>
                  </a:cubicBezTo>
                  <a:lnTo>
                    <a:pt x="2411" y="5245"/>
                  </a:lnTo>
                  <a:cubicBezTo>
                    <a:pt x="2410" y="5237"/>
                    <a:pt x="2408" y="5233"/>
                    <a:pt x="2407" y="5233"/>
                  </a:cubicBezTo>
                  <a:lnTo>
                    <a:pt x="2407" y="5233"/>
                  </a:lnTo>
                  <a:cubicBezTo>
                    <a:pt x="2406" y="5233"/>
                    <a:pt x="2406" y="5239"/>
                    <a:pt x="2408" y="5251"/>
                  </a:cubicBezTo>
                  <a:cubicBezTo>
                    <a:pt x="2405" y="5327"/>
                    <a:pt x="2402" y="5390"/>
                    <a:pt x="2391" y="5417"/>
                  </a:cubicBezTo>
                  <a:cubicBezTo>
                    <a:pt x="2348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5" y="4020"/>
                  </a:cubicBezTo>
                  <a:cubicBezTo>
                    <a:pt x="2373" y="4020"/>
                    <a:pt x="2381" y="4069"/>
                    <a:pt x="2388" y="4213"/>
                  </a:cubicBezTo>
                  <a:lnTo>
                    <a:pt x="2388" y="3803"/>
                  </a:lnTo>
                  <a:cubicBezTo>
                    <a:pt x="2402" y="3562"/>
                    <a:pt x="2438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cubicBezTo>
                    <a:pt x="2431" y="2702"/>
                    <a:pt x="2431" y="2663"/>
                    <a:pt x="2435" y="2603"/>
                  </a:cubicBezTo>
                  <a:cubicBezTo>
                    <a:pt x="2431" y="2540"/>
                    <a:pt x="2438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lnTo>
                    <a:pt x="2521" y="1317"/>
                  </a:lnTo>
                  <a:cubicBezTo>
                    <a:pt x="2517" y="1234"/>
                    <a:pt x="2517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1" name="Google Shape;1011;p32"/>
            <p:cNvSpPr/>
            <p:nvPr/>
          </p:nvSpPr>
          <p:spPr>
            <a:xfrm>
              <a:off x="2428763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1697"/>
                  </a:lnTo>
                  <a:cubicBezTo>
                    <a:pt x="283" y="1866"/>
                    <a:pt x="283" y="2034"/>
                    <a:pt x="286" y="2203"/>
                  </a:cubicBezTo>
                  <a:lnTo>
                    <a:pt x="223" y="2213"/>
                  </a:lnTo>
                  <a:lnTo>
                    <a:pt x="286" y="2272"/>
                  </a:lnTo>
                  <a:cubicBezTo>
                    <a:pt x="286" y="2441"/>
                    <a:pt x="292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7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9" y="2051"/>
                    <a:pt x="252" y="1832"/>
                    <a:pt x="266" y="1747"/>
                  </a:cubicBezTo>
                  <a:cubicBezTo>
                    <a:pt x="272" y="1720"/>
                    <a:pt x="279" y="1703"/>
                    <a:pt x="286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6" y="5440"/>
                  </a:cubicBezTo>
                  <a:cubicBezTo>
                    <a:pt x="623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90" y="5787"/>
                    <a:pt x="556" y="5668"/>
                  </a:cubicBezTo>
                  <a:cubicBezTo>
                    <a:pt x="536" y="5599"/>
                    <a:pt x="517" y="5529"/>
                    <a:pt x="501" y="5457"/>
                  </a:cubicBezTo>
                  <a:cubicBezTo>
                    <a:pt x="481" y="5384"/>
                    <a:pt x="461" y="5311"/>
                    <a:pt x="441" y="5235"/>
                  </a:cubicBezTo>
                  <a:lnTo>
                    <a:pt x="451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21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3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5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5" y="5314"/>
                    <a:pt x="2792" y="5258"/>
                  </a:cubicBezTo>
                  <a:cubicBezTo>
                    <a:pt x="2778" y="5202"/>
                    <a:pt x="2766" y="5146"/>
                    <a:pt x="2749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2" y="2725"/>
                    <a:pt x="2346" y="2798"/>
                    <a:pt x="2336" y="2798"/>
                  </a:cubicBezTo>
                  <a:cubicBezTo>
                    <a:pt x="2320" y="2798"/>
                    <a:pt x="2294" y="2611"/>
                    <a:pt x="2276" y="2611"/>
                  </a:cubicBezTo>
                  <a:cubicBezTo>
                    <a:pt x="2271" y="2611"/>
                    <a:pt x="2266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3" y="2353"/>
                  </a:cubicBezTo>
                  <a:cubicBezTo>
                    <a:pt x="2341" y="2353"/>
                    <a:pt x="2340" y="2151"/>
                    <a:pt x="2349" y="1938"/>
                  </a:cubicBezTo>
                  <a:cubicBezTo>
                    <a:pt x="2355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395" y="1128"/>
                    <a:pt x="2412" y="810"/>
                    <a:pt x="2432" y="497"/>
                  </a:cubicBezTo>
                  <a:cubicBezTo>
                    <a:pt x="2247" y="228"/>
                    <a:pt x="2111" y="1"/>
                    <a:pt x="2111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9" y="225"/>
                  </a:cubicBezTo>
                  <a:cubicBezTo>
                    <a:pt x="318" y="152"/>
                    <a:pt x="315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2" name="Google Shape;1012;p32"/>
            <p:cNvSpPr/>
            <p:nvPr/>
          </p:nvSpPr>
          <p:spPr>
            <a:xfrm>
              <a:off x="2097188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4" y="3334"/>
                  </a:moveTo>
                  <a:cubicBezTo>
                    <a:pt x="2385" y="3334"/>
                    <a:pt x="2377" y="3397"/>
                    <a:pt x="2368" y="3485"/>
                  </a:cubicBezTo>
                  <a:cubicBezTo>
                    <a:pt x="2368" y="3479"/>
                    <a:pt x="2368" y="3479"/>
                    <a:pt x="2365" y="3476"/>
                  </a:cubicBezTo>
                  <a:cubicBezTo>
                    <a:pt x="2378" y="3374"/>
                    <a:pt x="2384" y="3334"/>
                    <a:pt x="2384" y="3334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29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332" y="6104"/>
                  </a:moveTo>
                  <a:lnTo>
                    <a:pt x="2332" y="6104"/>
                  </a:lnTo>
                  <a:cubicBezTo>
                    <a:pt x="2332" y="6106"/>
                    <a:pt x="2331" y="6107"/>
                    <a:pt x="2330" y="6107"/>
                  </a:cubicBezTo>
                  <a:lnTo>
                    <a:pt x="2330" y="6107"/>
                  </a:lnTo>
                  <a:lnTo>
                    <a:pt x="2332" y="6104"/>
                  </a:lnTo>
                  <a:close/>
                  <a:moveTo>
                    <a:pt x="2448" y="6339"/>
                  </a:moveTo>
                  <a:cubicBezTo>
                    <a:pt x="2448" y="6353"/>
                    <a:pt x="2448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53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8" y="1986"/>
                  </a:cubicBezTo>
                  <a:cubicBezTo>
                    <a:pt x="119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72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41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4" y="5545"/>
                  </a:cubicBezTo>
                  <a:cubicBezTo>
                    <a:pt x="2438" y="5545"/>
                    <a:pt x="2434" y="5502"/>
                    <a:pt x="2428" y="5318"/>
                  </a:cubicBezTo>
                  <a:cubicBezTo>
                    <a:pt x="2421" y="5304"/>
                    <a:pt x="2415" y="5268"/>
                    <a:pt x="2411" y="5248"/>
                  </a:cubicBezTo>
                  <a:lnTo>
                    <a:pt x="2411" y="5225"/>
                  </a:lnTo>
                  <a:cubicBezTo>
                    <a:pt x="2408" y="5231"/>
                    <a:pt x="2408" y="5235"/>
                    <a:pt x="2408" y="5245"/>
                  </a:cubicBez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4" y="4020"/>
                  </a:cubicBezTo>
                  <a:cubicBezTo>
                    <a:pt x="2372" y="4020"/>
                    <a:pt x="2379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21" y="1399"/>
                    <a:pt x="2521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3" name="Google Shape;1013;p32"/>
            <p:cNvSpPr/>
            <p:nvPr/>
          </p:nvSpPr>
          <p:spPr>
            <a:xfrm>
              <a:off x="2208038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3" y="1697"/>
                  </a:moveTo>
                  <a:lnTo>
                    <a:pt x="283" y="2203"/>
                  </a:lnTo>
                  <a:lnTo>
                    <a:pt x="219" y="2213"/>
                  </a:lnTo>
                  <a:lnTo>
                    <a:pt x="283" y="2272"/>
                  </a:lnTo>
                  <a:cubicBezTo>
                    <a:pt x="286" y="2441"/>
                    <a:pt x="289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3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6" y="2051"/>
                    <a:pt x="249" y="1832"/>
                    <a:pt x="266" y="1747"/>
                  </a:cubicBezTo>
                  <a:cubicBezTo>
                    <a:pt x="272" y="1720"/>
                    <a:pt x="279" y="1703"/>
                    <a:pt x="283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3" y="5440"/>
                  </a:cubicBezTo>
                  <a:cubicBezTo>
                    <a:pt x="620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86" y="5787"/>
                    <a:pt x="553" y="5668"/>
                  </a:cubicBezTo>
                  <a:cubicBezTo>
                    <a:pt x="533" y="5599"/>
                    <a:pt x="517" y="5529"/>
                    <a:pt x="501" y="5457"/>
                  </a:cubicBezTo>
                  <a:cubicBezTo>
                    <a:pt x="481" y="5384"/>
                    <a:pt x="457" y="5311"/>
                    <a:pt x="441" y="5235"/>
                  </a:cubicBezTo>
                  <a:lnTo>
                    <a:pt x="448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17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4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2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5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2" y="5314"/>
                    <a:pt x="2792" y="5258"/>
                  </a:cubicBezTo>
                  <a:cubicBezTo>
                    <a:pt x="2778" y="5202"/>
                    <a:pt x="2763" y="5146"/>
                    <a:pt x="2749" y="5089"/>
                  </a:cubicBezTo>
                  <a:cubicBezTo>
                    <a:pt x="2723" y="4974"/>
                    <a:pt x="2696" y="4854"/>
                    <a:pt x="2670" y="4735"/>
                  </a:cubicBezTo>
                  <a:cubicBezTo>
                    <a:pt x="2613" y="4497"/>
                    <a:pt x="2594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1" y="2725"/>
                    <a:pt x="2345" y="2798"/>
                    <a:pt x="2334" y="2798"/>
                  </a:cubicBezTo>
                  <a:cubicBezTo>
                    <a:pt x="2318" y="2798"/>
                    <a:pt x="2292" y="2611"/>
                    <a:pt x="2275" y="2611"/>
                  </a:cubicBezTo>
                  <a:cubicBezTo>
                    <a:pt x="2270" y="2611"/>
                    <a:pt x="2265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2" y="2353"/>
                  </a:cubicBezTo>
                  <a:cubicBezTo>
                    <a:pt x="2341" y="2353"/>
                    <a:pt x="2337" y="2151"/>
                    <a:pt x="2349" y="1938"/>
                  </a:cubicBezTo>
                  <a:cubicBezTo>
                    <a:pt x="2355" y="1698"/>
                    <a:pt x="2359" y="1449"/>
                    <a:pt x="2384" y="1449"/>
                  </a:cubicBezTo>
                  <a:cubicBezTo>
                    <a:pt x="2385" y="1449"/>
                    <a:pt x="2385" y="1449"/>
                    <a:pt x="2386" y="1449"/>
                  </a:cubicBezTo>
                  <a:cubicBezTo>
                    <a:pt x="2402" y="959"/>
                    <a:pt x="2432" y="480"/>
                    <a:pt x="2465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5" y="225"/>
                  </a:cubicBezTo>
                  <a:cubicBezTo>
                    <a:pt x="318" y="152"/>
                    <a:pt x="312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4" name="Google Shape;1014;p32"/>
            <p:cNvSpPr/>
            <p:nvPr/>
          </p:nvSpPr>
          <p:spPr>
            <a:xfrm>
              <a:off x="1876463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2" y="3334"/>
                  </a:moveTo>
                  <a:lnTo>
                    <a:pt x="2382" y="3334"/>
                  </a:lnTo>
                  <a:cubicBezTo>
                    <a:pt x="2382" y="3334"/>
                    <a:pt x="2376" y="3397"/>
                    <a:pt x="2368" y="3485"/>
                  </a:cubicBezTo>
                  <a:cubicBezTo>
                    <a:pt x="2365" y="3479"/>
                    <a:pt x="2365" y="3479"/>
                    <a:pt x="2365" y="3476"/>
                  </a:cubicBezTo>
                  <a:cubicBezTo>
                    <a:pt x="2377" y="3374"/>
                    <a:pt x="2381" y="3334"/>
                    <a:pt x="2382" y="3334"/>
                  </a:cubicBezTo>
                  <a:close/>
                  <a:moveTo>
                    <a:pt x="2329" y="599"/>
                  </a:moveTo>
                  <a:cubicBezTo>
                    <a:pt x="2339" y="642"/>
                    <a:pt x="2352" y="695"/>
                    <a:pt x="2359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5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1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1" y="1810"/>
                    <a:pt x="2384" y="1861"/>
                    <a:pt x="2371" y="1861"/>
                  </a:cubicBezTo>
                  <a:cubicBezTo>
                    <a:pt x="2363" y="1861"/>
                    <a:pt x="2357" y="1840"/>
                    <a:pt x="2354" y="1840"/>
                  </a:cubicBezTo>
                  <a:cubicBezTo>
                    <a:pt x="2352" y="1840"/>
                    <a:pt x="2352" y="1845"/>
                    <a:pt x="2352" y="1859"/>
                  </a:cubicBezTo>
                  <a:cubicBezTo>
                    <a:pt x="2299" y="2335"/>
                    <a:pt x="2309" y="2540"/>
                    <a:pt x="2329" y="2722"/>
                  </a:cubicBezTo>
                  <a:cubicBezTo>
                    <a:pt x="2345" y="2904"/>
                    <a:pt x="2359" y="3069"/>
                    <a:pt x="2316" y="3462"/>
                  </a:cubicBezTo>
                  <a:cubicBezTo>
                    <a:pt x="2296" y="3575"/>
                    <a:pt x="2278" y="3609"/>
                    <a:pt x="2262" y="3609"/>
                  </a:cubicBezTo>
                  <a:cubicBezTo>
                    <a:pt x="2239" y="3609"/>
                    <a:pt x="2219" y="3534"/>
                    <a:pt x="2201" y="3534"/>
                  </a:cubicBezTo>
                  <a:cubicBezTo>
                    <a:pt x="2197" y="3534"/>
                    <a:pt x="2193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29" y="973"/>
                  </a:cubicBezTo>
                  <a:lnTo>
                    <a:pt x="2329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48" y="6339"/>
                  </a:moveTo>
                  <a:cubicBezTo>
                    <a:pt x="2448" y="6353"/>
                    <a:pt x="2444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cubicBezTo>
                    <a:pt x="166" y="10"/>
                    <a:pt x="166" y="21"/>
                    <a:pt x="166" y="27"/>
                  </a:cubicBez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3" y="1350"/>
                  </a:lnTo>
                  <a:cubicBezTo>
                    <a:pt x="207" y="1402"/>
                    <a:pt x="198" y="1439"/>
                    <a:pt x="189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49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3" y="1747"/>
                  </a:cubicBezTo>
                  <a:cubicBezTo>
                    <a:pt x="159" y="1924"/>
                    <a:pt x="145" y="1986"/>
                    <a:pt x="137" y="1986"/>
                  </a:cubicBezTo>
                  <a:cubicBezTo>
                    <a:pt x="118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67" y="2794"/>
                    <a:pt x="50" y="2669"/>
                    <a:pt x="44" y="2768"/>
                  </a:cubicBezTo>
                  <a:cubicBezTo>
                    <a:pt x="41" y="2768"/>
                    <a:pt x="37" y="2778"/>
                    <a:pt x="37" y="2801"/>
                  </a:cubicBezTo>
                  <a:cubicBezTo>
                    <a:pt x="37" y="2824"/>
                    <a:pt x="34" y="2861"/>
                    <a:pt x="34" y="2924"/>
                  </a:cubicBezTo>
                  <a:lnTo>
                    <a:pt x="1" y="3508"/>
                  </a:lnTo>
                  <a:lnTo>
                    <a:pt x="57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8" y="3665"/>
                    <a:pt x="76" y="3639"/>
                    <a:pt x="90" y="3578"/>
                  </a:cubicBezTo>
                  <a:lnTo>
                    <a:pt x="90" y="3578"/>
                  </a:lnTo>
                  <a:cubicBezTo>
                    <a:pt x="67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4" y="4567"/>
                    <a:pt x="44" y="4699"/>
                    <a:pt x="50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69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3" y="5245"/>
                    <a:pt x="2183" y="5013"/>
                  </a:cubicBezTo>
                  <a:lnTo>
                    <a:pt x="2183" y="5013"/>
                  </a:lnTo>
                  <a:cubicBezTo>
                    <a:pt x="2188" y="5033"/>
                    <a:pt x="2193" y="5043"/>
                    <a:pt x="2196" y="5043"/>
                  </a:cubicBezTo>
                  <a:cubicBezTo>
                    <a:pt x="2199" y="5043"/>
                    <a:pt x="2202" y="5035"/>
                    <a:pt x="2203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79" y="5083"/>
                    <a:pt x="2306" y="5248"/>
                    <a:pt x="2325" y="5430"/>
                  </a:cubicBezTo>
                  <a:cubicBezTo>
                    <a:pt x="2336" y="5520"/>
                    <a:pt x="2342" y="5616"/>
                    <a:pt x="2348" y="5715"/>
                  </a:cubicBezTo>
                  <a:cubicBezTo>
                    <a:pt x="2359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38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3" y="5545"/>
                  </a:cubicBezTo>
                  <a:cubicBezTo>
                    <a:pt x="2437" y="5545"/>
                    <a:pt x="2432" y="5502"/>
                    <a:pt x="2428" y="5318"/>
                  </a:cubicBezTo>
                  <a:cubicBezTo>
                    <a:pt x="2421" y="5304"/>
                    <a:pt x="2415" y="5268"/>
                    <a:pt x="2408" y="5248"/>
                  </a:cubicBezTo>
                  <a:lnTo>
                    <a:pt x="2408" y="5245"/>
                  </a:ln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2" y="4488"/>
                  </a:cubicBezTo>
                  <a:cubicBezTo>
                    <a:pt x="2307" y="4488"/>
                    <a:pt x="2313" y="4559"/>
                    <a:pt x="2322" y="4559"/>
                  </a:cubicBezTo>
                  <a:cubicBezTo>
                    <a:pt x="2325" y="4559"/>
                    <a:pt x="2328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6" y="4020"/>
                    <a:pt x="2363" y="4020"/>
                  </a:cubicBezTo>
                  <a:cubicBezTo>
                    <a:pt x="2370" y="4020"/>
                    <a:pt x="2378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1" y="2652"/>
                    <a:pt x="2423" y="2652"/>
                  </a:cubicBezTo>
                  <a:lnTo>
                    <a:pt x="2423" y="2652"/>
                  </a:lnTo>
                  <a:cubicBezTo>
                    <a:pt x="2424" y="2652"/>
                    <a:pt x="2426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17" y="1399"/>
                    <a:pt x="2517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5" name="Google Shape;1015;p32"/>
            <p:cNvSpPr/>
            <p:nvPr/>
          </p:nvSpPr>
          <p:spPr>
            <a:xfrm>
              <a:off x="1987238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2203"/>
                  </a:lnTo>
                  <a:lnTo>
                    <a:pt x="222" y="2213"/>
                  </a:lnTo>
                  <a:lnTo>
                    <a:pt x="286" y="2272"/>
                  </a:lnTo>
                  <a:cubicBezTo>
                    <a:pt x="289" y="2441"/>
                    <a:pt x="292" y="2606"/>
                    <a:pt x="298" y="2771"/>
                  </a:cubicBezTo>
                  <a:cubicBezTo>
                    <a:pt x="296" y="2771"/>
                    <a:pt x="294" y="2771"/>
                    <a:pt x="292" y="2771"/>
                  </a:cubicBezTo>
                  <a:cubicBezTo>
                    <a:pt x="248" y="2771"/>
                    <a:pt x="208" y="2742"/>
                    <a:pt x="186" y="2682"/>
                  </a:cubicBezTo>
                  <a:cubicBezTo>
                    <a:pt x="190" y="2655"/>
                    <a:pt x="199" y="2464"/>
                    <a:pt x="209" y="2259"/>
                  </a:cubicBezTo>
                  <a:cubicBezTo>
                    <a:pt x="229" y="2051"/>
                    <a:pt x="252" y="1832"/>
                    <a:pt x="269" y="1747"/>
                  </a:cubicBezTo>
                  <a:cubicBezTo>
                    <a:pt x="275" y="1720"/>
                    <a:pt x="278" y="1703"/>
                    <a:pt x="286" y="1697"/>
                  </a:cubicBezTo>
                  <a:close/>
                  <a:moveTo>
                    <a:pt x="341" y="4663"/>
                  </a:moveTo>
                  <a:lnTo>
                    <a:pt x="341" y="4663"/>
                  </a:lnTo>
                  <a:cubicBezTo>
                    <a:pt x="391" y="4778"/>
                    <a:pt x="470" y="4987"/>
                    <a:pt x="556" y="5219"/>
                  </a:cubicBezTo>
                  <a:cubicBezTo>
                    <a:pt x="570" y="5291"/>
                    <a:pt x="583" y="5364"/>
                    <a:pt x="596" y="5440"/>
                  </a:cubicBezTo>
                  <a:cubicBezTo>
                    <a:pt x="623" y="5625"/>
                    <a:pt x="646" y="5807"/>
                    <a:pt x="662" y="5992"/>
                  </a:cubicBezTo>
                  <a:lnTo>
                    <a:pt x="662" y="5992"/>
                  </a:lnTo>
                  <a:cubicBezTo>
                    <a:pt x="630" y="5893"/>
                    <a:pt x="588" y="5783"/>
                    <a:pt x="556" y="5668"/>
                  </a:cubicBezTo>
                  <a:cubicBezTo>
                    <a:pt x="536" y="5599"/>
                    <a:pt x="516" y="5529"/>
                    <a:pt x="500" y="5457"/>
                  </a:cubicBezTo>
                  <a:cubicBezTo>
                    <a:pt x="480" y="5384"/>
                    <a:pt x="460" y="5311"/>
                    <a:pt x="444" y="5235"/>
                  </a:cubicBezTo>
                  <a:lnTo>
                    <a:pt x="451" y="5120"/>
                  </a:lnTo>
                  <a:lnTo>
                    <a:pt x="341" y="4663"/>
                  </a:lnTo>
                  <a:close/>
                  <a:moveTo>
                    <a:pt x="97" y="1"/>
                  </a:moveTo>
                  <a:cubicBezTo>
                    <a:pt x="97" y="50"/>
                    <a:pt x="97" y="90"/>
                    <a:pt x="103" y="113"/>
                  </a:cubicBezTo>
                  <a:cubicBezTo>
                    <a:pt x="1" y="417"/>
                    <a:pt x="28" y="1475"/>
                    <a:pt x="20" y="1971"/>
                  </a:cubicBezTo>
                  <a:lnTo>
                    <a:pt x="63" y="1988"/>
                  </a:lnTo>
                  <a:cubicBezTo>
                    <a:pt x="54" y="2328"/>
                    <a:pt x="87" y="2655"/>
                    <a:pt x="113" y="3076"/>
                  </a:cubicBezTo>
                  <a:lnTo>
                    <a:pt x="150" y="3049"/>
                  </a:lnTo>
                  <a:cubicBezTo>
                    <a:pt x="176" y="3231"/>
                    <a:pt x="186" y="3466"/>
                    <a:pt x="196" y="3727"/>
                  </a:cubicBezTo>
                  <a:cubicBezTo>
                    <a:pt x="206" y="3989"/>
                    <a:pt x="232" y="4273"/>
                    <a:pt x="266" y="4560"/>
                  </a:cubicBezTo>
                  <a:cubicBezTo>
                    <a:pt x="249" y="4524"/>
                    <a:pt x="236" y="4375"/>
                    <a:pt x="232" y="4273"/>
                  </a:cubicBezTo>
                  <a:lnTo>
                    <a:pt x="232" y="4273"/>
                  </a:lnTo>
                  <a:cubicBezTo>
                    <a:pt x="222" y="4620"/>
                    <a:pt x="305" y="4981"/>
                    <a:pt x="385" y="5331"/>
                  </a:cubicBezTo>
                  <a:cubicBezTo>
                    <a:pt x="457" y="5685"/>
                    <a:pt x="516" y="6025"/>
                    <a:pt x="497" y="6336"/>
                  </a:cubicBezTo>
                  <a:cubicBezTo>
                    <a:pt x="507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81" y="5718"/>
                    <a:pt x="2795" y="5341"/>
                  </a:cubicBezTo>
                  <a:lnTo>
                    <a:pt x="2795" y="5341"/>
                  </a:lnTo>
                  <a:cubicBezTo>
                    <a:pt x="2801" y="5347"/>
                    <a:pt x="2812" y="5364"/>
                    <a:pt x="2825" y="5427"/>
                  </a:cubicBezTo>
                  <a:cubicBezTo>
                    <a:pt x="2815" y="5370"/>
                    <a:pt x="2805" y="5314"/>
                    <a:pt x="2795" y="5258"/>
                  </a:cubicBezTo>
                  <a:cubicBezTo>
                    <a:pt x="2781" y="5202"/>
                    <a:pt x="2766" y="5146"/>
                    <a:pt x="2752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70" y="4035"/>
                  </a:cubicBezTo>
                  <a:cubicBezTo>
                    <a:pt x="2557" y="3925"/>
                    <a:pt x="2543" y="3816"/>
                    <a:pt x="2531" y="3717"/>
                  </a:cubicBezTo>
                  <a:cubicBezTo>
                    <a:pt x="2520" y="3615"/>
                    <a:pt x="2514" y="3522"/>
                    <a:pt x="2504" y="3436"/>
                  </a:cubicBezTo>
                  <a:cubicBezTo>
                    <a:pt x="2484" y="3267"/>
                    <a:pt x="2455" y="3132"/>
                    <a:pt x="2412" y="3056"/>
                  </a:cubicBezTo>
                  <a:cubicBezTo>
                    <a:pt x="2412" y="3056"/>
                    <a:pt x="2389" y="2913"/>
                    <a:pt x="2378" y="2771"/>
                  </a:cubicBezTo>
                  <a:cubicBezTo>
                    <a:pt x="2365" y="2629"/>
                    <a:pt x="2352" y="2487"/>
                    <a:pt x="2352" y="2487"/>
                  </a:cubicBezTo>
                  <a:lnTo>
                    <a:pt x="2352" y="2487"/>
                  </a:lnTo>
                  <a:cubicBezTo>
                    <a:pt x="2354" y="2725"/>
                    <a:pt x="2348" y="2798"/>
                    <a:pt x="2337" y="2798"/>
                  </a:cubicBezTo>
                  <a:cubicBezTo>
                    <a:pt x="2321" y="2798"/>
                    <a:pt x="2295" y="2611"/>
                    <a:pt x="2278" y="2611"/>
                  </a:cubicBezTo>
                  <a:cubicBezTo>
                    <a:pt x="2273" y="2611"/>
                    <a:pt x="2268" y="2630"/>
                    <a:pt x="2266" y="2679"/>
                  </a:cubicBezTo>
                  <a:cubicBezTo>
                    <a:pt x="2254" y="2466"/>
                    <a:pt x="2274" y="2158"/>
                    <a:pt x="2292" y="2158"/>
                  </a:cubicBezTo>
                  <a:cubicBezTo>
                    <a:pt x="2299" y="2158"/>
                    <a:pt x="2305" y="2196"/>
                    <a:pt x="2309" y="2289"/>
                  </a:cubicBezTo>
                  <a:lnTo>
                    <a:pt x="2302" y="2342"/>
                  </a:lnTo>
                  <a:cubicBezTo>
                    <a:pt x="2307" y="2350"/>
                    <a:pt x="2312" y="2353"/>
                    <a:pt x="2315" y="2353"/>
                  </a:cubicBezTo>
                  <a:cubicBezTo>
                    <a:pt x="2344" y="2353"/>
                    <a:pt x="2340" y="2151"/>
                    <a:pt x="2352" y="1938"/>
                  </a:cubicBezTo>
                  <a:cubicBezTo>
                    <a:pt x="2358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401" y="959"/>
                    <a:pt x="2435" y="480"/>
                    <a:pt x="2468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8" y="225"/>
                  </a:cubicBezTo>
                  <a:cubicBezTo>
                    <a:pt x="321" y="152"/>
                    <a:pt x="315" y="76"/>
                    <a:pt x="3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68" name="Google Shape;1068;p32"/>
          <p:cNvGrpSpPr/>
          <p:nvPr/>
        </p:nvGrpSpPr>
        <p:grpSpPr>
          <a:xfrm rot="-167487">
            <a:off x="-93866" y="482763"/>
            <a:ext cx="1772576" cy="338046"/>
            <a:chOff x="1752138" y="1442100"/>
            <a:chExt cx="886300" cy="169025"/>
          </a:xfrm>
        </p:grpSpPr>
        <p:sp>
          <p:nvSpPr>
            <p:cNvPr id="1069" name="Google Shape;1069;p32"/>
            <p:cNvSpPr/>
            <p:nvPr/>
          </p:nvSpPr>
          <p:spPr>
            <a:xfrm>
              <a:off x="2630413" y="1515025"/>
              <a:ext cx="450" cy="3675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0" name="Google Shape;1070;p32"/>
            <p:cNvSpPr/>
            <p:nvPr/>
          </p:nvSpPr>
          <p:spPr>
            <a:xfrm>
              <a:off x="1752138" y="1442100"/>
              <a:ext cx="886300" cy="169025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28575" dist="9525" dir="1932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1" name="Google Shape;1071;p32"/>
            <p:cNvSpPr/>
            <p:nvPr/>
          </p:nvSpPr>
          <p:spPr>
            <a:xfrm>
              <a:off x="2317913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2" y="2842"/>
                    <a:pt x="70" y="2877"/>
                    <a:pt x="67" y="2877"/>
                  </a:cubicBezTo>
                  <a:cubicBezTo>
                    <a:pt x="64" y="2877"/>
                    <a:pt x="60" y="2849"/>
                    <a:pt x="57" y="2821"/>
                  </a:cubicBezTo>
                  <a:lnTo>
                    <a:pt x="70" y="2732"/>
                  </a:lnTo>
                  <a:close/>
                  <a:moveTo>
                    <a:pt x="2382" y="3356"/>
                  </a:moveTo>
                  <a:cubicBezTo>
                    <a:pt x="2379" y="3382"/>
                    <a:pt x="2374" y="3429"/>
                    <a:pt x="2368" y="3485"/>
                  </a:cubicBezTo>
                  <a:lnTo>
                    <a:pt x="2368" y="3476"/>
                  </a:lnTo>
                  <a:cubicBezTo>
                    <a:pt x="2375" y="3416"/>
                    <a:pt x="2380" y="3378"/>
                    <a:pt x="2382" y="3356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9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21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32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6" y="2510"/>
                    <a:pt x="2217" y="2580"/>
                  </a:cubicBezTo>
                  <a:cubicBezTo>
                    <a:pt x="2246" y="2199"/>
                    <a:pt x="2279" y="1819"/>
                    <a:pt x="2325" y="1436"/>
                  </a:cubicBezTo>
                  <a:cubicBezTo>
                    <a:pt x="2332" y="1280"/>
                    <a:pt x="2332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lnTo>
                    <a:pt x="2309" y="5698"/>
                  </a:ln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51" y="6336"/>
                  </a:moveTo>
                  <a:cubicBezTo>
                    <a:pt x="2448" y="6350"/>
                    <a:pt x="2448" y="6362"/>
                    <a:pt x="2444" y="6376"/>
                  </a:cubicBezTo>
                  <a:cubicBezTo>
                    <a:pt x="2448" y="6359"/>
                    <a:pt x="2448" y="6346"/>
                    <a:pt x="2451" y="6336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22" y="886"/>
                  </a:lnTo>
                  <a:lnTo>
                    <a:pt x="222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9" y="1371"/>
                    <a:pt x="173" y="1181"/>
                  </a:cubicBezTo>
                  <a:lnTo>
                    <a:pt x="173" y="1181"/>
                  </a:lnTo>
                  <a:cubicBezTo>
                    <a:pt x="153" y="1270"/>
                    <a:pt x="163" y="1405"/>
                    <a:pt x="169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9" y="1986"/>
                  </a:cubicBezTo>
                  <a:cubicBezTo>
                    <a:pt x="119" y="1986"/>
                    <a:pt x="130" y="1664"/>
                    <a:pt x="124" y="1664"/>
                  </a:cubicBezTo>
                  <a:lnTo>
                    <a:pt x="124" y="1664"/>
                  </a:lnTo>
                  <a:cubicBezTo>
                    <a:pt x="123" y="1664"/>
                    <a:pt x="122" y="1673"/>
                    <a:pt x="120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7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4" y="3856"/>
                    <a:pt x="54" y="4071"/>
                  </a:cubicBezTo>
                  <a:cubicBezTo>
                    <a:pt x="54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40" y="6161"/>
                    <a:pt x="169" y="6323"/>
                    <a:pt x="199" y="6495"/>
                  </a:cubicBezTo>
                  <a:lnTo>
                    <a:pt x="2306" y="6495"/>
                  </a:lnTo>
                  <a:cubicBezTo>
                    <a:pt x="2296" y="6409"/>
                    <a:pt x="2283" y="6323"/>
                    <a:pt x="2272" y="6240"/>
                  </a:cubicBezTo>
                  <a:cubicBezTo>
                    <a:pt x="2252" y="6062"/>
                    <a:pt x="2240" y="5883"/>
                    <a:pt x="2226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20" y="4738"/>
                    <a:pt x="2245" y="5003"/>
                    <a:pt x="2257" y="5003"/>
                  </a:cubicBezTo>
                  <a:cubicBezTo>
                    <a:pt x="2260" y="5003"/>
                    <a:pt x="2262" y="4981"/>
                    <a:pt x="2263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5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27" y="5816"/>
                    <a:pt x="2326" y="5962"/>
                    <a:pt x="2329" y="6111"/>
                  </a:cubicBezTo>
                  <a:lnTo>
                    <a:pt x="2329" y="6111"/>
                  </a:lnTo>
                  <a:lnTo>
                    <a:pt x="2332" y="6104"/>
                  </a:lnTo>
                  <a:lnTo>
                    <a:pt x="2332" y="6104"/>
                  </a:lnTo>
                  <a:cubicBezTo>
                    <a:pt x="2332" y="6108"/>
                    <a:pt x="2332" y="6108"/>
                    <a:pt x="2329" y="6111"/>
                  </a:cubicBezTo>
                  <a:lnTo>
                    <a:pt x="2329" y="6111"/>
                  </a:lnTo>
                  <a:cubicBezTo>
                    <a:pt x="2329" y="6111"/>
                    <a:pt x="2329" y="6111"/>
                    <a:pt x="2329" y="6111"/>
                  </a:cubicBezTo>
                  <a:lnTo>
                    <a:pt x="2329" y="6111"/>
                  </a:lnTo>
                  <a:lnTo>
                    <a:pt x="2329" y="6112"/>
                  </a:lnTo>
                  <a:cubicBezTo>
                    <a:pt x="2329" y="6112"/>
                    <a:pt x="2329" y="6112"/>
                    <a:pt x="2329" y="6111"/>
                  </a:cubicBezTo>
                  <a:lnTo>
                    <a:pt x="2329" y="6111"/>
                  </a:lnTo>
                  <a:cubicBezTo>
                    <a:pt x="2331" y="6249"/>
                    <a:pt x="2338" y="6390"/>
                    <a:pt x="2362" y="6495"/>
                  </a:cubicBezTo>
                  <a:lnTo>
                    <a:pt x="2388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5" y="6383"/>
                    <a:pt x="2473" y="6300"/>
                    <a:pt x="2462" y="6300"/>
                  </a:cubicBezTo>
                  <a:cubicBezTo>
                    <a:pt x="2458" y="6300"/>
                    <a:pt x="2454" y="6311"/>
                    <a:pt x="2451" y="6336"/>
                  </a:cubicBezTo>
                  <a:cubicBezTo>
                    <a:pt x="2464" y="6211"/>
                    <a:pt x="2461" y="6098"/>
                    <a:pt x="2458" y="5976"/>
                  </a:cubicBezTo>
                  <a:cubicBezTo>
                    <a:pt x="2451" y="5843"/>
                    <a:pt x="2441" y="5701"/>
                    <a:pt x="2464" y="5512"/>
                  </a:cubicBezTo>
                  <a:lnTo>
                    <a:pt x="2464" y="5512"/>
                  </a:lnTo>
                  <a:cubicBezTo>
                    <a:pt x="2457" y="5518"/>
                    <a:pt x="2451" y="5545"/>
                    <a:pt x="2446" y="5545"/>
                  </a:cubicBezTo>
                  <a:cubicBezTo>
                    <a:pt x="2439" y="5545"/>
                    <a:pt x="2434" y="5502"/>
                    <a:pt x="2428" y="5318"/>
                  </a:cubicBezTo>
                  <a:cubicBezTo>
                    <a:pt x="2425" y="5304"/>
                    <a:pt x="2415" y="5268"/>
                    <a:pt x="2411" y="5248"/>
                  </a:cubicBezTo>
                  <a:lnTo>
                    <a:pt x="2411" y="5245"/>
                  </a:lnTo>
                  <a:cubicBezTo>
                    <a:pt x="2410" y="5237"/>
                    <a:pt x="2408" y="5233"/>
                    <a:pt x="2407" y="5233"/>
                  </a:cubicBezTo>
                  <a:lnTo>
                    <a:pt x="2407" y="5233"/>
                  </a:lnTo>
                  <a:cubicBezTo>
                    <a:pt x="2406" y="5233"/>
                    <a:pt x="2406" y="5239"/>
                    <a:pt x="2408" y="5251"/>
                  </a:cubicBezTo>
                  <a:cubicBezTo>
                    <a:pt x="2405" y="5327"/>
                    <a:pt x="2402" y="5390"/>
                    <a:pt x="2391" y="5417"/>
                  </a:cubicBezTo>
                  <a:cubicBezTo>
                    <a:pt x="2348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5" y="4020"/>
                  </a:cubicBezTo>
                  <a:cubicBezTo>
                    <a:pt x="2373" y="4020"/>
                    <a:pt x="2381" y="4069"/>
                    <a:pt x="2388" y="4213"/>
                  </a:cubicBezTo>
                  <a:lnTo>
                    <a:pt x="2388" y="3803"/>
                  </a:lnTo>
                  <a:cubicBezTo>
                    <a:pt x="2402" y="3562"/>
                    <a:pt x="2438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cubicBezTo>
                    <a:pt x="2431" y="2702"/>
                    <a:pt x="2431" y="2663"/>
                    <a:pt x="2435" y="2603"/>
                  </a:cubicBezTo>
                  <a:cubicBezTo>
                    <a:pt x="2431" y="2540"/>
                    <a:pt x="2438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lnTo>
                    <a:pt x="2521" y="1317"/>
                  </a:lnTo>
                  <a:cubicBezTo>
                    <a:pt x="2517" y="1234"/>
                    <a:pt x="2517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2" name="Google Shape;1072;p32"/>
            <p:cNvSpPr/>
            <p:nvPr/>
          </p:nvSpPr>
          <p:spPr>
            <a:xfrm>
              <a:off x="2428763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1697"/>
                  </a:lnTo>
                  <a:cubicBezTo>
                    <a:pt x="283" y="1866"/>
                    <a:pt x="283" y="2034"/>
                    <a:pt x="286" y="2203"/>
                  </a:cubicBezTo>
                  <a:lnTo>
                    <a:pt x="223" y="2213"/>
                  </a:lnTo>
                  <a:lnTo>
                    <a:pt x="286" y="2272"/>
                  </a:lnTo>
                  <a:cubicBezTo>
                    <a:pt x="286" y="2441"/>
                    <a:pt x="292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7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9" y="2051"/>
                    <a:pt x="252" y="1832"/>
                    <a:pt x="266" y="1747"/>
                  </a:cubicBezTo>
                  <a:cubicBezTo>
                    <a:pt x="272" y="1720"/>
                    <a:pt x="279" y="1703"/>
                    <a:pt x="286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6" y="5440"/>
                  </a:cubicBezTo>
                  <a:cubicBezTo>
                    <a:pt x="623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90" y="5787"/>
                    <a:pt x="556" y="5668"/>
                  </a:cubicBezTo>
                  <a:cubicBezTo>
                    <a:pt x="536" y="5599"/>
                    <a:pt x="517" y="5529"/>
                    <a:pt x="501" y="5457"/>
                  </a:cubicBezTo>
                  <a:cubicBezTo>
                    <a:pt x="481" y="5384"/>
                    <a:pt x="461" y="5311"/>
                    <a:pt x="441" y="5235"/>
                  </a:cubicBezTo>
                  <a:lnTo>
                    <a:pt x="451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21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3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5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5" y="5314"/>
                    <a:pt x="2792" y="5258"/>
                  </a:cubicBezTo>
                  <a:cubicBezTo>
                    <a:pt x="2778" y="5202"/>
                    <a:pt x="2766" y="5146"/>
                    <a:pt x="2749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2" y="2725"/>
                    <a:pt x="2346" y="2798"/>
                    <a:pt x="2336" y="2798"/>
                  </a:cubicBezTo>
                  <a:cubicBezTo>
                    <a:pt x="2320" y="2798"/>
                    <a:pt x="2294" y="2611"/>
                    <a:pt x="2276" y="2611"/>
                  </a:cubicBezTo>
                  <a:cubicBezTo>
                    <a:pt x="2271" y="2611"/>
                    <a:pt x="2266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3" y="2353"/>
                  </a:cubicBezTo>
                  <a:cubicBezTo>
                    <a:pt x="2341" y="2353"/>
                    <a:pt x="2340" y="2151"/>
                    <a:pt x="2349" y="1938"/>
                  </a:cubicBezTo>
                  <a:cubicBezTo>
                    <a:pt x="2355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395" y="1128"/>
                    <a:pt x="2412" y="810"/>
                    <a:pt x="2432" y="497"/>
                  </a:cubicBezTo>
                  <a:cubicBezTo>
                    <a:pt x="2247" y="228"/>
                    <a:pt x="2111" y="1"/>
                    <a:pt x="2111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9" y="225"/>
                  </a:cubicBezTo>
                  <a:cubicBezTo>
                    <a:pt x="318" y="152"/>
                    <a:pt x="315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3" name="Google Shape;1073;p32"/>
            <p:cNvSpPr/>
            <p:nvPr/>
          </p:nvSpPr>
          <p:spPr>
            <a:xfrm>
              <a:off x="2097188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4" y="3334"/>
                  </a:moveTo>
                  <a:cubicBezTo>
                    <a:pt x="2385" y="3334"/>
                    <a:pt x="2377" y="3397"/>
                    <a:pt x="2368" y="3485"/>
                  </a:cubicBezTo>
                  <a:cubicBezTo>
                    <a:pt x="2368" y="3479"/>
                    <a:pt x="2368" y="3479"/>
                    <a:pt x="2365" y="3476"/>
                  </a:cubicBezTo>
                  <a:cubicBezTo>
                    <a:pt x="2378" y="3374"/>
                    <a:pt x="2384" y="3334"/>
                    <a:pt x="2384" y="3334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29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332" y="6104"/>
                  </a:moveTo>
                  <a:lnTo>
                    <a:pt x="2332" y="6104"/>
                  </a:lnTo>
                  <a:cubicBezTo>
                    <a:pt x="2332" y="6106"/>
                    <a:pt x="2331" y="6107"/>
                    <a:pt x="2330" y="6107"/>
                  </a:cubicBezTo>
                  <a:lnTo>
                    <a:pt x="2330" y="6107"/>
                  </a:lnTo>
                  <a:lnTo>
                    <a:pt x="2332" y="6104"/>
                  </a:lnTo>
                  <a:close/>
                  <a:moveTo>
                    <a:pt x="2448" y="6339"/>
                  </a:moveTo>
                  <a:cubicBezTo>
                    <a:pt x="2448" y="6353"/>
                    <a:pt x="2448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53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8" y="1986"/>
                  </a:cubicBezTo>
                  <a:cubicBezTo>
                    <a:pt x="119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72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41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4" y="5545"/>
                  </a:cubicBezTo>
                  <a:cubicBezTo>
                    <a:pt x="2438" y="5545"/>
                    <a:pt x="2434" y="5502"/>
                    <a:pt x="2428" y="5318"/>
                  </a:cubicBezTo>
                  <a:cubicBezTo>
                    <a:pt x="2421" y="5304"/>
                    <a:pt x="2415" y="5268"/>
                    <a:pt x="2411" y="5248"/>
                  </a:cubicBezTo>
                  <a:lnTo>
                    <a:pt x="2411" y="5225"/>
                  </a:lnTo>
                  <a:cubicBezTo>
                    <a:pt x="2408" y="5231"/>
                    <a:pt x="2408" y="5235"/>
                    <a:pt x="2408" y="5245"/>
                  </a:cubicBez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4" y="4020"/>
                  </a:cubicBezTo>
                  <a:cubicBezTo>
                    <a:pt x="2372" y="4020"/>
                    <a:pt x="2379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21" y="1399"/>
                    <a:pt x="2521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4" name="Google Shape;1074;p32"/>
            <p:cNvSpPr/>
            <p:nvPr/>
          </p:nvSpPr>
          <p:spPr>
            <a:xfrm>
              <a:off x="2208038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3" y="1697"/>
                  </a:moveTo>
                  <a:lnTo>
                    <a:pt x="283" y="2203"/>
                  </a:lnTo>
                  <a:lnTo>
                    <a:pt x="219" y="2213"/>
                  </a:lnTo>
                  <a:lnTo>
                    <a:pt x="283" y="2272"/>
                  </a:lnTo>
                  <a:cubicBezTo>
                    <a:pt x="286" y="2441"/>
                    <a:pt x="289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3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6" y="2051"/>
                    <a:pt x="249" y="1832"/>
                    <a:pt x="266" y="1747"/>
                  </a:cubicBezTo>
                  <a:cubicBezTo>
                    <a:pt x="272" y="1720"/>
                    <a:pt x="279" y="1703"/>
                    <a:pt x="283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3" y="5440"/>
                  </a:cubicBezTo>
                  <a:cubicBezTo>
                    <a:pt x="620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86" y="5787"/>
                    <a:pt x="553" y="5668"/>
                  </a:cubicBezTo>
                  <a:cubicBezTo>
                    <a:pt x="533" y="5599"/>
                    <a:pt x="517" y="5529"/>
                    <a:pt x="501" y="5457"/>
                  </a:cubicBezTo>
                  <a:cubicBezTo>
                    <a:pt x="481" y="5384"/>
                    <a:pt x="457" y="5311"/>
                    <a:pt x="441" y="5235"/>
                  </a:cubicBezTo>
                  <a:lnTo>
                    <a:pt x="448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17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4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2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5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2" y="5314"/>
                    <a:pt x="2792" y="5258"/>
                  </a:cubicBezTo>
                  <a:cubicBezTo>
                    <a:pt x="2778" y="5202"/>
                    <a:pt x="2763" y="5146"/>
                    <a:pt x="2749" y="5089"/>
                  </a:cubicBezTo>
                  <a:cubicBezTo>
                    <a:pt x="2723" y="4974"/>
                    <a:pt x="2696" y="4854"/>
                    <a:pt x="2670" y="4735"/>
                  </a:cubicBezTo>
                  <a:cubicBezTo>
                    <a:pt x="2613" y="4497"/>
                    <a:pt x="2594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1" y="2725"/>
                    <a:pt x="2345" y="2798"/>
                    <a:pt x="2334" y="2798"/>
                  </a:cubicBezTo>
                  <a:cubicBezTo>
                    <a:pt x="2318" y="2798"/>
                    <a:pt x="2292" y="2611"/>
                    <a:pt x="2275" y="2611"/>
                  </a:cubicBezTo>
                  <a:cubicBezTo>
                    <a:pt x="2270" y="2611"/>
                    <a:pt x="2265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2" y="2353"/>
                  </a:cubicBezTo>
                  <a:cubicBezTo>
                    <a:pt x="2341" y="2353"/>
                    <a:pt x="2337" y="2151"/>
                    <a:pt x="2349" y="1938"/>
                  </a:cubicBezTo>
                  <a:cubicBezTo>
                    <a:pt x="2355" y="1698"/>
                    <a:pt x="2359" y="1449"/>
                    <a:pt x="2384" y="1449"/>
                  </a:cubicBezTo>
                  <a:cubicBezTo>
                    <a:pt x="2385" y="1449"/>
                    <a:pt x="2385" y="1449"/>
                    <a:pt x="2386" y="1449"/>
                  </a:cubicBezTo>
                  <a:cubicBezTo>
                    <a:pt x="2402" y="959"/>
                    <a:pt x="2432" y="480"/>
                    <a:pt x="2465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5" y="225"/>
                  </a:cubicBezTo>
                  <a:cubicBezTo>
                    <a:pt x="318" y="152"/>
                    <a:pt x="312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5" name="Google Shape;1075;p32"/>
            <p:cNvSpPr/>
            <p:nvPr/>
          </p:nvSpPr>
          <p:spPr>
            <a:xfrm>
              <a:off x="1876463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2" y="3334"/>
                  </a:moveTo>
                  <a:lnTo>
                    <a:pt x="2382" y="3334"/>
                  </a:lnTo>
                  <a:cubicBezTo>
                    <a:pt x="2382" y="3334"/>
                    <a:pt x="2376" y="3397"/>
                    <a:pt x="2368" y="3485"/>
                  </a:cubicBezTo>
                  <a:cubicBezTo>
                    <a:pt x="2365" y="3479"/>
                    <a:pt x="2365" y="3479"/>
                    <a:pt x="2365" y="3476"/>
                  </a:cubicBezTo>
                  <a:cubicBezTo>
                    <a:pt x="2377" y="3374"/>
                    <a:pt x="2381" y="3334"/>
                    <a:pt x="2382" y="3334"/>
                  </a:cubicBezTo>
                  <a:close/>
                  <a:moveTo>
                    <a:pt x="2329" y="599"/>
                  </a:moveTo>
                  <a:cubicBezTo>
                    <a:pt x="2339" y="642"/>
                    <a:pt x="2352" y="695"/>
                    <a:pt x="2359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5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1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1" y="1810"/>
                    <a:pt x="2384" y="1861"/>
                    <a:pt x="2371" y="1861"/>
                  </a:cubicBezTo>
                  <a:cubicBezTo>
                    <a:pt x="2363" y="1861"/>
                    <a:pt x="2357" y="1840"/>
                    <a:pt x="2354" y="1840"/>
                  </a:cubicBezTo>
                  <a:cubicBezTo>
                    <a:pt x="2352" y="1840"/>
                    <a:pt x="2352" y="1845"/>
                    <a:pt x="2352" y="1859"/>
                  </a:cubicBezTo>
                  <a:cubicBezTo>
                    <a:pt x="2299" y="2335"/>
                    <a:pt x="2309" y="2540"/>
                    <a:pt x="2329" y="2722"/>
                  </a:cubicBezTo>
                  <a:cubicBezTo>
                    <a:pt x="2345" y="2904"/>
                    <a:pt x="2359" y="3069"/>
                    <a:pt x="2316" y="3462"/>
                  </a:cubicBezTo>
                  <a:cubicBezTo>
                    <a:pt x="2296" y="3575"/>
                    <a:pt x="2278" y="3609"/>
                    <a:pt x="2262" y="3609"/>
                  </a:cubicBezTo>
                  <a:cubicBezTo>
                    <a:pt x="2239" y="3609"/>
                    <a:pt x="2219" y="3534"/>
                    <a:pt x="2201" y="3534"/>
                  </a:cubicBezTo>
                  <a:cubicBezTo>
                    <a:pt x="2197" y="3534"/>
                    <a:pt x="2193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29" y="973"/>
                  </a:cubicBezTo>
                  <a:lnTo>
                    <a:pt x="2329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48" y="6339"/>
                  </a:moveTo>
                  <a:cubicBezTo>
                    <a:pt x="2448" y="6353"/>
                    <a:pt x="2444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cubicBezTo>
                    <a:pt x="166" y="10"/>
                    <a:pt x="166" y="21"/>
                    <a:pt x="166" y="27"/>
                  </a:cubicBez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3" y="1350"/>
                  </a:lnTo>
                  <a:cubicBezTo>
                    <a:pt x="207" y="1402"/>
                    <a:pt x="198" y="1439"/>
                    <a:pt x="189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49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3" y="1747"/>
                  </a:cubicBezTo>
                  <a:cubicBezTo>
                    <a:pt x="159" y="1924"/>
                    <a:pt x="145" y="1986"/>
                    <a:pt x="137" y="1986"/>
                  </a:cubicBezTo>
                  <a:cubicBezTo>
                    <a:pt x="118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67" y="2794"/>
                    <a:pt x="50" y="2669"/>
                    <a:pt x="44" y="2768"/>
                  </a:cubicBezTo>
                  <a:cubicBezTo>
                    <a:pt x="41" y="2768"/>
                    <a:pt x="37" y="2778"/>
                    <a:pt x="37" y="2801"/>
                  </a:cubicBezTo>
                  <a:cubicBezTo>
                    <a:pt x="37" y="2824"/>
                    <a:pt x="34" y="2861"/>
                    <a:pt x="34" y="2924"/>
                  </a:cubicBezTo>
                  <a:lnTo>
                    <a:pt x="1" y="3508"/>
                  </a:lnTo>
                  <a:lnTo>
                    <a:pt x="57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8" y="3665"/>
                    <a:pt x="76" y="3639"/>
                    <a:pt x="90" y="3578"/>
                  </a:cubicBezTo>
                  <a:lnTo>
                    <a:pt x="90" y="3578"/>
                  </a:lnTo>
                  <a:cubicBezTo>
                    <a:pt x="67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4" y="4567"/>
                    <a:pt x="44" y="4699"/>
                    <a:pt x="50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69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3" y="5245"/>
                    <a:pt x="2183" y="5013"/>
                  </a:cubicBezTo>
                  <a:lnTo>
                    <a:pt x="2183" y="5013"/>
                  </a:lnTo>
                  <a:cubicBezTo>
                    <a:pt x="2188" y="5033"/>
                    <a:pt x="2193" y="5043"/>
                    <a:pt x="2196" y="5043"/>
                  </a:cubicBezTo>
                  <a:cubicBezTo>
                    <a:pt x="2199" y="5043"/>
                    <a:pt x="2202" y="5035"/>
                    <a:pt x="2203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79" y="5083"/>
                    <a:pt x="2306" y="5248"/>
                    <a:pt x="2325" y="5430"/>
                  </a:cubicBezTo>
                  <a:cubicBezTo>
                    <a:pt x="2336" y="5520"/>
                    <a:pt x="2342" y="5616"/>
                    <a:pt x="2348" y="5715"/>
                  </a:cubicBezTo>
                  <a:cubicBezTo>
                    <a:pt x="2359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38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3" y="5545"/>
                  </a:cubicBezTo>
                  <a:cubicBezTo>
                    <a:pt x="2437" y="5545"/>
                    <a:pt x="2432" y="5502"/>
                    <a:pt x="2428" y="5318"/>
                  </a:cubicBezTo>
                  <a:cubicBezTo>
                    <a:pt x="2421" y="5304"/>
                    <a:pt x="2415" y="5268"/>
                    <a:pt x="2408" y="5248"/>
                  </a:cubicBezTo>
                  <a:lnTo>
                    <a:pt x="2408" y="5245"/>
                  </a:ln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2" y="4488"/>
                  </a:cubicBezTo>
                  <a:cubicBezTo>
                    <a:pt x="2307" y="4488"/>
                    <a:pt x="2313" y="4559"/>
                    <a:pt x="2322" y="4559"/>
                  </a:cubicBezTo>
                  <a:cubicBezTo>
                    <a:pt x="2325" y="4559"/>
                    <a:pt x="2328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6" y="4020"/>
                    <a:pt x="2363" y="4020"/>
                  </a:cubicBezTo>
                  <a:cubicBezTo>
                    <a:pt x="2370" y="4020"/>
                    <a:pt x="2378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1" y="2652"/>
                    <a:pt x="2423" y="2652"/>
                  </a:cubicBezTo>
                  <a:lnTo>
                    <a:pt x="2423" y="2652"/>
                  </a:lnTo>
                  <a:cubicBezTo>
                    <a:pt x="2424" y="2652"/>
                    <a:pt x="2426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17" y="1399"/>
                    <a:pt x="2517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6" name="Google Shape;1076;p32"/>
            <p:cNvSpPr/>
            <p:nvPr/>
          </p:nvSpPr>
          <p:spPr>
            <a:xfrm>
              <a:off x="1987238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2203"/>
                  </a:lnTo>
                  <a:lnTo>
                    <a:pt x="222" y="2213"/>
                  </a:lnTo>
                  <a:lnTo>
                    <a:pt x="286" y="2272"/>
                  </a:lnTo>
                  <a:cubicBezTo>
                    <a:pt x="289" y="2441"/>
                    <a:pt x="292" y="2606"/>
                    <a:pt x="298" y="2771"/>
                  </a:cubicBezTo>
                  <a:cubicBezTo>
                    <a:pt x="296" y="2771"/>
                    <a:pt x="294" y="2771"/>
                    <a:pt x="292" y="2771"/>
                  </a:cubicBezTo>
                  <a:cubicBezTo>
                    <a:pt x="248" y="2771"/>
                    <a:pt x="208" y="2742"/>
                    <a:pt x="186" y="2682"/>
                  </a:cubicBezTo>
                  <a:cubicBezTo>
                    <a:pt x="190" y="2655"/>
                    <a:pt x="199" y="2464"/>
                    <a:pt x="209" y="2259"/>
                  </a:cubicBezTo>
                  <a:cubicBezTo>
                    <a:pt x="229" y="2051"/>
                    <a:pt x="252" y="1832"/>
                    <a:pt x="269" y="1747"/>
                  </a:cubicBezTo>
                  <a:cubicBezTo>
                    <a:pt x="275" y="1720"/>
                    <a:pt x="278" y="1703"/>
                    <a:pt x="286" y="1697"/>
                  </a:cubicBezTo>
                  <a:close/>
                  <a:moveTo>
                    <a:pt x="341" y="4663"/>
                  </a:moveTo>
                  <a:lnTo>
                    <a:pt x="341" y="4663"/>
                  </a:lnTo>
                  <a:cubicBezTo>
                    <a:pt x="391" y="4778"/>
                    <a:pt x="470" y="4987"/>
                    <a:pt x="556" y="5219"/>
                  </a:cubicBezTo>
                  <a:cubicBezTo>
                    <a:pt x="570" y="5291"/>
                    <a:pt x="583" y="5364"/>
                    <a:pt x="596" y="5440"/>
                  </a:cubicBezTo>
                  <a:cubicBezTo>
                    <a:pt x="623" y="5625"/>
                    <a:pt x="646" y="5807"/>
                    <a:pt x="662" y="5992"/>
                  </a:cubicBezTo>
                  <a:lnTo>
                    <a:pt x="662" y="5992"/>
                  </a:lnTo>
                  <a:cubicBezTo>
                    <a:pt x="630" y="5893"/>
                    <a:pt x="588" y="5783"/>
                    <a:pt x="556" y="5668"/>
                  </a:cubicBezTo>
                  <a:cubicBezTo>
                    <a:pt x="536" y="5599"/>
                    <a:pt x="516" y="5529"/>
                    <a:pt x="500" y="5457"/>
                  </a:cubicBezTo>
                  <a:cubicBezTo>
                    <a:pt x="480" y="5384"/>
                    <a:pt x="460" y="5311"/>
                    <a:pt x="444" y="5235"/>
                  </a:cubicBezTo>
                  <a:lnTo>
                    <a:pt x="451" y="5120"/>
                  </a:lnTo>
                  <a:lnTo>
                    <a:pt x="341" y="4663"/>
                  </a:lnTo>
                  <a:close/>
                  <a:moveTo>
                    <a:pt x="97" y="1"/>
                  </a:moveTo>
                  <a:cubicBezTo>
                    <a:pt x="97" y="50"/>
                    <a:pt x="97" y="90"/>
                    <a:pt x="103" y="113"/>
                  </a:cubicBezTo>
                  <a:cubicBezTo>
                    <a:pt x="1" y="417"/>
                    <a:pt x="28" y="1475"/>
                    <a:pt x="20" y="1971"/>
                  </a:cubicBezTo>
                  <a:lnTo>
                    <a:pt x="63" y="1988"/>
                  </a:lnTo>
                  <a:cubicBezTo>
                    <a:pt x="54" y="2328"/>
                    <a:pt x="87" y="2655"/>
                    <a:pt x="113" y="3076"/>
                  </a:cubicBezTo>
                  <a:lnTo>
                    <a:pt x="150" y="3049"/>
                  </a:lnTo>
                  <a:cubicBezTo>
                    <a:pt x="176" y="3231"/>
                    <a:pt x="186" y="3466"/>
                    <a:pt x="196" y="3727"/>
                  </a:cubicBezTo>
                  <a:cubicBezTo>
                    <a:pt x="206" y="3989"/>
                    <a:pt x="232" y="4273"/>
                    <a:pt x="266" y="4560"/>
                  </a:cubicBezTo>
                  <a:cubicBezTo>
                    <a:pt x="249" y="4524"/>
                    <a:pt x="236" y="4375"/>
                    <a:pt x="232" y="4273"/>
                  </a:cubicBezTo>
                  <a:lnTo>
                    <a:pt x="232" y="4273"/>
                  </a:lnTo>
                  <a:cubicBezTo>
                    <a:pt x="222" y="4620"/>
                    <a:pt x="305" y="4981"/>
                    <a:pt x="385" y="5331"/>
                  </a:cubicBezTo>
                  <a:cubicBezTo>
                    <a:pt x="457" y="5685"/>
                    <a:pt x="516" y="6025"/>
                    <a:pt x="497" y="6336"/>
                  </a:cubicBezTo>
                  <a:cubicBezTo>
                    <a:pt x="507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81" y="5718"/>
                    <a:pt x="2795" y="5341"/>
                  </a:cubicBezTo>
                  <a:lnTo>
                    <a:pt x="2795" y="5341"/>
                  </a:lnTo>
                  <a:cubicBezTo>
                    <a:pt x="2801" y="5347"/>
                    <a:pt x="2812" y="5364"/>
                    <a:pt x="2825" y="5427"/>
                  </a:cubicBezTo>
                  <a:cubicBezTo>
                    <a:pt x="2815" y="5370"/>
                    <a:pt x="2805" y="5314"/>
                    <a:pt x="2795" y="5258"/>
                  </a:cubicBezTo>
                  <a:cubicBezTo>
                    <a:pt x="2781" y="5202"/>
                    <a:pt x="2766" y="5146"/>
                    <a:pt x="2752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70" y="4035"/>
                  </a:cubicBezTo>
                  <a:cubicBezTo>
                    <a:pt x="2557" y="3925"/>
                    <a:pt x="2543" y="3816"/>
                    <a:pt x="2531" y="3717"/>
                  </a:cubicBezTo>
                  <a:cubicBezTo>
                    <a:pt x="2520" y="3615"/>
                    <a:pt x="2514" y="3522"/>
                    <a:pt x="2504" y="3436"/>
                  </a:cubicBezTo>
                  <a:cubicBezTo>
                    <a:pt x="2484" y="3267"/>
                    <a:pt x="2455" y="3132"/>
                    <a:pt x="2412" y="3056"/>
                  </a:cubicBezTo>
                  <a:cubicBezTo>
                    <a:pt x="2412" y="3056"/>
                    <a:pt x="2389" y="2913"/>
                    <a:pt x="2378" y="2771"/>
                  </a:cubicBezTo>
                  <a:cubicBezTo>
                    <a:pt x="2365" y="2629"/>
                    <a:pt x="2352" y="2487"/>
                    <a:pt x="2352" y="2487"/>
                  </a:cubicBezTo>
                  <a:lnTo>
                    <a:pt x="2352" y="2487"/>
                  </a:lnTo>
                  <a:cubicBezTo>
                    <a:pt x="2354" y="2725"/>
                    <a:pt x="2348" y="2798"/>
                    <a:pt x="2337" y="2798"/>
                  </a:cubicBezTo>
                  <a:cubicBezTo>
                    <a:pt x="2321" y="2798"/>
                    <a:pt x="2295" y="2611"/>
                    <a:pt x="2278" y="2611"/>
                  </a:cubicBezTo>
                  <a:cubicBezTo>
                    <a:pt x="2273" y="2611"/>
                    <a:pt x="2268" y="2630"/>
                    <a:pt x="2266" y="2679"/>
                  </a:cubicBezTo>
                  <a:cubicBezTo>
                    <a:pt x="2254" y="2466"/>
                    <a:pt x="2274" y="2158"/>
                    <a:pt x="2292" y="2158"/>
                  </a:cubicBezTo>
                  <a:cubicBezTo>
                    <a:pt x="2299" y="2158"/>
                    <a:pt x="2305" y="2196"/>
                    <a:pt x="2309" y="2289"/>
                  </a:cubicBezTo>
                  <a:lnTo>
                    <a:pt x="2302" y="2342"/>
                  </a:lnTo>
                  <a:cubicBezTo>
                    <a:pt x="2307" y="2350"/>
                    <a:pt x="2312" y="2353"/>
                    <a:pt x="2315" y="2353"/>
                  </a:cubicBezTo>
                  <a:cubicBezTo>
                    <a:pt x="2344" y="2353"/>
                    <a:pt x="2340" y="2151"/>
                    <a:pt x="2352" y="1938"/>
                  </a:cubicBezTo>
                  <a:cubicBezTo>
                    <a:pt x="2358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401" y="959"/>
                    <a:pt x="2435" y="480"/>
                    <a:pt x="2468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8" y="225"/>
                  </a:cubicBezTo>
                  <a:cubicBezTo>
                    <a:pt x="321" y="152"/>
                    <a:pt x="315" y="76"/>
                    <a:pt x="3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177" name="Google Shape;1177;p32"/>
          <p:cNvGrpSpPr/>
          <p:nvPr/>
        </p:nvGrpSpPr>
        <p:grpSpPr>
          <a:xfrm rot="-167487">
            <a:off x="-80766" y="4724203"/>
            <a:ext cx="1491688" cy="338054"/>
            <a:chOff x="6980613" y="1447325"/>
            <a:chExt cx="745854" cy="169030"/>
          </a:xfrm>
        </p:grpSpPr>
        <p:sp>
          <p:nvSpPr>
            <p:cNvPr id="1178" name="Google Shape;1178;p32"/>
            <p:cNvSpPr/>
            <p:nvPr/>
          </p:nvSpPr>
          <p:spPr>
            <a:xfrm>
              <a:off x="6980613" y="1447325"/>
              <a:ext cx="745854" cy="169030"/>
            </a:xfrm>
            <a:custGeom>
              <a:avLst/>
              <a:gdLst/>
              <a:ahLst/>
              <a:cxnLst/>
              <a:rect l="l" t="t" r="r" b="b"/>
              <a:pathLst>
                <a:path w="21772" h="5352" extrusionOk="0">
                  <a:moveTo>
                    <a:pt x="0" y="1"/>
                  </a:moveTo>
                  <a:lnTo>
                    <a:pt x="0" y="60"/>
                  </a:lnTo>
                  <a:lnTo>
                    <a:pt x="66" y="163"/>
                  </a:lnTo>
                  <a:lnTo>
                    <a:pt x="0" y="187"/>
                  </a:lnTo>
                  <a:lnTo>
                    <a:pt x="0" y="226"/>
                  </a:lnTo>
                  <a:lnTo>
                    <a:pt x="225" y="375"/>
                  </a:lnTo>
                  <a:lnTo>
                    <a:pt x="0" y="375"/>
                  </a:lnTo>
                  <a:lnTo>
                    <a:pt x="225" y="471"/>
                  </a:lnTo>
                  <a:lnTo>
                    <a:pt x="92" y="533"/>
                  </a:lnTo>
                  <a:lnTo>
                    <a:pt x="225" y="629"/>
                  </a:lnTo>
                  <a:lnTo>
                    <a:pt x="92" y="722"/>
                  </a:lnTo>
                  <a:lnTo>
                    <a:pt x="225" y="811"/>
                  </a:lnTo>
                  <a:cubicBezTo>
                    <a:pt x="225" y="811"/>
                    <a:pt x="73" y="841"/>
                    <a:pt x="92" y="871"/>
                  </a:cubicBezTo>
                  <a:cubicBezTo>
                    <a:pt x="112" y="904"/>
                    <a:pt x="225" y="1010"/>
                    <a:pt x="225" y="1010"/>
                  </a:cubicBezTo>
                  <a:lnTo>
                    <a:pt x="126" y="1040"/>
                  </a:lnTo>
                  <a:lnTo>
                    <a:pt x="172" y="1152"/>
                  </a:lnTo>
                  <a:lnTo>
                    <a:pt x="136" y="1251"/>
                  </a:lnTo>
                  <a:lnTo>
                    <a:pt x="188" y="1410"/>
                  </a:lnTo>
                  <a:lnTo>
                    <a:pt x="136" y="1667"/>
                  </a:lnTo>
                  <a:lnTo>
                    <a:pt x="225" y="1939"/>
                  </a:lnTo>
                  <a:lnTo>
                    <a:pt x="165" y="2197"/>
                  </a:lnTo>
                  <a:lnTo>
                    <a:pt x="225" y="2468"/>
                  </a:lnTo>
                  <a:lnTo>
                    <a:pt x="92" y="2957"/>
                  </a:lnTo>
                  <a:lnTo>
                    <a:pt x="225" y="3473"/>
                  </a:lnTo>
                  <a:lnTo>
                    <a:pt x="126" y="3790"/>
                  </a:lnTo>
                  <a:lnTo>
                    <a:pt x="179" y="4161"/>
                  </a:lnTo>
                  <a:lnTo>
                    <a:pt x="159" y="4472"/>
                  </a:lnTo>
                  <a:lnTo>
                    <a:pt x="225" y="4654"/>
                  </a:lnTo>
                  <a:cubicBezTo>
                    <a:pt x="225" y="4654"/>
                    <a:pt x="112" y="4683"/>
                    <a:pt x="136" y="4706"/>
                  </a:cubicBezTo>
                  <a:cubicBezTo>
                    <a:pt x="159" y="4726"/>
                    <a:pt x="248" y="4813"/>
                    <a:pt x="225" y="4842"/>
                  </a:cubicBezTo>
                  <a:cubicBezTo>
                    <a:pt x="202" y="4872"/>
                    <a:pt x="96" y="5159"/>
                    <a:pt x="96" y="5159"/>
                  </a:cubicBezTo>
                  <a:lnTo>
                    <a:pt x="228" y="5226"/>
                  </a:lnTo>
                  <a:lnTo>
                    <a:pt x="126" y="5272"/>
                  </a:lnTo>
                  <a:lnTo>
                    <a:pt x="142" y="5351"/>
                  </a:lnTo>
                  <a:lnTo>
                    <a:pt x="21735" y="5351"/>
                  </a:lnTo>
                  <a:lnTo>
                    <a:pt x="21421" y="5123"/>
                  </a:lnTo>
                  <a:lnTo>
                    <a:pt x="21580" y="4885"/>
                  </a:lnTo>
                  <a:lnTo>
                    <a:pt x="21272" y="4627"/>
                  </a:lnTo>
                  <a:lnTo>
                    <a:pt x="21626" y="4432"/>
                  </a:lnTo>
                  <a:lnTo>
                    <a:pt x="21272" y="4171"/>
                  </a:lnTo>
                  <a:cubicBezTo>
                    <a:pt x="21272" y="4171"/>
                    <a:pt x="21626" y="3867"/>
                    <a:pt x="21683" y="3821"/>
                  </a:cubicBezTo>
                  <a:cubicBezTo>
                    <a:pt x="21738" y="3774"/>
                    <a:pt x="21445" y="3503"/>
                    <a:pt x="21445" y="3503"/>
                  </a:cubicBezTo>
                  <a:lnTo>
                    <a:pt x="21669" y="3321"/>
                  </a:lnTo>
                  <a:lnTo>
                    <a:pt x="21365" y="2779"/>
                  </a:lnTo>
                  <a:lnTo>
                    <a:pt x="21772" y="2534"/>
                  </a:lnTo>
                  <a:lnTo>
                    <a:pt x="21772" y="1506"/>
                  </a:lnTo>
                  <a:lnTo>
                    <a:pt x="21365" y="1089"/>
                  </a:lnTo>
                  <a:lnTo>
                    <a:pt x="21772" y="745"/>
                  </a:lnTo>
                  <a:lnTo>
                    <a:pt x="21772" y="497"/>
                  </a:lnTo>
                  <a:lnTo>
                    <a:pt x="21365" y="497"/>
                  </a:lnTo>
                  <a:lnTo>
                    <a:pt x="21772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ffectLst>
              <a:outerShdw blurRad="28575" dist="9525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179" name="Google Shape;1179;p32"/>
            <p:cNvGrpSpPr/>
            <p:nvPr/>
          </p:nvGrpSpPr>
          <p:grpSpPr>
            <a:xfrm>
              <a:off x="7000488" y="1467163"/>
              <a:ext cx="707825" cy="118900"/>
              <a:chOff x="7000488" y="1467163"/>
              <a:chExt cx="707825" cy="118900"/>
            </a:xfrm>
          </p:grpSpPr>
          <p:sp>
            <p:nvSpPr>
              <p:cNvPr id="1180" name="Google Shape;1180;p32"/>
              <p:cNvSpPr/>
              <p:nvPr/>
            </p:nvSpPr>
            <p:spPr>
              <a:xfrm>
                <a:off x="7000488" y="14671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1" name="Google Shape;1181;p32"/>
              <p:cNvSpPr/>
              <p:nvPr/>
            </p:nvSpPr>
            <p:spPr>
              <a:xfrm>
                <a:off x="7074313" y="15362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2" name="Google Shape;1182;p32"/>
              <p:cNvSpPr/>
              <p:nvPr/>
            </p:nvSpPr>
            <p:spPr>
              <a:xfrm>
                <a:off x="7145863" y="14671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3" name="Google Shape;1183;p32"/>
              <p:cNvSpPr/>
              <p:nvPr/>
            </p:nvSpPr>
            <p:spPr>
              <a:xfrm>
                <a:off x="7219688" y="15362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4" name="Google Shape;1184;p32"/>
              <p:cNvSpPr/>
              <p:nvPr/>
            </p:nvSpPr>
            <p:spPr>
              <a:xfrm>
                <a:off x="7291238" y="14671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5" name="Google Shape;1185;p32"/>
              <p:cNvSpPr/>
              <p:nvPr/>
            </p:nvSpPr>
            <p:spPr>
              <a:xfrm>
                <a:off x="7365063" y="15362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6" name="Google Shape;1186;p32"/>
              <p:cNvSpPr/>
              <p:nvPr/>
            </p:nvSpPr>
            <p:spPr>
              <a:xfrm>
                <a:off x="7436613" y="14671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7" name="Google Shape;1187;p32"/>
              <p:cNvSpPr/>
              <p:nvPr/>
            </p:nvSpPr>
            <p:spPr>
              <a:xfrm>
                <a:off x="7510438" y="15362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8" name="Google Shape;1188;p32"/>
              <p:cNvSpPr/>
              <p:nvPr/>
            </p:nvSpPr>
            <p:spPr>
              <a:xfrm>
                <a:off x="7581988" y="14671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9" name="Google Shape;1189;p32"/>
              <p:cNvSpPr/>
              <p:nvPr/>
            </p:nvSpPr>
            <p:spPr>
              <a:xfrm>
                <a:off x="7655813" y="15362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7D296632-C579-418D-D368-2D2953A7D420}"/>
              </a:ext>
            </a:extLst>
          </p:cNvPr>
          <p:cNvSpPr txBox="1"/>
          <p:nvPr/>
        </p:nvSpPr>
        <p:spPr>
          <a:xfrm>
            <a:off x="1115958" y="-39935"/>
            <a:ext cx="17678400" cy="2354487"/>
          </a:xfrm>
          <a:prstGeom prst="rect">
            <a:avLst/>
          </a:prstGeom>
          <a:noFill/>
        </p:spPr>
        <p:txBody>
          <a:bodyPr wrap="square" lIns="137158" tIns="68578" rIns="137158" bIns="68578" rtlCol="0">
            <a:spAutoFit/>
          </a:bodyPr>
          <a:lstStyle/>
          <a:p>
            <a:pPr algn="ctr" defTabSz="1371566"/>
            <a:r>
              <a:rPr lang="en-US" sz="8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  <a:p>
            <a:pPr algn="ctr" defTabSz="1371566"/>
            <a:endParaRPr lang="en-US" sz="6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Arrow: Left 2">
            <a:hlinkClick r:id="rId3" action="ppaction://hlinksldjump"/>
            <a:extLst>
              <a:ext uri="{FF2B5EF4-FFF2-40B4-BE49-F238E27FC236}">
                <a16:creationId xmlns:a16="http://schemas.microsoft.com/office/drawing/2014/main" id="{664C0254-7D72-4115-D766-042E72CA0C30}"/>
              </a:ext>
            </a:extLst>
          </p:cNvPr>
          <p:cNvSpPr/>
          <p:nvPr/>
        </p:nvSpPr>
        <p:spPr>
          <a:xfrm>
            <a:off x="16317883" y="8831959"/>
            <a:ext cx="1908442" cy="810490"/>
          </a:xfrm>
          <a:prstGeom prst="lef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58" tIns="68578" rIns="137158" bIns="68578" rtlCol="0" anchor="ctr"/>
          <a:lstStyle/>
          <a:p>
            <a:pPr algn="ctr" defTabSz="1371566"/>
            <a:endParaRPr lang="en-US" sz="2800">
              <a:solidFill>
                <a:prstClr val="white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5E0FFBE-D012-FC15-AD8E-49DA732B45E6}"/>
                  </a:ext>
                </a:extLst>
              </p:cNvPr>
              <p:cNvSpPr txBox="1"/>
              <p:nvPr/>
            </p:nvSpPr>
            <p:spPr>
              <a:xfrm>
                <a:off x="1416294" y="1432927"/>
                <a:ext cx="17078480" cy="71096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828800"/>
                <a:r>
                  <a:rPr lang="en-US" sz="3600" dirty="0">
                    <a:solidFill>
                      <a:srgbClr val="434343"/>
                    </a:solidFill>
                    <a:latin typeface="Arial"/>
                  </a:rPr>
                  <a:t> </a:t>
                </a:r>
                <a:r>
                  <a:rPr lang="en-US" sz="6400" b="1" dirty="0">
                    <a:solidFill>
                      <a:srgbClr val="0070C0"/>
                    </a:solidFill>
                    <a:latin typeface="Arial"/>
                  </a:rPr>
                  <a:t>Nếu 20 </a:t>
                </a:r>
                <a14:m>
                  <m:oMath xmlns:m="http://schemas.openxmlformats.org/officeDocument/2006/math">
                    <m:r>
                      <a:rPr lang="en-US" sz="6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⋮</m:t>
                    </m:r>
                  </m:oMath>
                </a14:m>
                <a:r>
                  <a:rPr lang="en-US" sz="6400" b="1" dirty="0">
                    <a:solidFill>
                      <a:srgbClr val="0070C0"/>
                    </a:solidFill>
                    <a:latin typeface="Arial"/>
                  </a:rPr>
                  <a:t> a </a:t>
                </a:r>
                <a:r>
                  <a:rPr lang="en-US" sz="6400" b="1" dirty="0" err="1">
                    <a:solidFill>
                      <a:srgbClr val="0070C0"/>
                    </a:solidFill>
                    <a:latin typeface="Arial"/>
                  </a:rPr>
                  <a:t>và</a:t>
                </a:r>
                <a:r>
                  <a:rPr lang="en-US" sz="6400" b="1" dirty="0">
                    <a:solidFill>
                      <a:srgbClr val="0070C0"/>
                    </a:solidFill>
                    <a:latin typeface="Arial"/>
                  </a:rPr>
                  <a:t> 20 </a:t>
                </a:r>
                <a14:m>
                  <m:oMath xmlns:m="http://schemas.openxmlformats.org/officeDocument/2006/math">
                    <m:r>
                      <a:rPr lang="en-US" sz="6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⋮</m:t>
                    </m:r>
                  </m:oMath>
                </a14:m>
                <a:r>
                  <a:rPr lang="en-US" sz="6400" b="1" dirty="0">
                    <a:solidFill>
                      <a:srgbClr val="0070C0"/>
                    </a:solidFill>
                    <a:latin typeface="Arial"/>
                  </a:rPr>
                  <a:t> b </a:t>
                </a:r>
                <a:r>
                  <a:rPr lang="en-US" sz="6400" b="1" dirty="0" err="1">
                    <a:solidFill>
                      <a:srgbClr val="0070C0"/>
                    </a:solidFill>
                    <a:latin typeface="Arial"/>
                  </a:rPr>
                  <a:t>thì</a:t>
                </a:r>
                <a:r>
                  <a:rPr lang="en-US" sz="6400" b="1" dirty="0">
                    <a:solidFill>
                      <a:srgbClr val="0070C0"/>
                    </a:solidFill>
                    <a:latin typeface="Arial"/>
                  </a:rPr>
                  <a:t> 20 </a:t>
                </a:r>
                <a:r>
                  <a:rPr lang="en-US" sz="6400" b="1" dirty="0" err="1">
                    <a:solidFill>
                      <a:srgbClr val="0070C0"/>
                    </a:solidFill>
                    <a:latin typeface="Arial"/>
                  </a:rPr>
                  <a:t>là</a:t>
                </a:r>
                <a:r>
                  <a:rPr lang="en-US" sz="6400" b="1" dirty="0">
                    <a:solidFill>
                      <a:srgbClr val="0070C0"/>
                    </a:solidFill>
                    <a:latin typeface="Arial"/>
                  </a:rPr>
                  <a:t> ……</a:t>
                </a:r>
                <a:r>
                  <a:rPr lang="en-US" sz="6400" b="1" dirty="0" err="1">
                    <a:solidFill>
                      <a:srgbClr val="0070C0"/>
                    </a:solidFill>
                    <a:latin typeface="Arial"/>
                  </a:rPr>
                  <a:t>của</a:t>
                </a:r>
                <a:r>
                  <a:rPr lang="en-US" sz="6400" b="1" dirty="0">
                    <a:solidFill>
                      <a:srgbClr val="0070C0"/>
                    </a:solidFill>
                    <a:latin typeface="Arial"/>
                  </a:rPr>
                  <a:t> a </a:t>
                </a:r>
                <a:r>
                  <a:rPr lang="en-US" sz="6400" b="1" dirty="0" err="1">
                    <a:solidFill>
                      <a:srgbClr val="0070C0"/>
                    </a:solidFill>
                    <a:latin typeface="Arial"/>
                  </a:rPr>
                  <a:t>và</a:t>
                </a:r>
                <a:r>
                  <a:rPr lang="en-US" sz="6400" b="1" dirty="0">
                    <a:solidFill>
                      <a:srgbClr val="0070C0"/>
                    </a:solidFill>
                    <a:latin typeface="Arial"/>
                  </a:rPr>
                  <a:t> b.</a:t>
                </a:r>
              </a:p>
              <a:p>
                <a:pPr defTabSz="1828800"/>
                <a:r>
                  <a:rPr lang="en-US" sz="6400" dirty="0">
                    <a:solidFill>
                      <a:srgbClr val="434343"/>
                    </a:solidFill>
                    <a:latin typeface="Arial"/>
                  </a:rPr>
                  <a:t>     </a:t>
                </a:r>
                <a:r>
                  <a:rPr lang="en-US" sz="8000" dirty="0">
                    <a:solidFill>
                      <a:srgbClr val="434343"/>
                    </a:solidFill>
                    <a:latin typeface="Arial"/>
                  </a:rPr>
                  <a:t>A. </a:t>
                </a:r>
                <a:r>
                  <a:rPr lang="en-US" sz="8000" dirty="0" err="1">
                    <a:solidFill>
                      <a:srgbClr val="434343"/>
                    </a:solidFill>
                    <a:latin typeface="Arial"/>
                  </a:rPr>
                  <a:t>ước</a:t>
                </a:r>
                <a:r>
                  <a:rPr lang="en-US" sz="8000" dirty="0">
                    <a:solidFill>
                      <a:srgbClr val="434343"/>
                    </a:solidFill>
                    <a:latin typeface="Arial"/>
                  </a:rPr>
                  <a:t> </a:t>
                </a:r>
                <a:r>
                  <a:rPr lang="en-US" sz="8000" dirty="0" err="1">
                    <a:solidFill>
                      <a:srgbClr val="434343"/>
                    </a:solidFill>
                    <a:latin typeface="Arial"/>
                  </a:rPr>
                  <a:t>chung</a:t>
                </a:r>
                <a:endParaRPr lang="en-US" sz="8000" dirty="0">
                  <a:solidFill>
                    <a:srgbClr val="434343"/>
                  </a:solidFill>
                  <a:latin typeface="Arial"/>
                </a:endParaRPr>
              </a:p>
              <a:p>
                <a:pPr defTabSz="1828800"/>
                <a:r>
                  <a:rPr lang="en-US" sz="8000" dirty="0">
                    <a:solidFill>
                      <a:srgbClr val="434343"/>
                    </a:solidFill>
                    <a:latin typeface="Arial"/>
                  </a:rPr>
                  <a:t>    B. </a:t>
                </a:r>
                <a:r>
                  <a:rPr lang="en-US" sz="8000" dirty="0" err="1">
                    <a:solidFill>
                      <a:srgbClr val="434343"/>
                    </a:solidFill>
                    <a:latin typeface="Arial"/>
                  </a:rPr>
                  <a:t>bội</a:t>
                </a:r>
                <a:r>
                  <a:rPr lang="en-US" sz="8000" dirty="0">
                    <a:solidFill>
                      <a:srgbClr val="434343"/>
                    </a:solidFill>
                    <a:latin typeface="Arial"/>
                  </a:rPr>
                  <a:t> </a:t>
                </a:r>
                <a:r>
                  <a:rPr lang="en-US" sz="8000" dirty="0" err="1">
                    <a:solidFill>
                      <a:srgbClr val="434343"/>
                    </a:solidFill>
                    <a:latin typeface="Arial"/>
                  </a:rPr>
                  <a:t>chung</a:t>
                </a:r>
                <a:endParaRPr lang="en-US" sz="8000" dirty="0">
                  <a:solidFill>
                    <a:srgbClr val="434343"/>
                  </a:solidFill>
                  <a:latin typeface="Arial"/>
                </a:endParaRPr>
              </a:p>
              <a:p>
                <a:pPr defTabSz="1828800"/>
                <a:r>
                  <a:rPr lang="en-US" sz="8000" dirty="0">
                    <a:solidFill>
                      <a:srgbClr val="434343"/>
                    </a:solidFill>
                    <a:latin typeface="Arial"/>
                  </a:rPr>
                  <a:t>    C. </a:t>
                </a:r>
                <a:r>
                  <a:rPr lang="en-US" sz="8000" dirty="0" err="1">
                    <a:solidFill>
                      <a:srgbClr val="434343"/>
                    </a:solidFill>
                    <a:latin typeface="Arial"/>
                  </a:rPr>
                  <a:t>ước</a:t>
                </a:r>
                <a:r>
                  <a:rPr lang="en-US" sz="8000" dirty="0">
                    <a:solidFill>
                      <a:srgbClr val="434343"/>
                    </a:solidFill>
                    <a:latin typeface="Arial"/>
                  </a:rPr>
                  <a:t> </a:t>
                </a:r>
                <a:r>
                  <a:rPr lang="en-US" sz="8000" dirty="0" err="1">
                    <a:solidFill>
                      <a:srgbClr val="434343"/>
                    </a:solidFill>
                    <a:latin typeface="Arial"/>
                  </a:rPr>
                  <a:t>chung</a:t>
                </a:r>
                <a:r>
                  <a:rPr lang="en-US" sz="8000" dirty="0">
                    <a:solidFill>
                      <a:srgbClr val="434343"/>
                    </a:solidFill>
                    <a:latin typeface="Arial"/>
                  </a:rPr>
                  <a:t> </a:t>
                </a:r>
                <a:r>
                  <a:rPr lang="en-US" sz="8000" dirty="0" err="1">
                    <a:solidFill>
                      <a:srgbClr val="434343"/>
                    </a:solidFill>
                    <a:latin typeface="Arial"/>
                  </a:rPr>
                  <a:t>lớn</a:t>
                </a:r>
                <a:r>
                  <a:rPr lang="en-US" sz="8000" dirty="0">
                    <a:solidFill>
                      <a:srgbClr val="434343"/>
                    </a:solidFill>
                    <a:latin typeface="Arial"/>
                  </a:rPr>
                  <a:t> </a:t>
                </a:r>
                <a:r>
                  <a:rPr lang="en-US" sz="8000" dirty="0" err="1">
                    <a:solidFill>
                      <a:srgbClr val="434343"/>
                    </a:solidFill>
                    <a:latin typeface="Arial"/>
                  </a:rPr>
                  <a:t>nhất</a:t>
                </a:r>
                <a:endParaRPr lang="en-US" sz="8000" dirty="0">
                  <a:solidFill>
                    <a:srgbClr val="434343"/>
                  </a:solidFill>
                  <a:latin typeface="Arial"/>
                </a:endParaRPr>
              </a:p>
              <a:p>
                <a:pPr defTabSz="1828800"/>
                <a:r>
                  <a:rPr lang="en-US" sz="8000" dirty="0">
                    <a:solidFill>
                      <a:srgbClr val="434343"/>
                    </a:solidFill>
                    <a:latin typeface="Arial"/>
                  </a:rPr>
                  <a:t>    D. </a:t>
                </a:r>
                <a:r>
                  <a:rPr lang="en-US" sz="8000" dirty="0" err="1">
                    <a:solidFill>
                      <a:srgbClr val="434343"/>
                    </a:solidFill>
                    <a:latin typeface="Arial"/>
                  </a:rPr>
                  <a:t>bội</a:t>
                </a:r>
                <a:r>
                  <a:rPr lang="en-US" sz="8000" dirty="0">
                    <a:solidFill>
                      <a:srgbClr val="434343"/>
                    </a:solidFill>
                    <a:latin typeface="Arial"/>
                  </a:rPr>
                  <a:t> </a:t>
                </a:r>
                <a:r>
                  <a:rPr lang="en-US" sz="8000" dirty="0" err="1">
                    <a:solidFill>
                      <a:srgbClr val="434343"/>
                    </a:solidFill>
                    <a:latin typeface="Arial"/>
                  </a:rPr>
                  <a:t>chung</a:t>
                </a:r>
                <a:r>
                  <a:rPr lang="en-US" sz="8000" dirty="0">
                    <a:solidFill>
                      <a:srgbClr val="434343"/>
                    </a:solidFill>
                    <a:latin typeface="Arial"/>
                  </a:rPr>
                  <a:t> </a:t>
                </a:r>
                <a:r>
                  <a:rPr lang="en-US" sz="8000" dirty="0" err="1">
                    <a:solidFill>
                      <a:srgbClr val="434343"/>
                    </a:solidFill>
                    <a:latin typeface="Arial"/>
                  </a:rPr>
                  <a:t>nhỏ</a:t>
                </a:r>
                <a:r>
                  <a:rPr lang="en-US" sz="8000" dirty="0">
                    <a:solidFill>
                      <a:srgbClr val="434343"/>
                    </a:solidFill>
                    <a:latin typeface="Arial"/>
                  </a:rPr>
                  <a:t> </a:t>
                </a:r>
                <a:r>
                  <a:rPr lang="en-US" sz="8000" dirty="0" err="1">
                    <a:solidFill>
                      <a:srgbClr val="434343"/>
                    </a:solidFill>
                    <a:latin typeface="Arial"/>
                  </a:rPr>
                  <a:t>nhất</a:t>
                </a:r>
                <a:endParaRPr lang="en-US" sz="8000" dirty="0">
                  <a:solidFill>
                    <a:srgbClr val="434343"/>
                  </a:solidFill>
                  <a:latin typeface="Arial"/>
                </a:endParaRPr>
              </a:p>
              <a:p>
                <a:pPr defTabSz="1828800"/>
                <a:r>
                  <a:rPr lang="en-US" sz="7200" dirty="0">
                    <a:solidFill>
                      <a:srgbClr val="43434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5E0FFBE-D012-FC15-AD8E-49DA732B4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6294" y="1432927"/>
                <a:ext cx="17078480" cy="7109639"/>
              </a:xfrm>
              <a:prstGeom prst="rect">
                <a:avLst/>
              </a:prstGeom>
              <a:blipFill>
                <a:blip r:embed="rId4"/>
                <a:stretch>
                  <a:fillRect l="-1570" t="-2830" r="-9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A4FE958E-8AEA-FA51-D76F-0AC41EF2075A}"/>
              </a:ext>
            </a:extLst>
          </p:cNvPr>
          <p:cNvSpPr/>
          <p:nvPr/>
        </p:nvSpPr>
        <p:spPr>
          <a:xfrm>
            <a:off x="3649249" y="7363966"/>
            <a:ext cx="11277598" cy="285832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endParaRPr lang="en-US" sz="7200" b="1" dirty="0">
              <a:ln w="6600">
                <a:solidFill>
                  <a:srgbClr val="8F357D"/>
                </a:solidFill>
                <a:prstDash val="solid"/>
              </a:ln>
              <a:solidFill>
                <a:srgbClr val="00B0F0"/>
              </a:solidFill>
              <a:effectLst>
                <a:outerShdw dist="38100" dir="2700000" algn="tl" rotWithShape="0">
                  <a:srgbClr val="8F357D"/>
                </a:outerShdw>
              </a:effectLst>
              <a:latin typeface="Arial"/>
            </a:endParaRPr>
          </a:p>
          <a:p>
            <a:pPr algn="ctr" defTabSz="1828800"/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C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Phần</a:t>
            </a:r>
            <a:r>
              <a:rPr lang="en-US" sz="7200" b="1" dirty="0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C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 </a:t>
            </a:r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C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thưởng</a:t>
            </a:r>
            <a:r>
              <a:rPr lang="en-US" sz="7200" b="1" dirty="0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C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 </a:t>
            </a:r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C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của</a:t>
            </a:r>
            <a:r>
              <a:rPr lang="en-US" sz="7200" b="1" dirty="0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C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 </a:t>
            </a:r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C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bạn</a:t>
            </a:r>
            <a:r>
              <a:rPr lang="en-US" sz="7200" b="1" dirty="0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C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 </a:t>
            </a:r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C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là</a:t>
            </a:r>
            <a:r>
              <a:rPr lang="en-US" sz="7200" b="1" dirty="0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C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 </a:t>
            </a:r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C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một</a:t>
            </a:r>
            <a:r>
              <a:rPr lang="en-US" sz="7200" b="1" dirty="0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C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 </a:t>
            </a:r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C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chiếc</a:t>
            </a:r>
            <a:r>
              <a:rPr lang="en-US" sz="7200" b="1" dirty="0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C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 </a:t>
            </a:r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C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bút</a:t>
            </a:r>
            <a:r>
              <a:rPr lang="en-US" sz="7200" b="1" dirty="0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C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 </a:t>
            </a:r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C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chì</a:t>
            </a:r>
            <a:endParaRPr lang="en-US" sz="7200" b="1" dirty="0">
              <a:ln w="6600">
                <a:solidFill>
                  <a:srgbClr val="8F357D"/>
                </a:solidFill>
                <a:prstDash val="solid"/>
              </a:ln>
              <a:solidFill>
                <a:srgbClr val="FFC000"/>
              </a:solidFill>
              <a:effectLst>
                <a:outerShdw dist="38100" dir="2700000" algn="tl" rotWithShape="0">
                  <a:srgbClr val="8F357D"/>
                </a:outerShdw>
              </a:effectLst>
              <a:latin typeface="Arial"/>
            </a:endParaRPr>
          </a:p>
          <a:p>
            <a:pPr algn="ctr" defTabSz="1828800"/>
            <a:endParaRPr lang="en-US" sz="7200" b="1" dirty="0">
              <a:ln w="6600">
                <a:solidFill>
                  <a:srgbClr val="8F357D"/>
                </a:solidFill>
                <a:prstDash val="solid"/>
              </a:ln>
              <a:solidFill>
                <a:srgbClr val="00B0F0"/>
              </a:solidFill>
              <a:effectLst>
                <a:outerShdw dist="38100" dir="2700000" algn="tl" rotWithShape="0">
                  <a:srgbClr val="8F357D"/>
                </a:outerShdw>
              </a:effectLst>
              <a:latin typeface="Arial"/>
            </a:endParaRPr>
          </a:p>
        </p:txBody>
      </p:sp>
      <p:sp>
        <p:nvSpPr>
          <p:cNvPr id="6" name="Oval 31">
            <a:extLst>
              <a:ext uri="{FF2B5EF4-FFF2-40B4-BE49-F238E27FC236}">
                <a16:creationId xmlns:a16="http://schemas.microsoft.com/office/drawing/2014/main" id="{A88DB514-B3C5-768E-2D9C-9E565D175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859" y="3722974"/>
            <a:ext cx="1317326" cy="1094308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defTabSz="1828800" eaLnBrk="1" hangingPunct="1"/>
            <a:endParaRPr lang="en-US" altLang="en-US" sz="6400">
              <a:solidFill>
                <a:srgbClr val="4343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4466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6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6" name="Google Shape;946;p32"/>
          <p:cNvGrpSpPr/>
          <p:nvPr/>
        </p:nvGrpSpPr>
        <p:grpSpPr>
          <a:xfrm>
            <a:off x="-89196" y="9125353"/>
            <a:ext cx="1772600" cy="338050"/>
            <a:chOff x="1752138" y="1442100"/>
            <a:chExt cx="886300" cy="169025"/>
          </a:xfrm>
        </p:grpSpPr>
        <p:sp>
          <p:nvSpPr>
            <p:cNvPr id="947" name="Google Shape;947;p32"/>
            <p:cNvSpPr/>
            <p:nvPr/>
          </p:nvSpPr>
          <p:spPr>
            <a:xfrm>
              <a:off x="2630413" y="1515025"/>
              <a:ext cx="450" cy="3675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8" name="Google Shape;948;p32"/>
            <p:cNvSpPr/>
            <p:nvPr/>
          </p:nvSpPr>
          <p:spPr>
            <a:xfrm>
              <a:off x="1752138" y="1442100"/>
              <a:ext cx="886300" cy="169025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28575" dist="9525" dir="1932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9" name="Google Shape;949;p32"/>
            <p:cNvSpPr/>
            <p:nvPr/>
          </p:nvSpPr>
          <p:spPr>
            <a:xfrm>
              <a:off x="2317913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2" y="2842"/>
                    <a:pt x="70" y="2877"/>
                    <a:pt x="67" y="2877"/>
                  </a:cubicBezTo>
                  <a:cubicBezTo>
                    <a:pt x="64" y="2877"/>
                    <a:pt x="60" y="2849"/>
                    <a:pt x="57" y="2821"/>
                  </a:cubicBezTo>
                  <a:lnTo>
                    <a:pt x="70" y="2732"/>
                  </a:lnTo>
                  <a:close/>
                  <a:moveTo>
                    <a:pt x="2382" y="3356"/>
                  </a:moveTo>
                  <a:cubicBezTo>
                    <a:pt x="2379" y="3382"/>
                    <a:pt x="2374" y="3429"/>
                    <a:pt x="2368" y="3485"/>
                  </a:cubicBezTo>
                  <a:lnTo>
                    <a:pt x="2368" y="3476"/>
                  </a:lnTo>
                  <a:cubicBezTo>
                    <a:pt x="2375" y="3416"/>
                    <a:pt x="2380" y="3378"/>
                    <a:pt x="2382" y="3356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9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21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32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6" y="2510"/>
                    <a:pt x="2217" y="2580"/>
                  </a:cubicBezTo>
                  <a:cubicBezTo>
                    <a:pt x="2246" y="2199"/>
                    <a:pt x="2279" y="1819"/>
                    <a:pt x="2325" y="1436"/>
                  </a:cubicBezTo>
                  <a:cubicBezTo>
                    <a:pt x="2332" y="1280"/>
                    <a:pt x="2332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lnTo>
                    <a:pt x="2309" y="5698"/>
                  </a:ln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51" y="6336"/>
                  </a:moveTo>
                  <a:cubicBezTo>
                    <a:pt x="2448" y="6350"/>
                    <a:pt x="2448" y="6362"/>
                    <a:pt x="2444" y="6376"/>
                  </a:cubicBezTo>
                  <a:cubicBezTo>
                    <a:pt x="2448" y="6359"/>
                    <a:pt x="2448" y="6346"/>
                    <a:pt x="2451" y="6336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22" y="886"/>
                  </a:lnTo>
                  <a:lnTo>
                    <a:pt x="222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9" y="1371"/>
                    <a:pt x="173" y="1181"/>
                  </a:cubicBezTo>
                  <a:lnTo>
                    <a:pt x="173" y="1181"/>
                  </a:lnTo>
                  <a:cubicBezTo>
                    <a:pt x="153" y="1270"/>
                    <a:pt x="163" y="1405"/>
                    <a:pt x="169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9" y="1986"/>
                  </a:cubicBezTo>
                  <a:cubicBezTo>
                    <a:pt x="119" y="1986"/>
                    <a:pt x="130" y="1664"/>
                    <a:pt x="124" y="1664"/>
                  </a:cubicBezTo>
                  <a:lnTo>
                    <a:pt x="124" y="1664"/>
                  </a:lnTo>
                  <a:cubicBezTo>
                    <a:pt x="123" y="1664"/>
                    <a:pt x="122" y="1673"/>
                    <a:pt x="120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7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4" y="3856"/>
                    <a:pt x="54" y="4071"/>
                  </a:cubicBezTo>
                  <a:cubicBezTo>
                    <a:pt x="54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40" y="6161"/>
                    <a:pt x="169" y="6323"/>
                    <a:pt x="199" y="6495"/>
                  </a:cubicBezTo>
                  <a:lnTo>
                    <a:pt x="2306" y="6495"/>
                  </a:lnTo>
                  <a:cubicBezTo>
                    <a:pt x="2296" y="6409"/>
                    <a:pt x="2283" y="6323"/>
                    <a:pt x="2272" y="6240"/>
                  </a:cubicBezTo>
                  <a:cubicBezTo>
                    <a:pt x="2252" y="6062"/>
                    <a:pt x="2240" y="5883"/>
                    <a:pt x="2226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20" y="4738"/>
                    <a:pt x="2245" y="5003"/>
                    <a:pt x="2257" y="5003"/>
                  </a:cubicBezTo>
                  <a:cubicBezTo>
                    <a:pt x="2260" y="5003"/>
                    <a:pt x="2262" y="4981"/>
                    <a:pt x="2263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5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27" y="5816"/>
                    <a:pt x="2326" y="5962"/>
                    <a:pt x="2329" y="6111"/>
                  </a:cubicBezTo>
                  <a:lnTo>
                    <a:pt x="2329" y="6111"/>
                  </a:lnTo>
                  <a:lnTo>
                    <a:pt x="2332" y="6104"/>
                  </a:lnTo>
                  <a:lnTo>
                    <a:pt x="2332" y="6104"/>
                  </a:lnTo>
                  <a:cubicBezTo>
                    <a:pt x="2332" y="6108"/>
                    <a:pt x="2332" y="6108"/>
                    <a:pt x="2329" y="6111"/>
                  </a:cubicBezTo>
                  <a:lnTo>
                    <a:pt x="2329" y="6111"/>
                  </a:lnTo>
                  <a:cubicBezTo>
                    <a:pt x="2329" y="6111"/>
                    <a:pt x="2329" y="6111"/>
                    <a:pt x="2329" y="6111"/>
                  </a:cubicBezTo>
                  <a:lnTo>
                    <a:pt x="2329" y="6111"/>
                  </a:lnTo>
                  <a:lnTo>
                    <a:pt x="2329" y="6112"/>
                  </a:lnTo>
                  <a:cubicBezTo>
                    <a:pt x="2329" y="6112"/>
                    <a:pt x="2329" y="6112"/>
                    <a:pt x="2329" y="6111"/>
                  </a:cubicBezTo>
                  <a:lnTo>
                    <a:pt x="2329" y="6111"/>
                  </a:lnTo>
                  <a:cubicBezTo>
                    <a:pt x="2331" y="6249"/>
                    <a:pt x="2338" y="6390"/>
                    <a:pt x="2362" y="6495"/>
                  </a:cubicBezTo>
                  <a:lnTo>
                    <a:pt x="2388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5" y="6383"/>
                    <a:pt x="2473" y="6300"/>
                    <a:pt x="2462" y="6300"/>
                  </a:cubicBezTo>
                  <a:cubicBezTo>
                    <a:pt x="2458" y="6300"/>
                    <a:pt x="2454" y="6311"/>
                    <a:pt x="2451" y="6336"/>
                  </a:cubicBezTo>
                  <a:cubicBezTo>
                    <a:pt x="2464" y="6211"/>
                    <a:pt x="2461" y="6098"/>
                    <a:pt x="2458" y="5976"/>
                  </a:cubicBezTo>
                  <a:cubicBezTo>
                    <a:pt x="2451" y="5843"/>
                    <a:pt x="2441" y="5701"/>
                    <a:pt x="2464" y="5512"/>
                  </a:cubicBezTo>
                  <a:lnTo>
                    <a:pt x="2464" y="5512"/>
                  </a:lnTo>
                  <a:cubicBezTo>
                    <a:pt x="2457" y="5518"/>
                    <a:pt x="2451" y="5545"/>
                    <a:pt x="2446" y="5545"/>
                  </a:cubicBezTo>
                  <a:cubicBezTo>
                    <a:pt x="2439" y="5545"/>
                    <a:pt x="2434" y="5502"/>
                    <a:pt x="2428" y="5318"/>
                  </a:cubicBezTo>
                  <a:cubicBezTo>
                    <a:pt x="2425" y="5304"/>
                    <a:pt x="2415" y="5268"/>
                    <a:pt x="2411" y="5248"/>
                  </a:cubicBezTo>
                  <a:lnTo>
                    <a:pt x="2411" y="5245"/>
                  </a:lnTo>
                  <a:cubicBezTo>
                    <a:pt x="2410" y="5237"/>
                    <a:pt x="2408" y="5233"/>
                    <a:pt x="2407" y="5233"/>
                  </a:cubicBezTo>
                  <a:lnTo>
                    <a:pt x="2407" y="5233"/>
                  </a:lnTo>
                  <a:cubicBezTo>
                    <a:pt x="2406" y="5233"/>
                    <a:pt x="2406" y="5239"/>
                    <a:pt x="2408" y="5251"/>
                  </a:cubicBezTo>
                  <a:cubicBezTo>
                    <a:pt x="2405" y="5327"/>
                    <a:pt x="2402" y="5390"/>
                    <a:pt x="2391" y="5417"/>
                  </a:cubicBezTo>
                  <a:cubicBezTo>
                    <a:pt x="2348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5" y="4020"/>
                  </a:cubicBezTo>
                  <a:cubicBezTo>
                    <a:pt x="2373" y="4020"/>
                    <a:pt x="2381" y="4069"/>
                    <a:pt x="2388" y="4213"/>
                  </a:cubicBezTo>
                  <a:lnTo>
                    <a:pt x="2388" y="3803"/>
                  </a:lnTo>
                  <a:cubicBezTo>
                    <a:pt x="2402" y="3562"/>
                    <a:pt x="2438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cubicBezTo>
                    <a:pt x="2431" y="2702"/>
                    <a:pt x="2431" y="2663"/>
                    <a:pt x="2435" y="2603"/>
                  </a:cubicBezTo>
                  <a:cubicBezTo>
                    <a:pt x="2431" y="2540"/>
                    <a:pt x="2438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lnTo>
                    <a:pt x="2521" y="1317"/>
                  </a:lnTo>
                  <a:cubicBezTo>
                    <a:pt x="2517" y="1234"/>
                    <a:pt x="2517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50" name="Google Shape;950;p32"/>
            <p:cNvSpPr/>
            <p:nvPr/>
          </p:nvSpPr>
          <p:spPr>
            <a:xfrm>
              <a:off x="2428763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1697"/>
                  </a:lnTo>
                  <a:cubicBezTo>
                    <a:pt x="283" y="1866"/>
                    <a:pt x="283" y="2034"/>
                    <a:pt x="286" y="2203"/>
                  </a:cubicBezTo>
                  <a:lnTo>
                    <a:pt x="223" y="2213"/>
                  </a:lnTo>
                  <a:lnTo>
                    <a:pt x="286" y="2272"/>
                  </a:lnTo>
                  <a:cubicBezTo>
                    <a:pt x="286" y="2441"/>
                    <a:pt x="292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7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9" y="2051"/>
                    <a:pt x="252" y="1832"/>
                    <a:pt x="266" y="1747"/>
                  </a:cubicBezTo>
                  <a:cubicBezTo>
                    <a:pt x="272" y="1720"/>
                    <a:pt x="279" y="1703"/>
                    <a:pt x="286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6" y="5440"/>
                  </a:cubicBezTo>
                  <a:cubicBezTo>
                    <a:pt x="623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90" y="5787"/>
                    <a:pt x="556" y="5668"/>
                  </a:cubicBezTo>
                  <a:cubicBezTo>
                    <a:pt x="536" y="5599"/>
                    <a:pt x="517" y="5529"/>
                    <a:pt x="501" y="5457"/>
                  </a:cubicBezTo>
                  <a:cubicBezTo>
                    <a:pt x="481" y="5384"/>
                    <a:pt x="461" y="5311"/>
                    <a:pt x="441" y="5235"/>
                  </a:cubicBezTo>
                  <a:lnTo>
                    <a:pt x="451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21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3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5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5" y="5314"/>
                    <a:pt x="2792" y="5258"/>
                  </a:cubicBezTo>
                  <a:cubicBezTo>
                    <a:pt x="2778" y="5202"/>
                    <a:pt x="2766" y="5146"/>
                    <a:pt x="2749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2" y="2725"/>
                    <a:pt x="2346" y="2798"/>
                    <a:pt x="2336" y="2798"/>
                  </a:cubicBezTo>
                  <a:cubicBezTo>
                    <a:pt x="2320" y="2798"/>
                    <a:pt x="2294" y="2611"/>
                    <a:pt x="2276" y="2611"/>
                  </a:cubicBezTo>
                  <a:cubicBezTo>
                    <a:pt x="2271" y="2611"/>
                    <a:pt x="2266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3" y="2353"/>
                  </a:cubicBezTo>
                  <a:cubicBezTo>
                    <a:pt x="2341" y="2353"/>
                    <a:pt x="2340" y="2151"/>
                    <a:pt x="2349" y="1938"/>
                  </a:cubicBezTo>
                  <a:cubicBezTo>
                    <a:pt x="2355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395" y="1128"/>
                    <a:pt x="2412" y="810"/>
                    <a:pt x="2432" y="497"/>
                  </a:cubicBezTo>
                  <a:cubicBezTo>
                    <a:pt x="2247" y="228"/>
                    <a:pt x="2111" y="1"/>
                    <a:pt x="2111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9" y="225"/>
                  </a:cubicBezTo>
                  <a:cubicBezTo>
                    <a:pt x="318" y="152"/>
                    <a:pt x="315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51" name="Google Shape;951;p32"/>
            <p:cNvSpPr/>
            <p:nvPr/>
          </p:nvSpPr>
          <p:spPr>
            <a:xfrm>
              <a:off x="2097188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4" y="3334"/>
                  </a:moveTo>
                  <a:cubicBezTo>
                    <a:pt x="2385" y="3334"/>
                    <a:pt x="2377" y="3397"/>
                    <a:pt x="2368" y="3485"/>
                  </a:cubicBezTo>
                  <a:cubicBezTo>
                    <a:pt x="2368" y="3479"/>
                    <a:pt x="2368" y="3479"/>
                    <a:pt x="2365" y="3476"/>
                  </a:cubicBezTo>
                  <a:cubicBezTo>
                    <a:pt x="2378" y="3374"/>
                    <a:pt x="2384" y="3334"/>
                    <a:pt x="2384" y="3334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29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332" y="6104"/>
                  </a:moveTo>
                  <a:lnTo>
                    <a:pt x="2332" y="6104"/>
                  </a:lnTo>
                  <a:cubicBezTo>
                    <a:pt x="2332" y="6106"/>
                    <a:pt x="2331" y="6107"/>
                    <a:pt x="2330" y="6107"/>
                  </a:cubicBezTo>
                  <a:lnTo>
                    <a:pt x="2330" y="6107"/>
                  </a:lnTo>
                  <a:lnTo>
                    <a:pt x="2332" y="6104"/>
                  </a:lnTo>
                  <a:close/>
                  <a:moveTo>
                    <a:pt x="2448" y="6339"/>
                  </a:moveTo>
                  <a:cubicBezTo>
                    <a:pt x="2448" y="6353"/>
                    <a:pt x="2448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53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8" y="1986"/>
                  </a:cubicBezTo>
                  <a:cubicBezTo>
                    <a:pt x="119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72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41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4" y="5545"/>
                  </a:cubicBezTo>
                  <a:cubicBezTo>
                    <a:pt x="2438" y="5545"/>
                    <a:pt x="2434" y="5502"/>
                    <a:pt x="2428" y="5318"/>
                  </a:cubicBezTo>
                  <a:cubicBezTo>
                    <a:pt x="2421" y="5304"/>
                    <a:pt x="2415" y="5268"/>
                    <a:pt x="2411" y="5248"/>
                  </a:cubicBezTo>
                  <a:lnTo>
                    <a:pt x="2411" y="5225"/>
                  </a:lnTo>
                  <a:cubicBezTo>
                    <a:pt x="2408" y="5231"/>
                    <a:pt x="2408" y="5235"/>
                    <a:pt x="2408" y="5245"/>
                  </a:cubicBez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4" y="4020"/>
                  </a:cubicBezTo>
                  <a:cubicBezTo>
                    <a:pt x="2372" y="4020"/>
                    <a:pt x="2379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21" y="1399"/>
                    <a:pt x="2521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52" name="Google Shape;952;p32"/>
            <p:cNvSpPr/>
            <p:nvPr/>
          </p:nvSpPr>
          <p:spPr>
            <a:xfrm>
              <a:off x="2208038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3" y="1697"/>
                  </a:moveTo>
                  <a:lnTo>
                    <a:pt x="283" y="2203"/>
                  </a:lnTo>
                  <a:lnTo>
                    <a:pt x="219" y="2213"/>
                  </a:lnTo>
                  <a:lnTo>
                    <a:pt x="283" y="2272"/>
                  </a:lnTo>
                  <a:cubicBezTo>
                    <a:pt x="286" y="2441"/>
                    <a:pt x="289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3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6" y="2051"/>
                    <a:pt x="249" y="1832"/>
                    <a:pt x="266" y="1747"/>
                  </a:cubicBezTo>
                  <a:cubicBezTo>
                    <a:pt x="272" y="1720"/>
                    <a:pt x="279" y="1703"/>
                    <a:pt x="283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3" y="5440"/>
                  </a:cubicBezTo>
                  <a:cubicBezTo>
                    <a:pt x="620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86" y="5787"/>
                    <a:pt x="553" y="5668"/>
                  </a:cubicBezTo>
                  <a:cubicBezTo>
                    <a:pt x="533" y="5599"/>
                    <a:pt x="517" y="5529"/>
                    <a:pt x="501" y="5457"/>
                  </a:cubicBezTo>
                  <a:cubicBezTo>
                    <a:pt x="481" y="5384"/>
                    <a:pt x="457" y="5311"/>
                    <a:pt x="441" y="5235"/>
                  </a:cubicBezTo>
                  <a:lnTo>
                    <a:pt x="448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17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4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2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5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2" y="5314"/>
                    <a:pt x="2792" y="5258"/>
                  </a:cubicBezTo>
                  <a:cubicBezTo>
                    <a:pt x="2778" y="5202"/>
                    <a:pt x="2763" y="5146"/>
                    <a:pt x="2749" y="5089"/>
                  </a:cubicBezTo>
                  <a:cubicBezTo>
                    <a:pt x="2723" y="4974"/>
                    <a:pt x="2696" y="4854"/>
                    <a:pt x="2670" y="4735"/>
                  </a:cubicBezTo>
                  <a:cubicBezTo>
                    <a:pt x="2613" y="4497"/>
                    <a:pt x="2594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1" y="2725"/>
                    <a:pt x="2345" y="2798"/>
                    <a:pt x="2334" y="2798"/>
                  </a:cubicBezTo>
                  <a:cubicBezTo>
                    <a:pt x="2318" y="2798"/>
                    <a:pt x="2292" y="2611"/>
                    <a:pt x="2275" y="2611"/>
                  </a:cubicBezTo>
                  <a:cubicBezTo>
                    <a:pt x="2270" y="2611"/>
                    <a:pt x="2265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2" y="2353"/>
                  </a:cubicBezTo>
                  <a:cubicBezTo>
                    <a:pt x="2341" y="2353"/>
                    <a:pt x="2337" y="2151"/>
                    <a:pt x="2349" y="1938"/>
                  </a:cubicBezTo>
                  <a:cubicBezTo>
                    <a:pt x="2355" y="1698"/>
                    <a:pt x="2359" y="1449"/>
                    <a:pt x="2384" y="1449"/>
                  </a:cubicBezTo>
                  <a:cubicBezTo>
                    <a:pt x="2385" y="1449"/>
                    <a:pt x="2385" y="1449"/>
                    <a:pt x="2386" y="1449"/>
                  </a:cubicBezTo>
                  <a:cubicBezTo>
                    <a:pt x="2402" y="959"/>
                    <a:pt x="2432" y="480"/>
                    <a:pt x="2465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5" y="225"/>
                  </a:cubicBezTo>
                  <a:cubicBezTo>
                    <a:pt x="318" y="152"/>
                    <a:pt x="312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53" name="Google Shape;953;p32"/>
            <p:cNvSpPr/>
            <p:nvPr/>
          </p:nvSpPr>
          <p:spPr>
            <a:xfrm>
              <a:off x="1876463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2" y="3334"/>
                  </a:moveTo>
                  <a:lnTo>
                    <a:pt x="2382" y="3334"/>
                  </a:lnTo>
                  <a:cubicBezTo>
                    <a:pt x="2382" y="3334"/>
                    <a:pt x="2376" y="3397"/>
                    <a:pt x="2368" y="3485"/>
                  </a:cubicBezTo>
                  <a:cubicBezTo>
                    <a:pt x="2365" y="3479"/>
                    <a:pt x="2365" y="3479"/>
                    <a:pt x="2365" y="3476"/>
                  </a:cubicBezTo>
                  <a:cubicBezTo>
                    <a:pt x="2377" y="3374"/>
                    <a:pt x="2381" y="3334"/>
                    <a:pt x="2382" y="3334"/>
                  </a:cubicBezTo>
                  <a:close/>
                  <a:moveTo>
                    <a:pt x="2329" y="599"/>
                  </a:moveTo>
                  <a:cubicBezTo>
                    <a:pt x="2339" y="642"/>
                    <a:pt x="2352" y="695"/>
                    <a:pt x="2359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5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1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1" y="1810"/>
                    <a:pt x="2384" y="1861"/>
                    <a:pt x="2371" y="1861"/>
                  </a:cubicBezTo>
                  <a:cubicBezTo>
                    <a:pt x="2363" y="1861"/>
                    <a:pt x="2357" y="1840"/>
                    <a:pt x="2354" y="1840"/>
                  </a:cubicBezTo>
                  <a:cubicBezTo>
                    <a:pt x="2352" y="1840"/>
                    <a:pt x="2352" y="1845"/>
                    <a:pt x="2352" y="1859"/>
                  </a:cubicBezTo>
                  <a:cubicBezTo>
                    <a:pt x="2299" y="2335"/>
                    <a:pt x="2309" y="2540"/>
                    <a:pt x="2329" y="2722"/>
                  </a:cubicBezTo>
                  <a:cubicBezTo>
                    <a:pt x="2345" y="2904"/>
                    <a:pt x="2359" y="3069"/>
                    <a:pt x="2316" y="3462"/>
                  </a:cubicBezTo>
                  <a:cubicBezTo>
                    <a:pt x="2296" y="3575"/>
                    <a:pt x="2278" y="3609"/>
                    <a:pt x="2262" y="3609"/>
                  </a:cubicBezTo>
                  <a:cubicBezTo>
                    <a:pt x="2239" y="3609"/>
                    <a:pt x="2219" y="3534"/>
                    <a:pt x="2201" y="3534"/>
                  </a:cubicBezTo>
                  <a:cubicBezTo>
                    <a:pt x="2197" y="3534"/>
                    <a:pt x="2193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29" y="973"/>
                  </a:cubicBezTo>
                  <a:lnTo>
                    <a:pt x="2329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48" y="6339"/>
                  </a:moveTo>
                  <a:cubicBezTo>
                    <a:pt x="2448" y="6353"/>
                    <a:pt x="2444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cubicBezTo>
                    <a:pt x="166" y="10"/>
                    <a:pt x="166" y="21"/>
                    <a:pt x="166" y="27"/>
                  </a:cubicBez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3" y="1350"/>
                  </a:lnTo>
                  <a:cubicBezTo>
                    <a:pt x="207" y="1402"/>
                    <a:pt x="198" y="1439"/>
                    <a:pt x="189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49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3" y="1747"/>
                  </a:cubicBezTo>
                  <a:cubicBezTo>
                    <a:pt x="159" y="1924"/>
                    <a:pt x="145" y="1986"/>
                    <a:pt x="137" y="1986"/>
                  </a:cubicBezTo>
                  <a:cubicBezTo>
                    <a:pt x="118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67" y="2794"/>
                    <a:pt x="50" y="2669"/>
                    <a:pt x="44" y="2768"/>
                  </a:cubicBezTo>
                  <a:cubicBezTo>
                    <a:pt x="41" y="2768"/>
                    <a:pt x="37" y="2778"/>
                    <a:pt x="37" y="2801"/>
                  </a:cubicBezTo>
                  <a:cubicBezTo>
                    <a:pt x="37" y="2824"/>
                    <a:pt x="34" y="2861"/>
                    <a:pt x="34" y="2924"/>
                  </a:cubicBezTo>
                  <a:lnTo>
                    <a:pt x="1" y="3508"/>
                  </a:lnTo>
                  <a:lnTo>
                    <a:pt x="57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8" y="3665"/>
                    <a:pt x="76" y="3639"/>
                    <a:pt x="90" y="3578"/>
                  </a:cubicBezTo>
                  <a:lnTo>
                    <a:pt x="90" y="3578"/>
                  </a:lnTo>
                  <a:cubicBezTo>
                    <a:pt x="67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4" y="4567"/>
                    <a:pt x="44" y="4699"/>
                    <a:pt x="50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69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3" y="5245"/>
                    <a:pt x="2183" y="5013"/>
                  </a:cubicBezTo>
                  <a:lnTo>
                    <a:pt x="2183" y="5013"/>
                  </a:lnTo>
                  <a:cubicBezTo>
                    <a:pt x="2188" y="5033"/>
                    <a:pt x="2193" y="5043"/>
                    <a:pt x="2196" y="5043"/>
                  </a:cubicBezTo>
                  <a:cubicBezTo>
                    <a:pt x="2199" y="5043"/>
                    <a:pt x="2202" y="5035"/>
                    <a:pt x="2203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79" y="5083"/>
                    <a:pt x="2306" y="5248"/>
                    <a:pt x="2325" y="5430"/>
                  </a:cubicBezTo>
                  <a:cubicBezTo>
                    <a:pt x="2336" y="5520"/>
                    <a:pt x="2342" y="5616"/>
                    <a:pt x="2348" y="5715"/>
                  </a:cubicBezTo>
                  <a:cubicBezTo>
                    <a:pt x="2359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38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3" y="5545"/>
                  </a:cubicBezTo>
                  <a:cubicBezTo>
                    <a:pt x="2437" y="5545"/>
                    <a:pt x="2432" y="5502"/>
                    <a:pt x="2428" y="5318"/>
                  </a:cubicBezTo>
                  <a:cubicBezTo>
                    <a:pt x="2421" y="5304"/>
                    <a:pt x="2415" y="5268"/>
                    <a:pt x="2408" y="5248"/>
                  </a:cubicBezTo>
                  <a:lnTo>
                    <a:pt x="2408" y="5245"/>
                  </a:ln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2" y="4488"/>
                  </a:cubicBezTo>
                  <a:cubicBezTo>
                    <a:pt x="2307" y="4488"/>
                    <a:pt x="2313" y="4559"/>
                    <a:pt x="2322" y="4559"/>
                  </a:cubicBezTo>
                  <a:cubicBezTo>
                    <a:pt x="2325" y="4559"/>
                    <a:pt x="2328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6" y="4020"/>
                    <a:pt x="2363" y="4020"/>
                  </a:cubicBezTo>
                  <a:cubicBezTo>
                    <a:pt x="2370" y="4020"/>
                    <a:pt x="2378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1" y="2652"/>
                    <a:pt x="2423" y="2652"/>
                  </a:cubicBezTo>
                  <a:lnTo>
                    <a:pt x="2423" y="2652"/>
                  </a:lnTo>
                  <a:cubicBezTo>
                    <a:pt x="2424" y="2652"/>
                    <a:pt x="2426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17" y="1399"/>
                    <a:pt x="2517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54" name="Google Shape;954;p32"/>
            <p:cNvSpPr/>
            <p:nvPr/>
          </p:nvSpPr>
          <p:spPr>
            <a:xfrm>
              <a:off x="1987238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2203"/>
                  </a:lnTo>
                  <a:lnTo>
                    <a:pt x="222" y="2213"/>
                  </a:lnTo>
                  <a:lnTo>
                    <a:pt x="286" y="2272"/>
                  </a:lnTo>
                  <a:cubicBezTo>
                    <a:pt x="289" y="2441"/>
                    <a:pt x="292" y="2606"/>
                    <a:pt x="298" y="2771"/>
                  </a:cubicBezTo>
                  <a:cubicBezTo>
                    <a:pt x="296" y="2771"/>
                    <a:pt x="294" y="2771"/>
                    <a:pt x="292" y="2771"/>
                  </a:cubicBezTo>
                  <a:cubicBezTo>
                    <a:pt x="248" y="2771"/>
                    <a:pt x="208" y="2742"/>
                    <a:pt x="186" y="2682"/>
                  </a:cubicBezTo>
                  <a:cubicBezTo>
                    <a:pt x="190" y="2655"/>
                    <a:pt x="199" y="2464"/>
                    <a:pt x="209" y="2259"/>
                  </a:cubicBezTo>
                  <a:cubicBezTo>
                    <a:pt x="229" y="2051"/>
                    <a:pt x="252" y="1832"/>
                    <a:pt x="269" y="1747"/>
                  </a:cubicBezTo>
                  <a:cubicBezTo>
                    <a:pt x="275" y="1720"/>
                    <a:pt x="278" y="1703"/>
                    <a:pt x="286" y="1697"/>
                  </a:cubicBezTo>
                  <a:close/>
                  <a:moveTo>
                    <a:pt x="341" y="4663"/>
                  </a:moveTo>
                  <a:lnTo>
                    <a:pt x="341" y="4663"/>
                  </a:lnTo>
                  <a:cubicBezTo>
                    <a:pt x="391" y="4778"/>
                    <a:pt x="470" y="4987"/>
                    <a:pt x="556" y="5219"/>
                  </a:cubicBezTo>
                  <a:cubicBezTo>
                    <a:pt x="570" y="5291"/>
                    <a:pt x="583" y="5364"/>
                    <a:pt x="596" y="5440"/>
                  </a:cubicBezTo>
                  <a:cubicBezTo>
                    <a:pt x="623" y="5625"/>
                    <a:pt x="646" y="5807"/>
                    <a:pt x="662" y="5992"/>
                  </a:cubicBezTo>
                  <a:lnTo>
                    <a:pt x="662" y="5992"/>
                  </a:lnTo>
                  <a:cubicBezTo>
                    <a:pt x="630" y="5893"/>
                    <a:pt x="588" y="5783"/>
                    <a:pt x="556" y="5668"/>
                  </a:cubicBezTo>
                  <a:cubicBezTo>
                    <a:pt x="536" y="5599"/>
                    <a:pt x="516" y="5529"/>
                    <a:pt x="500" y="5457"/>
                  </a:cubicBezTo>
                  <a:cubicBezTo>
                    <a:pt x="480" y="5384"/>
                    <a:pt x="460" y="5311"/>
                    <a:pt x="444" y="5235"/>
                  </a:cubicBezTo>
                  <a:lnTo>
                    <a:pt x="451" y="5120"/>
                  </a:lnTo>
                  <a:lnTo>
                    <a:pt x="341" y="4663"/>
                  </a:lnTo>
                  <a:close/>
                  <a:moveTo>
                    <a:pt x="97" y="1"/>
                  </a:moveTo>
                  <a:cubicBezTo>
                    <a:pt x="97" y="50"/>
                    <a:pt x="97" y="90"/>
                    <a:pt x="103" y="113"/>
                  </a:cubicBezTo>
                  <a:cubicBezTo>
                    <a:pt x="1" y="417"/>
                    <a:pt x="28" y="1475"/>
                    <a:pt x="20" y="1971"/>
                  </a:cubicBezTo>
                  <a:lnTo>
                    <a:pt x="63" y="1988"/>
                  </a:lnTo>
                  <a:cubicBezTo>
                    <a:pt x="54" y="2328"/>
                    <a:pt x="87" y="2655"/>
                    <a:pt x="113" y="3076"/>
                  </a:cubicBezTo>
                  <a:lnTo>
                    <a:pt x="150" y="3049"/>
                  </a:lnTo>
                  <a:cubicBezTo>
                    <a:pt x="176" y="3231"/>
                    <a:pt x="186" y="3466"/>
                    <a:pt x="196" y="3727"/>
                  </a:cubicBezTo>
                  <a:cubicBezTo>
                    <a:pt x="206" y="3989"/>
                    <a:pt x="232" y="4273"/>
                    <a:pt x="266" y="4560"/>
                  </a:cubicBezTo>
                  <a:cubicBezTo>
                    <a:pt x="249" y="4524"/>
                    <a:pt x="236" y="4375"/>
                    <a:pt x="232" y="4273"/>
                  </a:cubicBezTo>
                  <a:lnTo>
                    <a:pt x="232" y="4273"/>
                  </a:lnTo>
                  <a:cubicBezTo>
                    <a:pt x="222" y="4620"/>
                    <a:pt x="305" y="4981"/>
                    <a:pt x="385" y="5331"/>
                  </a:cubicBezTo>
                  <a:cubicBezTo>
                    <a:pt x="457" y="5685"/>
                    <a:pt x="516" y="6025"/>
                    <a:pt x="497" y="6336"/>
                  </a:cubicBezTo>
                  <a:cubicBezTo>
                    <a:pt x="507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81" y="5718"/>
                    <a:pt x="2795" y="5341"/>
                  </a:cubicBezTo>
                  <a:lnTo>
                    <a:pt x="2795" y="5341"/>
                  </a:lnTo>
                  <a:cubicBezTo>
                    <a:pt x="2801" y="5347"/>
                    <a:pt x="2812" y="5364"/>
                    <a:pt x="2825" y="5427"/>
                  </a:cubicBezTo>
                  <a:cubicBezTo>
                    <a:pt x="2815" y="5370"/>
                    <a:pt x="2805" y="5314"/>
                    <a:pt x="2795" y="5258"/>
                  </a:cubicBezTo>
                  <a:cubicBezTo>
                    <a:pt x="2781" y="5202"/>
                    <a:pt x="2766" y="5146"/>
                    <a:pt x="2752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70" y="4035"/>
                  </a:cubicBezTo>
                  <a:cubicBezTo>
                    <a:pt x="2557" y="3925"/>
                    <a:pt x="2543" y="3816"/>
                    <a:pt x="2531" y="3717"/>
                  </a:cubicBezTo>
                  <a:cubicBezTo>
                    <a:pt x="2520" y="3615"/>
                    <a:pt x="2514" y="3522"/>
                    <a:pt x="2504" y="3436"/>
                  </a:cubicBezTo>
                  <a:cubicBezTo>
                    <a:pt x="2484" y="3267"/>
                    <a:pt x="2455" y="3132"/>
                    <a:pt x="2412" y="3056"/>
                  </a:cubicBezTo>
                  <a:cubicBezTo>
                    <a:pt x="2412" y="3056"/>
                    <a:pt x="2389" y="2913"/>
                    <a:pt x="2378" y="2771"/>
                  </a:cubicBezTo>
                  <a:cubicBezTo>
                    <a:pt x="2365" y="2629"/>
                    <a:pt x="2352" y="2487"/>
                    <a:pt x="2352" y="2487"/>
                  </a:cubicBezTo>
                  <a:lnTo>
                    <a:pt x="2352" y="2487"/>
                  </a:lnTo>
                  <a:cubicBezTo>
                    <a:pt x="2354" y="2725"/>
                    <a:pt x="2348" y="2798"/>
                    <a:pt x="2337" y="2798"/>
                  </a:cubicBezTo>
                  <a:cubicBezTo>
                    <a:pt x="2321" y="2798"/>
                    <a:pt x="2295" y="2611"/>
                    <a:pt x="2278" y="2611"/>
                  </a:cubicBezTo>
                  <a:cubicBezTo>
                    <a:pt x="2273" y="2611"/>
                    <a:pt x="2268" y="2630"/>
                    <a:pt x="2266" y="2679"/>
                  </a:cubicBezTo>
                  <a:cubicBezTo>
                    <a:pt x="2254" y="2466"/>
                    <a:pt x="2274" y="2158"/>
                    <a:pt x="2292" y="2158"/>
                  </a:cubicBezTo>
                  <a:cubicBezTo>
                    <a:pt x="2299" y="2158"/>
                    <a:pt x="2305" y="2196"/>
                    <a:pt x="2309" y="2289"/>
                  </a:cubicBezTo>
                  <a:lnTo>
                    <a:pt x="2302" y="2342"/>
                  </a:lnTo>
                  <a:cubicBezTo>
                    <a:pt x="2307" y="2350"/>
                    <a:pt x="2312" y="2353"/>
                    <a:pt x="2315" y="2353"/>
                  </a:cubicBezTo>
                  <a:cubicBezTo>
                    <a:pt x="2344" y="2353"/>
                    <a:pt x="2340" y="2151"/>
                    <a:pt x="2352" y="1938"/>
                  </a:cubicBezTo>
                  <a:cubicBezTo>
                    <a:pt x="2358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401" y="959"/>
                    <a:pt x="2435" y="480"/>
                    <a:pt x="2468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8" y="225"/>
                  </a:cubicBezTo>
                  <a:cubicBezTo>
                    <a:pt x="321" y="152"/>
                    <a:pt x="315" y="76"/>
                    <a:pt x="3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55" name="Google Shape;955;p32"/>
          <p:cNvGrpSpPr/>
          <p:nvPr/>
        </p:nvGrpSpPr>
        <p:grpSpPr>
          <a:xfrm rot="-167487">
            <a:off x="-313722" y="7040221"/>
            <a:ext cx="2077696" cy="338058"/>
            <a:chOff x="4254988" y="1429701"/>
            <a:chExt cx="1038862" cy="169031"/>
          </a:xfrm>
        </p:grpSpPr>
        <p:sp>
          <p:nvSpPr>
            <p:cNvPr id="956" name="Google Shape;956;p32"/>
            <p:cNvSpPr/>
            <p:nvPr/>
          </p:nvSpPr>
          <p:spPr>
            <a:xfrm>
              <a:off x="4254988" y="1429701"/>
              <a:ext cx="1038862" cy="169031"/>
            </a:xfrm>
            <a:custGeom>
              <a:avLst/>
              <a:gdLst/>
              <a:ahLst/>
              <a:cxnLst/>
              <a:rect l="l" t="t" r="r" b="b"/>
              <a:pathLst>
                <a:path w="35450" h="5768" extrusionOk="0">
                  <a:moveTo>
                    <a:pt x="1" y="1"/>
                  </a:moveTo>
                  <a:cubicBezTo>
                    <a:pt x="1" y="1"/>
                    <a:pt x="83" y="1069"/>
                    <a:pt x="840" y="1565"/>
                  </a:cubicBezTo>
                  <a:cubicBezTo>
                    <a:pt x="1594" y="2064"/>
                    <a:pt x="996" y="2775"/>
                    <a:pt x="1082" y="3347"/>
                  </a:cubicBezTo>
                  <a:cubicBezTo>
                    <a:pt x="1165" y="3916"/>
                    <a:pt x="1651" y="4558"/>
                    <a:pt x="1988" y="4911"/>
                  </a:cubicBezTo>
                  <a:cubicBezTo>
                    <a:pt x="2322" y="5268"/>
                    <a:pt x="2659" y="5768"/>
                    <a:pt x="2659" y="5768"/>
                  </a:cubicBezTo>
                  <a:lnTo>
                    <a:pt x="34559" y="5768"/>
                  </a:lnTo>
                  <a:cubicBezTo>
                    <a:pt x="34559" y="5768"/>
                    <a:pt x="35132" y="5371"/>
                    <a:pt x="35257" y="4395"/>
                  </a:cubicBezTo>
                  <a:cubicBezTo>
                    <a:pt x="35449" y="2884"/>
                    <a:pt x="34930" y="3016"/>
                    <a:pt x="34999" y="2279"/>
                  </a:cubicBezTo>
                  <a:cubicBezTo>
                    <a:pt x="35098" y="1151"/>
                    <a:pt x="34880" y="712"/>
                    <a:pt x="350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14288" dist="9525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957" name="Google Shape;957;p32"/>
            <p:cNvGrpSpPr/>
            <p:nvPr/>
          </p:nvGrpSpPr>
          <p:grpSpPr>
            <a:xfrm>
              <a:off x="4350723" y="1458858"/>
              <a:ext cx="900841" cy="112150"/>
              <a:chOff x="4350723" y="1458858"/>
              <a:chExt cx="900841" cy="112150"/>
            </a:xfrm>
          </p:grpSpPr>
          <p:sp>
            <p:nvSpPr>
              <p:cNvPr id="958" name="Google Shape;958;p32"/>
              <p:cNvSpPr/>
              <p:nvPr/>
            </p:nvSpPr>
            <p:spPr>
              <a:xfrm>
                <a:off x="4350723" y="1458858"/>
                <a:ext cx="240653" cy="112150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59" name="Google Shape;959;p32"/>
              <p:cNvSpPr/>
              <p:nvPr/>
            </p:nvSpPr>
            <p:spPr>
              <a:xfrm>
                <a:off x="4366606" y="1458975"/>
                <a:ext cx="208505" cy="9506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0" name="Google Shape;960;p32"/>
              <p:cNvSpPr/>
              <p:nvPr/>
            </p:nvSpPr>
            <p:spPr>
              <a:xfrm>
                <a:off x="4453551" y="1521393"/>
                <a:ext cx="33964" cy="2605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1" name="Google Shape;961;p32"/>
              <p:cNvSpPr/>
              <p:nvPr/>
            </p:nvSpPr>
            <p:spPr>
              <a:xfrm>
                <a:off x="4495514" y="1490946"/>
                <a:ext cx="34052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2" name="Google Shape;962;p32"/>
              <p:cNvSpPr/>
              <p:nvPr/>
            </p:nvSpPr>
            <p:spPr>
              <a:xfrm>
                <a:off x="4416628" y="1490565"/>
                <a:ext cx="3396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3" name="Google Shape;963;p32"/>
              <p:cNvSpPr/>
              <p:nvPr/>
            </p:nvSpPr>
            <p:spPr>
              <a:xfrm>
                <a:off x="4381258" y="1464192"/>
                <a:ext cx="33994" cy="26199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4" name="Google Shape;964;p32"/>
              <p:cNvSpPr/>
              <p:nvPr/>
            </p:nvSpPr>
            <p:spPr>
              <a:xfrm>
                <a:off x="4453844" y="1464602"/>
                <a:ext cx="33964" cy="26169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5" name="Google Shape;965;p32"/>
              <p:cNvSpPr/>
              <p:nvPr/>
            </p:nvSpPr>
            <p:spPr>
              <a:xfrm>
                <a:off x="4528422" y="1465071"/>
                <a:ext cx="33994" cy="2611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6" name="Google Shape;966;p32"/>
              <p:cNvSpPr/>
              <p:nvPr/>
            </p:nvSpPr>
            <p:spPr>
              <a:xfrm>
                <a:off x="4401097" y="1467972"/>
                <a:ext cx="65555" cy="48090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8220"/>
                </a:schemeClr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7" name="Google Shape;967;p32"/>
              <p:cNvSpPr/>
              <p:nvPr/>
            </p:nvSpPr>
            <p:spPr>
              <a:xfrm>
                <a:off x="4426328" y="1490565"/>
                <a:ext cx="10286" cy="17085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8" name="Google Shape;968;p32"/>
              <p:cNvSpPr/>
              <p:nvPr/>
            </p:nvSpPr>
            <p:spPr>
              <a:xfrm>
                <a:off x="4398987" y="1472543"/>
                <a:ext cx="9436" cy="17554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9" name="Google Shape;969;p32"/>
              <p:cNvSpPr/>
              <p:nvPr/>
            </p:nvSpPr>
            <p:spPr>
              <a:xfrm>
                <a:off x="4462635" y="1472631"/>
                <a:ext cx="12630" cy="13598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0" name="Google Shape;970;p32"/>
              <p:cNvSpPr/>
              <p:nvPr/>
            </p:nvSpPr>
            <p:spPr>
              <a:xfrm>
                <a:off x="4680891" y="1458888"/>
                <a:ext cx="240623" cy="112121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1" name="Google Shape;971;p32"/>
              <p:cNvSpPr/>
              <p:nvPr/>
            </p:nvSpPr>
            <p:spPr>
              <a:xfrm>
                <a:off x="4697154" y="1475942"/>
                <a:ext cx="208476" cy="94978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2" name="Google Shape;972;p32"/>
              <p:cNvSpPr/>
              <p:nvPr/>
            </p:nvSpPr>
            <p:spPr>
              <a:xfrm>
                <a:off x="4784627" y="1482507"/>
                <a:ext cx="34082" cy="26111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3" name="Google Shape;973;p32"/>
              <p:cNvSpPr/>
              <p:nvPr/>
            </p:nvSpPr>
            <p:spPr>
              <a:xfrm>
                <a:off x="4742663" y="1512953"/>
                <a:ext cx="3396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4" name="Google Shape;974;p32"/>
              <p:cNvSpPr/>
              <p:nvPr/>
            </p:nvSpPr>
            <p:spPr>
              <a:xfrm>
                <a:off x="4821520" y="1513334"/>
                <a:ext cx="33994" cy="2611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5" name="Google Shape;975;p32"/>
              <p:cNvSpPr/>
              <p:nvPr/>
            </p:nvSpPr>
            <p:spPr>
              <a:xfrm>
                <a:off x="4856978" y="1539591"/>
                <a:ext cx="33994" cy="2611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6" name="Google Shape;976;p32"/>
              <p:cNvSpPr/>
              <p:nvPr/>
            </p:nvSpPr>
            <p:spPr>
              <a:xfrm>
                <a:off x="4784304" y="1539210"/>
                <a:ext cx="3399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7" name="Google Shape;977;p32"/>
              <p:cNvSpPr/>
              <p:nvPr/>
            </p:nvSpPr>
            <p:spPr>
              <a:xfrm>
                <a:off x="4709814" y="1538829"/>
                <a:ext cx="3399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8" name="Google Shape;978;p32"/>
              <p:cNvSpPr/>
              <p:nvPr/>
            </p:nvSpPr>
            <p:spPr>
              <a:xfrm>
                <a:off x="4805579" y="1513920"/>
                <a:ext cx="65438" cy="48060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8220"/>
                </a:schemeClr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9" name="Google Shape;979;p32"/>
              <p:cNvSpPr/>
              <p:nvPr/>
            </p:nvSpPr>
            <p:spPr>
              <a:xfrm>
                <a:off x="4835615" y="1522331"/>
                <a:ext cx="10198" cy="17114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0" name="Google Shape;980;p32"/>
              <p:cNvSpPr/>
              <p:nvPr/>
            </p:nvSpPr>
            <p:spPr>
              <a:xfrm>
                <a:off x="4863806" y="1539884"/>
                <a:ext cx="9436" cy="17466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1" name="Google Shape;981;p32"/>
              <p:cNvSpPr/>
              <p:nvPr/>
            </p:nvSpPr>
            <p:spPr>
              <a:xfrm>
                <a:off x="4796846" y="1543752"/>
                <a:ext cx="12748" cy="13598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2" name="Google Shape;982;p32"/>
              <p:cNvSpPr/>
              <p:nvPr/>
            </p:nvSpPr>
            <p:spPr>
              <a:xfrm>
                <a:off x="5010911" y="1458858"/>
                <a:ext cx="240653" cy="112150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3" name="Google Shape;983;p32"/>
              <p:cNvSpPr/>
              <p:nvPr/>
            </p:nvSpPr>
            <p:spPr>
              <a:xfrm>
                <a:off x="5026823" y="1458975"/>
                <a:ext cx="208446" cy="9506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4" name="Google Shape;984;p32"/>
              <p:cNvSpPr/>
              <p:nvPr/>
            </p:nvSpPr>
            <p:spPr>
              <a:xfrm>
                <a:off x="5113827" y="1521393"/>
                <a:ext cx="33964" cy="2605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5" name="Google Shape;985;p32"/>
              <p:cNvSpPr/>
              <p:nvPr/>
            </p:nvSpPr>
            <p:spPr>
              <a:xfrm>
                <a:off x="5155761" y="1490946"/>
                <a:ext cx="3399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6" name="Google Shape;986;p32"/>
              <p:cNvSpPr/>
              <p:nvPr/>
            </p:nvSpPr>
            <p:spPr>
              <a:xfrm>
                <a:off x="5076904" y="1490565"/>
                <a:ext cx="3396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7" name="Google Shape;987;p32"/>
              <p:cNvSpPr/>
              <p:nvPr/>
            </p:nvSpPr>
            <p:spPr>
              <a:xfrm>
                <a:off x="5041534" y="1464192"/>
                <a:ext cx="33964" cy="26199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8" name="Google Shape;988;p32"/>
              <p:cNvSpPr/>
              <p:nvPr/>
            </p:nvSpPr>
            <p:spPr>
              <a:xfrm>
                <a:off x="5114120" y="1464602"/>
                <a:ext cx="33964" cy="26169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9" name="Google Shape;989;p32"/>
              <p:cNvSpPr/>
              <p:nvPr/>
            </p:nvSpPr>
            <p:spPr>
              <a:xfrm>
                <a:off x="5188640" y="1465071"/>
                <a:ext cx="34082" cy="26111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90" name="Google Shape;990;p32"/>
              <p:cNvSpPr/>
              <p:nvPr/>
            </p:nvSpPr>
            <p:spPr>
              <a:xfrm>
                <a:off x="5061402" y="1467972"/>
                <a:ext cx="65438" cy="48090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8220"/>
                </a:schemeClr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91" name="Google Shape;991;p32"/>
              <p:cNvSpPr/>
              <p:nvPr/>
            </p:nvSpPr>
            <p:spPr>
              <a:xfrm>
                <a:off x="5086574" y="1490565"/>
                <a:ext cx="10227" cy="17085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92" name="Google Shape;992;p32"/>
              <p:cNvSpPr/>
              <p:nvPr/>
            </p:nvSpPr>
            <p:spPr>
              <a:xfrm>
                <a:off x="5059175" y="1472543"/>
                <a:ext cx="9407" cy="17554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93" name="Google Shape;993;p32"/>
              <p:cNvSpPr/>
              <p:nvPr/>
            </p:nvSpPr>
            <p:spPr>
              <a:xfrm>
                <a:off x="5122940" y="1472631"/>
                <a:ext cx="12630" cy="13598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1007" name="Google Shape;1007;p32"/>
          <p:cNvGrpSpPr/>
          <p:nvPr/>
        </p:nvGrpSpPr>
        <p:grpSpPr>
          <a:xfrm rot="-167487">
            <a:off x="-162126" y="2415623"/>
            <a:ext cx="1772576" cy="338046"/>
            <a:chOff x="1752138" y="1442100"/>
            <a:chExt cx="886300" cy="169025"/>
          </a:xfrm>
        </p:grpSpPr>
        <p:sp>
          <p:nvSpPr>
            <p:cNvPr id="1008" name="Google Shape;1008;p32"/>
            <p:cNvSpPr/>
            <p:nvPr/>
          </p:nvSpPr>
          <p:spPr>
            <a:xfrm>
              <a:off x="2630413" y="1515025"/>
              <a:ext cx="450" cy="3675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9" name="Google Shape;1009;p32"/>
            <p:cNvSpPr/>
            <p:nvPr/>
          </p:nvSpPr>
          <p:spPr>
            <a:xfrm>
              <a:off x="1752138" y="1442100"/>
              <a:ext cx="886300" cy="169025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28575" dist="9525" dir="1932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0" name="Google Shape;1010;p32"/>
            <p:cNvSpPr/>
            <p:nvPr/>
          </p:nvSpPr>
          <p:spPr>
            <a:xfrm>
              <a:off x="2317913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2" y="2842"/>
                    <a:pt x="70" y="2877"/>
                    <a:pt x="67" y="2877"/>
                  </a:cubicBezTo>
                  <a:cubicBezTo>
                    <a:pt x="64" y="2877"/>
                    <a:pt x="60" y="2849"/>
                    <a:pt x="57" y="2821"/>
                  </a:cubicBezTo>
                  <a:lnTo>
                    <a:pt x="70" y="2732"/>
                  </a:lnTo>
                  <a:close/>
                  <a:moveTo>
                    <a:pt x="2382" y="3356"/>
                  </a:moveTo>
                  <a:cubicBezTo>
                    <a:pt x="2379" y="3382"/>
                    <a:pt x="2374" y="3429"/>
                    <a:pt x="2368" y="3485"/>
                  </a:cubicBezTo>
                  <a:lnTo>
                    <a:pt x="2368" y="3476"/>
                  </a:lnTo>
                  <a:cubicBezTo>
                    <a:pt x="2375" y="3416"/>
                    <a:pt x="2380" y="3378"/>
                    <a:pt x="2382" y="3356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9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21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32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6" y="2510"/>
                    <a:pt x="2217" y="2580"/>
                  </a:cubicBezTo>
                  <a:cubicBezTo>
                    <a:pt x="2246" y="2199"/>
                    <a:pt x="2279" y="1819"/>
                    <a:pt x="2325" y="1436"/>
                  </a:cubicBezTo>
                  <a:cubicBezTo>
                    <a:pt x="2332" y="1280"/>
                    <a:pt x="2332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lnTo>
                    <a:pt x="2309" y="5698"/>
                  </a:ln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51" y="6336"/>
                  </a:moveTo>
                  <a:cubicBezTo>
                    <a:pt x="2448" y="6350"/>
                    <a:pt x="2448" y="6362"/>
                    <a:pt x="2444" y="6376"/>
                  </a:cubicBezTo>
                  <a:cubicBezTo>
                    <a:pt x="2448" y="6359"/>
                    <a:pt x="2448" y="6346"/>
                    <a:pt x="2451" y="6336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22" y="886"/>
                  </a:lnTo>
                  <a:lnTo>
                    <a:pt x="222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9" y="1371"/>
                    <a:pt x="173" y="1181"/>
                  </a:cubicBezTo>
                  <a:lnTo>
                    <a:pt x="173" y="1181"/>
                  </a:lnTo>
                  <a:cubicBezTo>
                    <a:pt x="153" y="1270"/>
                    <a:pt x="163" y="1405"/>
                    <a:pt x="169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9" y="1986"/>
                  </a:cubicBezTo>
                  <a:cubicBezTo>
                    <a:pt x="119" y="1986"/>
                    <a:pt x="130" y="1664"/>
                    <a:pt x="124" y="1664"/>
                  </a:cubicBezTo>
                  <a:lnTo>
                    <a:pt x="124" y="1664"/>
                  </a:lnTo>
                  <a:cubicBezTo>
                    <a:pt x="123" y="1664"/>
                    <a:pt x="122" y="1673"/>
                    <a:pt x="120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7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4" y="3856"/>
                    <a:pt x="54" y="4071"/>
                  </a:cubicBezTo>
                  <a:cubicBezTo>
                    <a:pt x="54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40" y="6161"/>
                    <a:pt x="169" y="6323"/>
                    <a:pt x="199" y="6495"/>
                  </a:cubicBezTo>
                  <a:lnTo>
                    <a:pt x="2306" y="6495"/>
                  </a:lnTo>
                  <a:cubicBezTo>
                    <a:pt x="2296" y="6409"/>
                    <a:pt x="2283" y="6323"/>
                    <a:pt x="2272" y="6240"/>
                  </a:cubicBezTo>
                  <a:cubicBezTo>
                    <a:pt x="2252" y="6062"/>
                    <a:pt x="2240" y="5883"/>
                    <a:pt x="2226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20" y="4738"/>
                    <a:pt x="2245" y="5003"/>
                    <a:pt x="2257" y="5003"/>
                  </a:cubicBezTo>
                  <a:cubicBezTo>
                    <a:pt x="2260" y="5003"/>
                    <a:pt x="2262" y="4981"/>
                    <a:pt x="2263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5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27" y="5816"/>
                    <a:pt x="2326" y="5962"/>
                    <a:pt x="2329" y="6111"/>
                  </a:cubicBezTo>
                  <a:lnTo>
                    <a:pt x="2329" y="6111"/>
                  </a:lnTo>
                  <a:lnTo>
                    <a:pt x="2332" y="6104"/>
                  </a:lnTo>
                  <a:lnTo>
                    <a:pt x="2332" y="6104"/>
                  </a:lnTo>
                  <a:cubicBezTo>
                    <a:pt x="2332" y="6108"/>
                    <a:pt x="2332" y="6108"/>
                    <a:pt x="2329" y="6111"/>
                  </a:cubicBezTo>
                  <a:lnTo>
                    <a:pt x="2329" y="6111"/>
                  </a:lnTo>
                  <a:cubicBezTo>
                    <a:pt x="2329" y="6111"/>
                    <a:pt x="2329" y="6111"/>
                    <a:pt x="2329" y="6111"/>
                  </a:cubicBezTo>
                  <a:lnTo>
                    <a:pt x="2329" y="6111"/>
                  </a:lnTo>
                  <a:lnTo>
                    <a:pt x="2329" y="6112"/>
                  </a:lnTo>
                  <a:cubicBezTo>
                    <a:pt x="2329" y="6112"/>
                    <a:pt x="2329" y="6112"/>
                    <a:pt x="2329" y="6111"/>
                  </a:cubicBezTo>
                  <a:lnTo>
                    <a:pt x="2329" y="6111"/>
                  </a:lnTo>
                  <a:cubicBezTo>
                    <a:pt x="2331" y="6249"/>
                    <a:pt x="2338" y="6390"/>
                    <a:pt x="2362" y="6495"/>
                  </a:cubicBezTo>
                  <a:lnTo>
                    <a:pt x="2388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5" y="6383"/>
                    <a:pt x="2473" y="6300"/>
                    <a:pt x="2462" y="6300"/>
                  </a:cubicBezTo>
                  <a:cubicBezTo>
                    <a:pt x="2458" y="6300"/>
                    <a:pt x="2454" y="6311"/>
                    <a:pt x="2451" y="6336"/>
                  </a:cubicBezTo>
                  <a:cubicBezTo>
                    <a:pt x="2464" y="6211"/>
                    <a:pt x="2461" y="6098"/>
                    <a:pt x="2458" y="5976"/>
                  </a:cubicBezTo>
                  <a:cubicBezTo>
                    <a:pt x="2451" y="5843"/>
                    <a:pt x="2441" y="5701"/>
                    <a:pt x="2464" y="5512"/>
                  </a:cubicBezTo>
                  <a:lnTo>
                    <a:pt x="2464" y="5512"/>
                  </a:lnTo>
                  <a:cubicBezTo>
                    <a:pt x="2457" y="5518"/>
                    <a:pt x="2451" y="5545"/>
                    <a:pt x="2446" y="5545"/>
                  </a:cubicBezTo>
                  <a:cubicBezTo>
                    <a:pt x="2439" y="5545"/>
                    <a:pt x="2434" y="5502"/>
                    <a:pt x="2428" y="5318"/>
                  </a:cubicBezTo>
                  <a:cubicBezTo>
                    <a:pt x="2425" y="5304"/>
                    <a:pt x="2415" y="5268"/>
                    <a:pt x="2411" y="5248"/>
                  </a:cubicBezTo>
                  <a:lnTo>
                    <a:pt x="2411" y="5245"/>
                  </a:lnTo>
                  <a:cubicBezTo>
                    <a:pt x="2410" y="5237"/>
                    <a:pt x="2408" y="5233"/>
                    <a:pt x="2407" y="5233"/>
                  </a:cubicBezTo>
                  <a:lnTo>
                    <a:pt x="2407" y="5233"/>
                  </a:lnTo>
                  <a:cubicBezTo>
                    <a:pt x="2406" y="5233"/>
                    <a:pt x="2406" y="5239"/>
                    <a:pt x="2408" y="5251"/>
                  </a:cubicBezTo>
                  <a:cubicBezTo>
                    <a:pt x="2405" y="5327"/>
                    <a:pt x="2402" y="5390"/>
                    <a:pt x="2391" y="5417"/>
                  </a:cubicBezTo>
                  <a:cubicBezTo>
                    <a:pt x="2348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5" y="4020"/>
                  </a:cubicBezTo>
                  <a:cubicBezTo>
                    <a:pt x="2373" y="4020"/>
                    <a:pt x="2381" y="4069"/>
                    <a:pt x="2388" y="4213"/>
                  </a:cubicBezTo>
                  <a:lnTo>
                    <a:pt x="2388" y="3803"/>
                  </a:lnTo>
                  <a:cubicBezTo>
                    <a:pt x="2402" y="3562"/>
                    <a:pt x="2438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cubicBezTo>
                    <a:pt x="2431" y="2702"/>
                    <a:pt x="2431" y="2663"/>
                    <a:pt x="2435" y="2603"/>
                  </a:cubicBezTo>
                  <a:cubicBezTo>
                    <a:pt x="2431" y="2540"/>
                    <a:pt x="2438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lnTo>
                    <a:pt x="2521" y="1317"/>
                  </a:lnTo>
                  <a:cubicBezTo>
                    <a:pt x="2517" y="1234"/>
                    <a:pt x="2517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1" name="Google Shape;1011;p32"/>
            <p:cNvSpPr/>
            <p:nvPr/>
          </p:nvSpPr>
          <p:spPr>
            <a:xfrm>
              <a:off x="2428763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1697"/>
                  </a:lnTo>
                  <a:cubicBezTo>
                    <a:pt x="283" y="1866"/>
                    <a:pt x="283" y="2034"/>
                    <a:pt x="286" y="2203"/>
                  </a:cubicBezTo>
                  <a:lnTo>
                    <a:pt x="223" y="2213"/>
                  </a:lnTo>
                  <a:lnTo>
                    <a:pt x="286" y="2272"/>
                  </a:lnTo>
                  <a:cubicBezTo>
                    <a:pt x="286" y="2441"/>
                    <a:pt x="292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7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9" y="2051"/>
                    <a:pt x="252" y="1832"/>
                    <a:pt x="266" y="1747"/>
                  </a:cubicBezTo>
                  <a:cubicBezTo>
                    <a:pt x="272" y="1720"/>
                    <a:pt x="279" y="1703"/>
                    <a:pt x="286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6" y="5440"/>
                  </a:cubicBezTo>
                  <a:cubicBezTo>
                    <a:pt x="623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90" y="5787"/>
                    <a:pt x="556" y="5668"/>
                  </a:cubicBezTo>
                  <a:cubicBezTo>
                    <a:pt x="536" y="5599"/>
                    <a:pt x="517" y="5529"/>
                    <a:pt x="501" y="5457"/>
                  </a:cubicBezTo>
                  <a:cubicBezTo>
                    <a:pt x="481" y="5384"/>
                    <a:pt x="461" y="5311"/>
                    <a:pt x="441" y="5235"/>
                  </a:cubicBezTo>
                  <a:lnTo>
                    <a:pt x="451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21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3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5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5" y="5314"/>
                    <a:pt x="2792" y="5258"/>
                  </a:cubicBezTo>
                  <a:cubicBezTo>
                    <a:pt x="2778" y="5202"/>
                    <a:pt x="2766" y="5146"/>
                    <a:pt x="2749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2" y="2725"/>
                    <a:pt x="2346" y="2798"/>
                    <a:pt x="2336" y="2798"/>
                  </a:cubicBezTo>
                  <a:cubicBezTo>
                    <a:pt x="2320" y="2798"/>
                    <a:pt x="2294" y="2611"/>
                    <a:pt x="2276" y="2611"/>
                  </a:cubicBezTo>
                  <a:cubicBezTo>
                    <a:pt x="2271" y="2611"/>
                    <a:pt x="2266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3" y="2353"/>
                  </a:cubicBezTo>
                  <a:cubicBezTo>
                    <a:pt x="2341" y="2353"/>
                    <a:pt x="2340" y="2151"/>
                    <a:pt x="2349" y="1938"/>
                  </a:cubicBezTo>
                  <a:cubicBezTo>
                    <a:pt x="2355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395" y="1128"/>
                    <a:pt x="2412" y="810"/>
                    <a:pt x="2432" y="497"/>
                  </a:cubicBezTo>
                  <a:cubicBezTo>
                    <a:pt x="2247" y="228"/>
                    <a:pt x="2111" y="1"/>
                    <a:pt x="2111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9" y="225"/>
                  </a:cubicBezTo>
                  <a:cubicBezTo>
                    <a:pt x="318" y="152"/>
                    <a:pt x="315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2" name="Google Shape;1012;p32"/>
            <p:cNvSpPr/>
            <p:nvPr/>
          </p:nvSpPr>
          <p:spPr>
            <a:xfrm>
              <a:off x="2097188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4" y="3334"/>
                  </a:moveTo>
                  <a:cubicBezTo>
                    <a:pt x="2385" y="3334"/>
                    <a:pt x="2377" y="3397"/>
                    <a:pt x="2368" y="3485"/>
                  </a:cubicBezTo>
                  <a:cubicBezTo>
                    <a:pt x="2368" y="3479"/>
                    <a:pt x="2368" y="3479"/>
                    <a:pt x="2365" y="3476"/>
                  </a:cubicBezTo>
                  <a:cubicBezTo>
                    <a:pt x="2378" y="3374"/>
                    <a:pt x="2384" y="3334"/>
                    <a:pt x="2384" y="3334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29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332" y="6104"/>
                  </a:moveTo>
                  <a:lnTo>
                    <a:pt x="2332" y="6104"/>
                  </a:lnTo>
                  <a:cubicBezTo>
                    <a:pt x="2332" y="6106"/>
                    <a:pt x="2331" y="6107"/>
                    <a:pt x="2330" y="6107"/>
                  </a:cubicBezTo>
                  <a:lnTo>
                    <a:pt x="2330" y="6107"/>
                  </a:lnTo>
                  <a:lnTo>
                    <a:pt x="2332" y="6104"/>
                  </a:lnTo>
                  <a:close/>
                  <a:moveTo>
                    <a:pt x="2448" y="6339"/>
                  </a:moveTo>
                  <a:cubicBezTo>
                    <a:pt x="2448" y="6353"/>
                    <a:pt x="2448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53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8" y="1986"/>
                  </a:cubicBezTo>
                  <a:cubicBezTo>
                    <a:pt x="119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72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41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4" y="5545"/>
                  </a:cubicBezTo>
                  <a:cubicBezTo>
                    <a:pt x="2438" y="5545"/>
                    <a:pt x="2434" y="5502"/>
                    <a:pt x="2428" y="5318"/>
                  </a:cubicBezTo>
                  <a:cubicBezTo>
                    <a:pt x="2421" y="5304"/>
                    <a:pt x="2415" y="5268"/>
                    <a:pt x="2411" y="5248"/>
                  </a:cubicBezTo>
                  <a:lnTo>
                    <a:pt x="2411" y="5225"/>
                  </a:lnTo>
                  <a:cubicBezTo>
                    <a:pt x="2408" y="5231"/>
                    <a:pt x="2408" y="5235"/>
                    <a:pt x="2408" y="5245"/>
                  </a:cubicBez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4" y="4020"/>
                  </a:cubicBezTo>
                  <a:cubicBezTo>
                    <a:pt x="2372" y="4020"/>
                    <a:pt x="2379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21" y="1399"/>
                    <a:pt x="2521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3" name="Google Shape;1013;p32"/>
            <p:cNvSpPr/>
            <p:nvPr/>
          </p:nvSpPr>
          <p:spPr>
            <a:xfrm>
              <a:off x="2208038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3" y="1697"/>
                  </a:moveTo>
                  <a:lnTo>
                    <a:pt x="283" y="2203"/>
                  </a:lnTo>
                  <a:lnTo>
                    <a:pt x="219" y="2213"/>
                  </a:lnTo>
                  <a:lnTo>
                    <a:pt x="283" y="2272"/>
                  </a:lnTo>
                  <a:cubicBezTo>
                    <a:pt x="286" y="2441"/>
                    <a:pt x="289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3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6" y="2051"/>
                    <a:pt x="249" y="1832"/>
                    <a:pt x="266" y="1747"/>
                  </a:cubicBezTo>
                  <a:cubicBezTo>
                    <a:pt x="272" y="1720"/>
                    <a:pt x="279" y="1703"/>
                    <a:pt x="283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3" y="5440"/>
                  </a:cubicBezTo>
                  <a:cubicBezTo>
                    <a:pt x="620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86" y="5787"/>
                    <a:pt x="553" y="5668"/>
                  </a:cubicBezTo>
                  <a:cubicBezTo>
                    <a:pt x="533" y="5599"/>
                    <a:pt x="517" y="5529"/>
                    <a:pt x="501" y="5457"/>
                  </a:cubicBezTo>
                  <a:cubicBezTo>
                    <a:pt x="481" y="5384"/>
                    <a:pt x="457" y="5311"/>
                    <a:pt x="441" y="5235"/>
                  </a:cubicBezTo>
                  <a:lnTo>
                    <a:pt x="448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17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4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2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5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2" y="5314"/>
                    <a:pt x="2792" y="5258"/>
                  </a:cubicBezTo>
                  <a:cubicBezTo>
                    <a:pt x="2778" y="5202"/>
                    <a:pt x="2763" y="5146"/>
                    <a:pt x="2749" y="5089"/>
                  </a:cubicBezTo>
                  <a:cubicBezTo>
                    <a:pt x="2723" y="4974"/>
                    <a:pt x="2696" y="4854"/>
                    <a:pt x="2670" y="4735"/>
                  </a:cubicBezTo>
                  <a:cubicBezTo>
                    <a:pt x="2613" y="4497"/>
                    <a:pt x="2594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1" y="2725"/>
                    <a:pt x="2345" y="2798"/>
                    <a:pt x="2334" y="2798"/>
                  </a:cubicBezTo>
                  <a:cubicBezTo>
                    <a:pt x="2318" y="2798"/>
                    <a:pt x="2292" y="2611"/>
                    <a:pt x="2275" y="2611"/>
                  </a:cubicBezTo>
                  <a:cubicBezTo>
                    <a:pt x="2270" y="2611"/>
                    <a:pt x="2265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2" y="2353"/>
                  </a:cubicBezTo>
                  <a:cubicBezTo>
                    <a:pt x="2341" y="2353"/>
                    <a:pt x="2337" y="2151"/>
                    <a:pt x="2349" y="1938"/>
                  </a:cubicBezTo>
                  <a:cubicBezTo>
                    <a:pt x="2355" y="1698"/>
                    <a:pt x="2359" y="1449"/>
                    <a:pt x="2384" y="1449"/>
                  </a:cubicBezTo>
                  <a:cubicBezTo>
                    <a:pt x="2385" y="1449"/>
                    <a:pt x="2385" y="1449"/>
                    <a:pt x="2386" y="1449"/>
                  </a:cubicBezTo>
                  <a:cubicBezTo>
                    <a:pt x="2402" y="959"/>
                    <a:pt x="2432" y="480"/>
                    <a:pt x="2465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5" y="225"/>
                  </a:cubicBezTo>
                  <a:cubicBezTo>
                    <a:pt x="318" y="152"/>
                    <a:pt x="312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4" name="Google Shape;1014;p32"/>
            <p:cNvSpPr/>
            <p:nvPr/>
          </p:nvSpPr>
          <p:spPr>
            <a:xfrm>
              <a:off x="1876463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2" y="3334"/>
                  </a:moveTo>
                  <a:lnTo>
                    <a:pt x="2382" y="3334"/>
                  </a:lnTo>
                  <a:cubicBezTo>
                    <a:pt x="2382" y="3334"/>
                    <a:pt x="2376" y="3397"/>
                    <a:pt x="2368" y="3485"/>
                  </a:cubicBezTo>
                  <a:cubicBezTo>
                    <a:pt x="2365" y="3479"/>
                    <a:pt x="2365" y="3479"/>
                    <a:pt x="2365" y="3476"/>
                  </a:cubicBezTo>
                  <a:cubicBezTo>
                    <a:pt x="2377" y="3374"/>
                    <a:pt x="2381" y="3334"/>
                    <a:pt x="2382" y="3334"/>
                  </a:cubicBezTo>
                  <a:close/>
                  <a:moveTo>
                    <a:pt x="2329" y="599"/>
                  </a:moveTo>
                  <a:cubicBezTo>
                    <a:pt x="2339" y="642"/>
                    <a:pt x="2352" y="695"/>
                    <a:pt x="2359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5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1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1" y="1810"/>
                    <a:pt x="2384" y="1861"/>
                    <a:pt x="2371" y="1861"/>
                  </a:cubicBezTo>
                  <a:cubicBezTo>
                    <a:pt x="2363" y="1861"/>
                    <a:pt x="2357" y="1840"/>
                    <a:pt x="2354" y="1840"/>
                  </a:cubicBezTo>
                  <a:cubicBezTo>
                    <a:pt x="2352" y="1840"/>
                    <a:pt x="2352" y="1845"/>
                    <a:pt x="2352" y="1859"/>
                  </a:cubicBezTo>
                  <a:cubicBezTo>
                    <a:pt x="2299" y="2335"/>
                    <a:pt x="2309" y="2540"/>
                    <a:pt x="2329" y="2722"/>
                  </a:cubicBezTo>
                  <a:cubicBezTo>
                    <a:pt x="2345" y="2904"/>
                    <a:pt x="2359" y="3069"/>
                    <a:pt x="2316" y="3462"/>
                  </a:cubicBezTo>
                  <a:cubicBezTo>
                    <a:pt x="2296" y="3575"/>
                    <a:pt x="2278" y="3609"/>
                    <a:pt x="2262" y="3609"/>
                  </a:cubicBezTo>
                  <a:cubicBezTo>
                    <a:pt x="2239" y="3609"/>
                    <a:pt x="2219" y="3534"/>
                    <a:pt x="2201" y="3534"/>
                  </a:cubicBezTo>
                  <a:cubicBezTo>
                    <a:pt x="2197" y="3534"/>
                    <a:pt x="2193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29" y="973"/>
                  </a:cubicBezTo>
                  <a:lnTo>
                    <a:pt x="2329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48" y="6339"/>
                  </a:moveTo>
                  <a:cubicBezTo>
                    <a:pt x="2448" y="6353"/>
                    <a:pt x="2444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cubicBezTo>
                    <a:pt x="166" y="10"/>
                    <a:pt x="166" y="21"/>
                    <a:pt x="166" y="27"/>
                  </a:cubicBez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3" y="1350"/>
                  </a:lnTo>
                  <a:cubicBezTo>
                    <a:pt x="207" y="1402"/>
                    <a:pt x="198" y="1439"/>
                    <a:pt x="189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49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3" y="1747"/>
                  </a:cubicBezTo>
                  <a:cubicBezTo>
                    <a:pt x="159" y="1924"/>
                    <a:pt x="145" y="1986"/>
                    <a:pt x="137" y="1986"/>
                  </a:cubicBezTo>
                  <a:cubicBezTo>
                    <a:pt x="118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67" y="2794"/>
                    <a:pt x="50" y="2669"/>
                    <a:pt x="44" y="2768"/>
                  </a:cubicBezTo>
                  <a:cubicBezTo>
                    <a:pt x="41" y="2768"/>
                    <a:pt x="37" y="2778"/>
                    <a:pt x="37" y="2801"/>
                  </a:cubicBezTo>
                  <a:cubicBezTo>
                    <a:pt x="37" y="2824"/>
                    <a:pt x="34" y="2861"/>
                    <a:pt x="34" y="2924"/>
                  </a:cubicBezTo>
                  <a:lnTo>
                    <a:pt x="1" y="3508"/>
                  </a:lnTo>
                  <a:lnTo>
                    <a:pt x="57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8" y="3665"/>
                    <a:pt x="76" y="3639"/>
                    <a:pt x="90" y="3578"/>
                  </a:cubicBezTo>
                  <a:lnTo>
                    <a:pt x="90" y="3578"/>
                  </a:lnTo>
                  <a:cubicBezTo>
                    <a:pt x="67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4" y="4567"/>
                    <a:pt x="44" y="4699"/>
                    <a:pt x="50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69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3" y="5245"/>
                    <a:pt x="2183" y="5013"/>
                  </a:cubicBezTo>
                  <a:lnTo>
                    <a:pt x="2183" y="5013"/>
                  </a:lnTo>
                  <a:cubicBezTo>
                    <a:pt x="2188" y="5033"/>
                    <a:pt x="2193" y="5043"/>
                    <a:pt x="2196" y="5043"/>
                  </a:cubicBezTo>
                  <a:cubicBezTo>
                    <a:pt x="2199" y="5043"/>
                    <a:pt x="2202" y="5035"/>
                    <a:pt x="2203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79" y="5083"/>
                    <a:pt x="2306" y="5248"/>
                    <a:pt x="2325" y="5430"/>
                  </a:cubicBezTo>
                  <a:cubicBezTo>
                    <a:pt x="2336" y="5520"/>
                    <a:pt x="2342" y="5616"/>
                    <a:pt x="2348" y="5715"/>
                  </a:cubicBezTo>
                  <a:cubicBezTo>
                    <a:pt x="2359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38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3" y="5545"/>
                  </a:cubicBezTo>
                  <a:cubicBezTo>
                    <a:pt x="2437" y="5545"/>
                    <a:pt x="2432" y="5502"/>
                    <a:pt x="2428" y="5318"/>
                  </a:cubicBezTo>
                  <a:cubicBezTo>
                    <a:pt x="2421" y="5304"/>
                    <a:pt x="2415" y="5268"/>
                    <a:pt x="2408" y="5248"/>
                  </a:cubicBezTo>
                  <a:lnTo>
                    <a:pt x="2408" y="5245"/>
                  </a:ln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2" y="4488"/>
                  </a:cubicBezTo>
                  <a:cubicBezTo>
                    <a:pt x="2307" y="4488"/>
                    <a:pt x="2313" y="4559"/>
                    <a:pt x="2322" y="4559"/>
                  </a:cubicBezTo>
                  <a:cubicBezTo>
                    <a:pt x="2325" y="4559"/>
                    <a:pt x="2328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6" y="4020"/>
                    <a:pt x="2363" y="4020"/>
                  </a:cubicBezTo>
                  <a:cubicBezTo>
                    <a:pt x="2370" y="4020"/>
                    <a:pt x="2378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1" y="2652"/>
                    <a:pt x="2423" y="2652"/>
                  </a:cubicBezTo>
                  <a:lnTo>
                    <a:pt x="2423" y="2652"/>
                  </a:lnTo>
                  <a:cubicBezTo>
                    <a:pt x="2424" y="2652"/>
                    <a:pt x="2426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17" y="1399"/>
                    <a:pt x="2517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5" name="Google Shape;1015;p32"/>
            <p:cNvSpPr/>
            <p:nvPr/>
          </p:nvSpPr>
          <p:spPr>
            <a:xfrm>
              <a:off x="1987238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2203"/>
                  </a:lnTo>
                  <a:lnTo>
                    <a:pt x="222" y="2213"/>
                  </a:lnTo>
                  <a:lnTo>
                    <a:pt x="286" y="2272"/>
                  </a:lnTo>
                  <a:cubicBezTo>
                    <a:pt x="289" y="2441"/>
                    <a:pt x="292" y="2606"/>
                    <a:pt x="298" y="2771"/>
                  </a:cubicBezTo>
                  <a:cubicBezTo>
                    <a:pt x="296" y="2771"/>
                    <a:pt x="294" y="2771"/>
                    <a:pt x="292" y="2771"/>
                  </a:cubicBezTo>
                  <a:cubicBezTo>
                    <a:pt x="248" y="2771"/>
                    <a:pt x="208" y="2742"/>
                    <a:pt x="186" y="2682"/>
                  </a:cubicBezTo>
                  <a:cubicBezTo>
                    <a:pt x="190" y="2655"/>
                    <a:pt x="199" y="2464"/>
                    <a:pt x="209" y="2259"/>
                  </a:cubicBezTo>
                  <a:cubicBezTo>
                    <a:pt x="229" y="2051"/>
                    <a:pt x="252" y="1832"/>
                    <a:pt x="269" y="1747"/>
                  </a:cubicBezTo>
                  <a:cubicBezTo>
                    <a:pt x="275" y="1720"/>
                    <a:pt x="278" y="1703"/>
                    <a:pt x="286" y="1697"/>
                  </a:cubicBezTo>
                  <a:close/>
                  <a:moveTo>
                    <a:pt x="341" y="4663"/>
                  </a:moveTo>
                  <a:lnTo>
                    <a:pt x="341" y="4663"/>
                  </a:lnTo>
                  <a:cubicBezTo>
                    <a:pt x="391" y="4778"/>
                    <a:pt x="470" y="4987"/>
                    <a:pt x="556" y="5219"/>
                  </a:cubicBezTo>
                  <a:cubicBezTo>
                    <a:pt x="570" y="5291"/>
                    <a:pt x="583" y="5364"/>
                    <a:pt x="596" y="5440"/>
                  </a:cubicBezTo>
                  <a:cubicBezTo>
                    <a:pt x="623" y="5625"/>
                    <a:pt x="646" y="5807"/>
                    <a:pt x="662" y="5992"/>
                  </a:cubicBezTo>
                  <a:lnTo>
                    <a:pt x="662" y="5992"/>
                  </a:lnTo>
                  <a:cubicBezTo>
                    <a:pt x="630" y="5893"/>
                    <a:pt x="588" y="5783"/>
                    <a:pt x="556" y="5668"/>
                  </a:cubicBezTo>
                  <a:cubicBezTo>
                    <a:pt x="536" y="5599"/>
                    <a:pt x="516" y="5529"/>
                    <a:pt x="500" y="5457"/>
                  </a:cubicBezTo>
                  <a:cubicBezTo>
                    <a:pt x="480" y="5384"/>
                    <a:pt x="460" y="5311"/>
                    <a:pt x="444" y="5235"/>
                  </a:cubicBezTo>
                  <a:lnTo>
                    <a:pt x="451" y="5120"/>
                  </a:lnTo>
                  <a:lnTo>
                    <a:pt x="341" y="4663"/>
                  </a:lnTo>
                  <a:close/>
                  <a:moveTo>
                    <a:pt x="97" y="1"/>
                  </a:moveTo>
                  <a:cubicBezTo>
                    <a:pt x="97" y="50"/>
                    <a:pt x="97" y="90"/>
                    <a:pt x="103" y="113"/>
                  </a:cubicBezTo>
                  <a:cubicBezTo>
                    <a:pt x="1" y="417"/>
                    <a:pt x="28" y="1475"/>
                    <a:pt x="20" y="1971"/>
                  </a:cubicBezTo>
                  <a:lnTo>
                    <a:pt x="63" y="1988"/>
                  </a:lnTo>
                  <a:cubicBezTo>
                    <a:pt x="54" y="2328"/>
                    <a:pt x="87" y="2655"/>
                    <a:pt x="113" y="3076"/>
                  </a:cubicBezTo>
                  <a:lnTo>
                    <a:pt x="150" y="3049"/>
                  </a:lnTo>
                  <a:cubicBezTo>
                    <a:pt x="176" y="3231"/>
                    <a:pt x="186" y="3466"/>
                    <a:pt x="196" y="3727"/>
                  </a:cubicBezTo>
                  <a:cubicBezTo>
                    <a:pt x="206" y="3989"/>
                    <a:pt x="232" y="4273"/>
                    <a:pt x="266" y="4560"/>
                  </a:cubicBezTo>
                  <a:cubicBezTo>
                    <a:pt x="249" y="4524"/>
                    <a:pt x="236" y="4375"/>
                    <a:pt x="232" y="4273"/>
                  </a:cubicBezTo>
                  <a:lnTo>
                    <a:pt x="232" y="4273"/>
                  </a:lnTo>
                  <a:cubicBezTo>
                    <a:pt x="222" y="4620"/>
                    <a:pt x="305" y="4981"/>
                    <a:pt x="385" y="5331"/>
                  </a:cubicBezTo>
                  <a:cubicBezTo>
                    <a:pt x="457" y="5685"/>
                    <a:pt x="516" y="6025"/>
                    <a:pt x="497" y="6336"/>
                  </a:cubicBezTo>
                  <a:cubicBezTo>
                    <a:pt x="507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81" y="5718"/>
                    <a:pt x="2795" y="5341"/>
                  </a:cubicBezTo>
                  <a:lnTo>
                    <a:pt x="2795" y="5341"/>
                  </a:lnTo>
                  <a:cubicBezTo>
                    <a:pt x="2801" y="5347"/>
                    <a:pt x="2812" y="5364"/>
                    <a:pt x="2825" y="5427"/>
                  </a:cubicBezTo>
                  <a:cubicBezTo>
                    <a:pt x="2815" y="5370"/>
                    <a:pt x="2805" y="5314"/>
                    <a:pt x="2795" y="5258"/>
                  </a:cubicBezTo>
                  <a:cubicBezTo>
                    <a:pt x="2781" y="5202"/>
                    <a:pt x="2766" y="5146"/>
                    <a:pt x="2752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70" y="4035"/>
                  </a:cubicBezTo>
                  <a:cubicBezTo>
                    <a:pt x="2557" y="3925"/>
                    <a:pt x="2543" y="3816"/>
                    <a:pt x="2531" y="3717"/>
                  </a:cubicBezTo>
                  <a:cubicBezTo>
                    <a:pt x="2520" y="3615"/>
                    <a:pt x="2514" y="3522"/>
                    <a:pt x="2504" y="3436"/>
                  </a:cubicBezTo>
                  <a:cubicBezTo>
                    <a:pt x="2484" y="3267"/>
                    <a:pt x="2455" y="3132"/>
                    <a:pt x="2412" y="3056"/>
                  </a:cubicBezTo>
                  <a:cubicBezTo>
                    <a:pt x="2412" y="3056"/>
                    <a:pt x="2389" y="2913"/>
                    <a:pt x="2378" y="2771"/>
                  </a:cubicBezTo>
                  <a:cubicBezTo>
                    <a:pt x="2365" y="2629"/>
                    <a:pt x="2352" y="2487"/>
                    <a:pt x="2352" y="2487"/>
                  </a:cubicBezTo>
                  <a:lnTo>
                    <a:pt x="2352" y="2487"/>
                  </a:lnTo>
                  <a:cubicBezTo>
                    <a:pt x="2354" y="2725"/>
                    <a:pt x="2348" y="2798"/>
                    <a:pt x="2337" y="2798"/>
                  </a:cubicBezTo>
                  <a:cubicBezTo>
                    <a:pt x="2321" y="2798"/>
                    <a:pt x="2295" y="2611"/>
                    <a:pt x="2278" y="2611"/>
                  </a:cubicBezTo>
                  <a:cubicBezTo>
                    <a:pt x="2273" y="2611"/>
                    <a:pt x="2268" y="2630"/>
                    <a:pt x="2266" y="2679"/>
                  </a:cubicBezTo>
                  <a:cubicBezTo>
                    <a:pt x="2254" y="2466"/>
                    <a:pt x="2274" y="2158"/>
                    <a:pt x="2292" y="2158"/>
                  </a:cubicBezTo>
                  <a:cubicBezTo>
                    <a:pt x="2299" y="2158"/>
                    <a:pt x="2305" y="2196"/>
                    <a:pt x="2309" y="2289"/>
                  </a:cubicBezTo>
                  <a:lnTo>
                    <a:pt x="2302" y="2342"/>
                  </a:lnTo>
                  <a:cubicBezTo>
                    <a:pt x="2307" y="2350"/>
                    <a:pt x="2312" y="2353"/>
                    <a:pt x="2315" y="2353"/>
                  </a:cubicBezTo>
                  <a:cubicBezTo>
                    <a:pt x="2344" y="2353"/>
                    <a:pt x="2340" y="2151"/>
                    <a:pt x="2352" y="1938"/>
                  </a:cubicBezTo>
                  <a:cubicBezTo>
                    <a:pt x="2358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401" y="959"/>
                    <a:pt x="2435" y="480"/>
                    <a:pt x="2468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8" y="225"/>
                  </a:cubicBezTo>
                  <a:cubicBezTo>
                    <a:pt x="321" y="152"/>
                    <a:pt x="315" y="76"/>
                    <a:pt x="3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68" name="Google Shape;1068;p32"/>
          <p:cNvGrpSpPr/>
          <p:nvPr/>
        </p:nvGrpSpPr>
        <p:grpSpPr>
          <a:xfrm rot="-167487">
            <a:off x="-93866" y="482763"/>
            <a:ext cx="1772576" cy="338046"/>
            <a:chOff x="1752138" y="1442100"/>
            <a:chExt cx="886300" cy="169025"/>
          </a:xfrm>
        </p:grpSpPr>
        <p:sp>
          <p:nvSpPr>
            <p:cNvPr id="1069" name="Google Shape;1069;p32"/>
            <p:cNvSpPr/>
            <p:nvPr/>
          </p:nvSpPr>
          <p:spPr>
            <a:xfrm>
              <a:off x="2630413" y="1515025"/>
              <a:ext cx="450" cy="3675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0" name="Google Shape;1070;p32"/>
            <p:cNvSpPr/>
            <p:nvPr/>
          </p:nvSpPr>
          <p:spPr>
            <a:xfrm>
              <a:off x="1752138" y="1442100"/>
              <a:ext cx="886300" cy="169025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28575" dist="9525" dir="1932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1" name="Google Shape;1071;p32"/>
            <p:cNvSpPr/>
            <p:nvPr/>
          </p:nvSpPr>
          <p:spPr>
            <a:xfrm>
              <a:off x="2317913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2" y="2842"/>
                    <a:pt x="70" y="2877"/>
                    <a:pt x="67" y="2877"/>
                  </a:cubicBezTo>
                  <a:cubicBezTo>
                    <a:pt x="64" y="2877"/>
                    <a:pt x="60" y="2849"/>
                    <a:pt x="57" y="2821"/>
                  </a:cubicBezTo>
                  <a:lnTo>
                    <a:pt x="70" y="2732"/>
                  </a:lnTo>
                  <a:close/>
                  <a:moveTo>
                    <a:pt x="2382" y="3356"/>
                  </a:moveTo>
                  <a:cubicBezTo>
                    <a:pt x="2379" y="3382"/>
                    <a:pt x="2374" y="3429"/>
                    <a:pt x="2368" y="3485"/>
                  </a:cubicBezTo>
                  <a:lnTo>
                    <a:pt x="2368" y="3476"/>
                  </a:lnTo>
                  <a:cubicBezTo>
                    <a:pt x="2375" y="3416"/>
                    <a:pt x="2380" y="3378"/>
                    <a:pt x="2382" y="3356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9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21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32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6" y="2510"/>
                    <a:pt x="2217" y="2580"/>
                  </a:cubicBezTo>
                  <a:cubicBezTo>
                    <a:pt x="2246" y="2199"/>
                    <a:pt x="2279" y="1819"/>
                    <a:pt x="2325" y="1436"/>
                  </a:cubicBezTo>
                  <a:cubicBezTo>
                    <a:pt x="2332" y="1280"/>
                    <a:pt x="2332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lnTo>
                    <a:pt x="2309" y="5698"/>
                  </a:ln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51" y="6336"/>
                  </a:moveTo>
                  <a:cubicBezTo>
                    <a:pt x="2448" y="6350"/>
                    <a:pt x="2448" y="6362"/>
                    <a:pt x="2444" y="6376"/>
                  </a:cubicBezTo>
                  <a:cubicBezTo>
                    <a:pt x="2448" y="6359"/>
                    <a:pt x="2448" y="6346"/>
                    <a:pt x="2451" y="6336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22" y="886"/>
                  </a:lnTo>
                  <a:lnTo>
                    <a:pt x="222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9" y="1371"/>
                    <a:pt x="173" y="1181"/>
                  </a:cubicBezTo>
                  <a:lnTo>
                    <a:pt x="173" y="1181"/>
                  </a:lnTo>
                  <a:cubicBezTo>
                    <a:pt x="153" y="1270"/>
                    <a:pt x="163" y="1405"/>
                    <a:pt x="169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9" y="1986"/>
                  </a:cubicBezTo>
                  <a:cubicBezTo>
                    <a:pt x="119" y="1986"/>
                    <a:pt x="130" y="1664"/>
                    <a:pt x="124" y="1664"/>
                  </a:cubicBezTo>
                  <a:lnTo>
                    <a:pt x="124" y="1664"/>
                  </a:lnTo>
                  <a:cubicBezTo>
                    <a:pt x="123" y="1664"/>
                    <a:pt x="122" y="1673"/>
                    <a:pt x="120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7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4" y="3856"/>
                    <a:pt x="54" y="4071"/>
                  </a:cubicBezTo>
                  <a:cubicBezTo>
                    <a:pt x="54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40" y="6161"/>
                    <a:pt x="169" y="6323"/>
                    <a:pt x="199" y="6495"/>
                  </a:cubicBezTo>
                  <a:lnTo>
                    <a:pt x="2306" y="6495"/>
                  </a:lnTo>
                  <a:cubicBezTo>
                    <a:pt x="2296" y="6409"/>
                    <a:pt x="2283" y="6323"/>
                    <a:pt x="2272" y="6240"/>
                  </a:cubicBezTo>
                  <a:cubicBezTo>
                    <a:pt x="2252" y="6062"/>
                    <a:pt x="2240" y="5883"/>
                    <a:pt x="2226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20" y="4738"/>
                    <a:pt x="2245" y="5003"/>
                    <a:pt x="2257" y="5003"/>
                  </a:cubicBezTo>
                  <a:cubicBezTo>
                    <a:pt x="2260" y="5003"/>
                    <a:pt x="2262" y="4981"/>
                    <a:pt x="2263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5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27" y="5816"/>
                    <a:pt x="2326" y="5962"/>
                    <a:pt x="2329" y="6111"/>
                  </a:cubicBezTo>
                  <a:lnTo>
                    <a:pt x="2329" y="6111"/>
                  </a:lnTo>
                  <a:lnTo>
                    <a:pt x="2332" y="6104"/>
                  </a:lnTo>
                  <a:lnTo>
                    <a:pt x="2332" y="6104"/>
                  </a:lnTo>
                  <a:cubicBezTo>
                    <a:pt x="2332" y="6108"/>
                    <a:pt x="2332" y="6108"/>
                    <a:pt x="2329" y="6111"/>
                  </a:cubicBezTo>
                  <a:lnTo>
                    <a:pt x="2329" y="6111"/>
                  </a:lnTo>
                  <a:cubicBezTo>
                    <a:pt x="2329" y="6111"/>
                    <a:pt x="2329" y="6111"/>
                    <a:pt x="2329" y="6111"/>
                  </a:cubicBezTo>
                  <a:lnTo>
                    <a:pt x="2329" y="6111"/>
                  </a:lnTo>
                  <a:lnTo>
                    <a:pt x="2329" y="6112"/>
                  </a:lnTo>
                  <a:cubicBezTo>
                    <a:pt x="2329" y="6112"/>
                    <a:pt x="2329" y="6112"/>
                    <a:pt x="2329" y="6111"/>
                  </a:cubicBezTo>
                  <a:lnTo>
                    <a:pt x="2329" y="6111"/>
                  </a:lnTo>
                  <a:cubicBezTo>
                    <a:pt x="2331" y="6249"/>
                    <a:pt x="2338" y="6390"/>
                    <a:pt x="2362" y="6495"/>
                  </a:cubicBezTo>
                  <a:lnTo>
                    <a:pt x="2388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5" y="6383"/>
                    <a:pt x="2473" y="6300"/>
                    <a:pt x="2462" y="6300"/>
                  </a:cubicBezTo>
                  <a:cubicBezTo>
                    <a:pt x="2458" y="6300"/>
                    <a:pt x="2454" y="6311"/>
                    <a:pt x="2451" y="6336"/>
                  </a:cubicBezTo>
                  <a:cubicBezTo>
                    <a:pt x="2464" y="6211"/>
                    <a:pt x="2461" y="6098"/>
                    <a:pt x="2458" y="5976"/>
                  </a:cubicBezTo>
                  <a:cubicBezTo>
                    <a:pt x="2451" y="5843"/>
                    <a:pt x="2441" y="5701"/>
                    <a:pt x="2464" y="5512"/>
                  </a:cubicBezTo>
                  <a:lnTo>
                    <a:pt x="2464" y="5512"/>
                  </a:lnTo>
                  <a:cubicBezTo>
                    <a:pt x="2457" y="5518"/>
                    <a:pt x="2451" y="5545"/>
                    <a:pt x="2446" y="5545"/>
                  </a:cubicBezTo>
                  <a:cubicBezTo>
                    <a:pt x="2439" y="5545"/>
                    <a:pt x="2434" y="5502"/>
                    <a:pt x="2428" y="5318"/>
                  </a:cubicBezTo>
                  <a:cubicBezTo>
                    <a:pt x="2425" y="5304"/>
                    <a:pt x="2415" y="5268"/>
                    <a:pt x="2411" y="5248"/>
                  </a:cubicBezTo>
                  <a:lnTo>
                    <a:pt x="2411" y="5245"/>
                  </a:lnTo>
                  <a:cubicBezTo>
                    <a:pt x="2410" y="5237"/>
                    <a:pt x="2408" y="5233"/>
                    <a:pt x="2407" y="5233"/>
                  </a:cubicBezTo>
                  <a:lnTo>
                    <a:pt x="2407" y="5233"/>
                  </a:lnTo>
                  <a:cubicBezTo>
                    <a:pt x="2406" y="5233"/>
                    <a:pt x="2406" y="5239"/>
                    <a:pt x="2408" y="5251"/>
                  </a:cubicBezTo>
                  <a:cubicBezTo>
                    <a:pt x="2405" y="5327"/>
                    <a:pt x="2402" y="5390"/>
                    <a:pt x="2391" y="5417"/>
                  </a:cubicBezTo>
                  <a:cubicBezTo>
                    <a:pt x="2348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5" y="4020"/>
                  </a:cubicBezTo>
                  <a:cubicBezTo>
                    <a:pt x="2373" y="4020"/>
                    <a:pt x="2381" y="4069"/>
                    <a:pt x="2388" y="4213"/>
                  </a:cubicBezTo>
                  <a:lnTo>
                    <a:pt x="2388" y="3803"/>
                  </a:lnTo>
                  <a:cubicBezTo>
                    <a:pt x="2402" y="3562"/>
                    <a:pt x="2438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cubicBezTo>
                    <a:pt x="2431" y="2702"/>
                    <a:pt x="2431" y="2663"/>
                    <a:pt x="2435" y="2603"/>
                  </a:cubicBezTo>
                  <a:cubicBezTo>
                    <a:pt x="2431" y="2540"/>
                    <a:pt x="2438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lnTo>
                    <a:pt x="2521" y="1317"/>
                  </a:lnTo>
                  <a:cubicBezTo>
                    <a:pt x="2517" y="1234"/>
                    <a:pt x="2517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2" name="Google Shape;1072;p32"/>
            <p:cNvSpPr/>
            <p:nvPr/>
          </p:nvSpPr>
          <p:spPr>
            <a:xfrm>
              <a:off x="2428763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1697"/>
                  </a:lnTo>
                  <a:cubicBezTo>
                    <a:pt x="283" y="1866"/>
                    <a:pt x="283" y="2034"/>
                    <a:pt x="286" y="2203"/>
                  </a:cubicBezTo>
                  <a:lnTo>
                    <a:pt x="223" y="2213"/>
                  </a:lnTo>
                  <a:lnTo>
                    <a:pt x="286" y="2272"/>
                  </a:lnTo>
                  <a:cubicBezTo>
                    <a:pt x="286" y="2441"/>
                    <a:pt x="292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7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9" y="2051"/>
                    <a:pt x="252" y="1832"/>
                    <a:pt x="266" y="1747"/>
                  </a:cubicBezTo>
                  <a:cubicBezTo>
                    <a:pt x="272" y="1720"/>
                    <a:pt x="279" y="1703"/>
                    <a:pt x="286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6" y="5440"/>
                  </a:cubicBezTo>
                  <a:cubicBezTo>
                    <a:pt x="623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90" y="5787"/>
                    <a:pt x="556" y="5668"/>
                  </a:cubicBezTo>
                  <a:cubicBezTo>
                    <a:pt x="536" y="5599"/>
                    <a:pt x="517" y="5529"/>
                    <a:pt x="501" y="5457"/>
                  </a:cubicBezTo>
                  <a:cubicBezTo>
                    <a:pt x="481" y="5384"/>
                    <a:pt x="461" y="5311"/>
                    <a:pt x="441" y="5235"/>
                  </a:cubicBezTo>
                  <a:lnTo>
                    <a:pt x="451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21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3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5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5" y="5314"/>
                    <a:pt x="2792" y="5258"/>
                  </a:cubicBezTo>
                  <a:cubicBezTo>
                    <a:pt x="2778" y="5202"/>
                    <a:pt x="2766" y="5146"/>
                    <a:pt x="2749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2" y="2725"/>
                    <a:pt x="2346" y="2798"/>
                    <a:pt x="2336" y="2798"/>
                  </a:cubicBezTo>
                  <a:cubicBezTo>
                    <a:pt x="2320" y="2798"/>
                    <a:pt x="2294" y="2611"/>
                    <a:pt x="2276" y="2611"/>
                  </a:cubicBezTo>
                  <a:cubicBezTo>
                    <a:pt x="2271" y="2611"/>
                    <a:pt x="2266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3" y="2353"/>
                  </a:cubicBezTo>
                  <a:cubicBezTo>
                    <a:pt x="2341" y="2353"/>
                    <a:pt x="2340" y="2151"/>
                    <a:pt x="2349" y="1938"/>
                  </a:cubicBezTo>
                  <a:cubicBezTo>
                    <a:pt x="2355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395" y="1128"/>
                    <a:pt x="2412" y="810"/>
                    <a:pt x="2432" y="497"/>
                  </a:cubicBezTo>
                  <a:cubicBezTo>
                    <a:pt x="2247" y="228"/>
                    <a:pt x="2111" y="1"/>
                    <a:pt x="2111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9" y="225"/>
                  </a:cubicBezTo>
                  <a:cubicBezTo>
                    <a:pt x="318" y="152"/>
                    <a:pt x="315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3" name="Google Shape;1073;p32"/>
            <p:cNvSpPr/>
            <p:nvPr/>
          </p:nvSpPr>
          <p:spPr>
            <a:xfrm>
              <a:off x="2097188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4" y="3334"/>
                  </a:moveTo>
                  <a:cubicBezTo>
                    <a:pt x="2385" y="3334"/>
                    <a:pt x="2377" y="3397"/>
                    <a:pt x="2368" y="3485"/>
                  </a:cubicBezTo>
                  <a:cubicBezTo>
                    <a:pt x="2368" y="3479"/>
                    <a:pt x="2368" y="3479"/>
                    <a:pt x="2365" y="3476"/>
                  </a:cubicBezTo>
                  <a:cubicBezTo>
                    <a:pt x="2378" y="3374"/>
                    <a:pt x="2384" y="3334"/>
                    <a:pt x="2384" y="3334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29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332" y="6104"/>
                  </a:moveTo>
                  <a:lnTo>
                    <a:pt x="2332" y="6104"/>
                  </a:lnTo>
                  <a:cubicBezTo>
                    <a:pt x="2332" y="6106"/>
                    <a:pt x="2331" y="6107"/>
                    <a:pt x="2330" y="6107"/>
                  </a:cubicBezTo>
                  <a:lnTo>
                    <a:pt x="2330" y="6107"/>
                  </a:lnTo>
                  <a:lnTo>
                    <a:pt x="2332" y="6104"/>
                  </a:lnTo>
                  <a:close/>
                  <a:moveTo>
                    <a:pt x="2448" y="6339"/>
                  </a:moveTo>
                  <a:cubicBezTo>
                    <a:pt x="2448" y="6353"/>
                    <a:pt x="2448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53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8" y="1986"/>
                  </a:cubicBezTo>
                  <a:cubicBezTo>
                    <a:pt x="119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72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41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4" y="5545"/>
                  </a:cubicBezTo>
                  <a:cubicBezTo>
                    <a:pt x="2438" y="5545"/>
                    <a:pt x="2434" y="5502"/>
                    <a:pt x="2428" y="5318"/>
                  </a:cubicBezTo>
                  <a:cubicBezTo>
                    <a:pt x="2421" y="5304"/>
                    <a:pt x="2415" y="5268"/>
                    <a:pt x="2411" y="5248"/>
                  </a:cubicBezTo>
                  <a:lnTo>
                    <a:pt x="2411" y="5225"/>
                  </a:lnTo>
                  <a:cubicBezTo>
                    <a:pt x="2408" y="5231"/>
                    <a:pt x="2408" y="5235"/>
                    <a:pt x="2408" y="5245"/>
                  </a:cubicBez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4" y="4020"/>
                  </a:cubicBezTo>
                  <a:cubicBezTo>
                    <a:pt x="2372" y="4020"/>
                    <a:pt x="2379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21" y="1399"/>
                    <a:pt x="2521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4" name="Google Shape;1074;p32"/>
            <p:cNvSpPr/>
            <p:nvPr/>
          </p:nvSpPr>
          <p:spPr>
            <a:xfrm>
              <a:off x="2208038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3" y="1697"/>
                  </a:moveTo>
                  <a:lnTo>
                    <a:pt x="283" y="2203"/>
                  </a:lnTo>
                  <a:lnTo>
                    <a:pt x="219" y="2213"/>
                  </a:lnTo>
                  <a:lnTo>
                    <a:pt x="283" y="2272"/>
                  </a:lnTo>
                  <a:cubicBezTo>
                    <a:pt x="286" y="2441"/>
                    <a:pt x="289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3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6" y="2051"/>
                    <a:pt x="249" y="1832"/>
                    <a:pt x="266" y="1747"/>
                  </a:cubicBezTo>
                  <a:cubicBezTo>
                    <a:pt x="272" y="1720"/>
                    <a:pt x="279" y="1703"/>
                    <a:pt x="283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3" y="5440"/>
                  </a:cubicBezTo>
                  <a:cubicBezTo>
                    <a:pt x="620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86" y="5787"/>
                    <a:pt x="553" y="5668"/>
                  </a:cubicBezTo>
                  <a:cubicBezTo>
                    <a:pt x="533" y="5599"/>
                    <a:pt x="517" y="5529"/>
                    <a:pt x="501" y="5457"/>
                  </a:cubicBezTo>
                  <a:cubicBezTo>
                    <a:pt x="481" y="5384"/>
                    <a:pt x="457" y="5311"/>
                    <a:pt x="441" y="5235"/>
                  </a:cubicBezTo>
                  <a:lnTo>
                    <a:pt x="448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17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4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2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5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2" y="5314"/>
                    <a:pt x="2792" y="5258"/>
                  </a:cubicBezTo>
                  <a:cubicBezTo>
                    <a:pt x="2778" y="5202"/>
                    <a:pt x="2763" y="5146"/>
                    <a:pt x="2749" y="5089"/>
                  </a:cubicBezTo>
                  <a:cubicBezTo>
                    <a:pt x="2723" y="4974"/>
                    <a:pt x="2696" y="4854"/>
                    <a:pt x="2670" y="4735"/>
                  </a:cubicBezTo>
                  <a:cubicBezTo>
                    <a:pt x="2613" y="4497"/>
                    <a:pt x="2594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1" y="2725"/>
                    <a:pt x="2345" y="2798"/>
                    <a:pt x="2334" y="2798"/>
                  </a:cubicBezTo>
                  <a:cubicBezTo>
                    <a:pt x="2318" y="2798"/>
                    <a:pt x="2292" y="2611"/>
                    <a:pt x="2275" y="2611"/>
                  </a:cubicBezTo>
                  <a:cubicBezTo>
                    <a:pt x="2270" y="2611"/>
                    <a:pt x="2265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2" y="2353"/>
                  </a:cubicBezTo>
                  <a:cubicBezTo>
                    <a:pt x="2341" y="2353"/>
                    <a:pt x="2337" y="2151"/>
                    <a:pt x="2349" y="1938"/>
                  </a:cubicBezTo>
                  <a:cubicBezTo>
                    <a:pt x="2355" y="1698"/>
                    <a:pt x="2359" y="1449"/>
                    <a:pt x="2384" y="1449"/>
                  </a:cubicBezTo>
                  <a:cubicBezTo>
                    <a:pt x="2385" y="1449"/>
                    <a:pt x="2385" y="1449"/>
                    <a:pt x="2386" y="1449"/>
                  </a:cubicBezTo>
                  <a:cubicBezTo>
                    <a:pt x="2402" y="959"/>
                    <a:pt x="2432" y="480"/>
                    <a:pt x="2465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5" y="225"/>
                  </a:cubicBezTo>
                  <a:cubicBezTo>
                    <a:pt x="318" y="152"/>
                    <a:pt x="312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5" name="Google Shape;1075;p32"/>
            <p:cNvSpPr/>
            <p:nvPr/>
          </p:nvSpPr>
          <p:spPr>
            <a:xfrm>
              <a:off x="1876463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2" y="3334"/>
                  </a:moveTo>
                  <a:lnTo>
                    <a:pt x="2382" y="3334"/>
                  </a:lnTo>
                  <a:cubicBezTo>
                    <a:pt x="2382" y="3334"/>
                    <a:pt x="2376" y="3397"/>
                    <a:pt x="2368" y="3485"/>
                  </a:cubicBezTo>
                  <a:cubicBezTo>
                    <a:pt x="2365" y="3479"/>
                    <a:pt x="2365" y="3479"/>
                    <a:pt x="2365" y="3476"/>
                  </a:cubicBezTo>
                  <a:cubicBezTo>
                    <a:pt x="2377" y="3374"/>
                    <a:pt x="2381" y="3334"/>
                    <a:pt x="2382" y="3334"/>
                  </a:cubicBezTo>
                  <a:close/>
                  <a:moveTo>
                    <a:pt x="2329" y="599"/>
                  </a:moveTo>
                  <a:cubicBezTo>
                    <a:pt x="2339" y="642"/>
                    <a:pt x="2352" y="695"/>
                    <a:pt x="2359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5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1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1" y="1810"/>
                    <a:pt x="2384" y="1861"/>
                    <a:pt x="2371" y="1861"/>
                  </a:cubicBezTo>
                  <a:cubicBezTo>
                    <a:pt x="2363" y="1861"/>
                    <a:pt x="2357" y="1840"/>
                    <a:pt x="2354" y="1840"/>
                  </a:cubicBezTo>
                  <a:cubicBezTo>
                    <a:pt x="2352" y="1840"/>
                    <a:pt x="2352" y="1845"/>
                    <a:pt x="2352" y="1859"/>
                  </a:cubicBezTo>
                  <a:cubicBezTo>
                    <a:pt x="2299" y="2335"/>
                    <a:pt x="2309" y="2540"/>
                    <a:pt x="2329" y="2722"/>
                  </a:cubicBezTo>
                  <a:cubicBezTo>
                    <a:pt x="2345" y="2904"/>
                    <a:pt x="2359" y="3069"/>
                    <a:pt x="2316" y="3462"/>
                  </a:cubicBezTo>
                  <a:cubicBezTo>
                    <a:pt x="2296" y="3575"/>
                    <a:pt x="2278" y="3609"/>
                    <a:pt x="2262" y="3609"/>
                  </a:cubicBezTo>
                  <a:cubicBezTo>
                    <a:pt x="2239" y="3609"/>
                    <a:pt x="2219" y="3534"/>
                    <a:pt x="2201" y="3534"/>
                  </a:cubicBezTo>
                  <a:cubicBezTo>
                    <a:pt x="2197" y="3534"/>
                    <a:pt x="2193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29" y="973"/>
                  </a:cubicBezTo>
                  <a:lnTo>
                    <a:pt x="2329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48" y="6339"/>
                  </a:moveTo>
                  <a:cubicBezTo>
                    <a:pt x="2448" y="6353"/>
                    <a:pt x="2444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cubicBezTo>
                    <a:pt x="166" y="10"/>
                    <a:pt x="166" y="21"/>
                    <a:pt x="166" y="27"/>
                  </a:cubicBez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3" y="1350"/>
                  </a:lnTo>
                  <a:cubicBezTo>
                    <a:pt x="207" y="1402"/>
                    <a:pt x="198" y="1439"/>
                    <a:pt x="189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49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3" y="1747"/>
                  </a:cubicBezTo>
                  <a:cubicBezTo>
                    <a:pt x="159" y="1924"/>
                    <a:pt x="145" y="1986"/>
                    <a:pt x="137" y="1986"/>
                  </a:cubicBezTo>
                  <a:cubicBezTo>
                    <a:pt x="118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67" y="2794"/>
                    <a:pt x="50" y="2669"/>
                    <a:pt x="44" y="2768"/>
                  </a:cubicBezTo>
                  <a:cubicBezTo>
                    <a:pt x="41" y="2768"/>
                    <a:pt x="37" y="2778"/>
                    <a:pt x="37" y="2801"/>
                  </a:cubicBezTo>
                  <a:cubicBezTo>
                    <a:pt x="37" y="2824"/>
                    <a:pt x="34" y="2861"/>
                    <a:pt x="34" y="2924"/>
                  </a:cubicBezTo>
                  <a:lnTo>
                    <a:pt x="1" y="3508"/>
                  </a:lnTo>
                  <a:lnTo>
                    <a:pt x="57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8" y="3665"/>
                    <a:pt x="76" y="3639"/>
                    <a:pt x="90" y="3578"/>
                  </a:cubicBezTo>
                  <a:lnTo>
                    <a:pt x="90" y="3578"/>
                  </a:lnTo>
                  <a:cubicBezTo>
                    <a:pt x="67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4" y="4567"/>
                    <a:pt x="44" y="4699"/>
                    <a:pt x="50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69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3" y="5245"/>
                    <a:pt x="2183" y="5013"/>
                  </a:cubicBezTo>
                  <a:lnTo>
                    <a:pt x="2183" y="5013"/>
                  </a:lnTo>
                  <a:cubicBezTo>
                    <a:pt x="2188" y="5033"/>
                    <a:pt x="2193" y="5043"/>
                    <a:pt x="2196" y="5043"/>
                  </a:cubicBezTo>
                  <a:cubicBezTo>
                    <a:pt x="2199" y="5043"/>
                    <a:pt x="2202" y="5035"/>
                    <a:pt x="2203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79" y="5083"/>
                    <a:pt x="2306" y="5248"/>
                    <a:pt x="2325" y="5430"/>
                  </a:cubicBezTo>
                  <a:cubicBezTo>
                    <a:pt x="2336" y="5520"/>
                    <a:pt x="2342" y="5616"/>
                    <a:pt x="2348" y="5715"/>
                  </a:cubicBezTo>
                  <a:cubicBezTo>
                    <a:pt x="2359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38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3" y="5545"/>
                  </a:cubicBezTo>
                  <a:cubicBezTo>
                    <a:pt x="2437" y="5545"/>
                    <a:pt x="2432" y="5502"/>
                    <a:pt x="2428" y="5318"/>
                  </a:cubicBezTo>
                  <a:cubicBezTo>
                    <a:pt x="2421" y="5304"/>
                    <a:pt x="2415" y="5268"/>
                    <a:pt x="2408" y="5248"/>
                  </a:cubicBezTo>
                  <a:lnTo>
                    <a:pt x="2408" y="5245"/>
                  </a:ln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2" y="4488"/>
                  </a:cubicBezTo>
                  <a:cubicBezTo>
                    <a:pt x="2307" y="4488"/>
                    <a:pt x="2313" y="4559"/>
                    <a:pt x="2322" y="4559"/>
                  </a:cubicBezTo>
                  <a:cubicBezTo>
                    <a:pt x="2325" y="4559"/>
                    <a:pt x="2328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6" y="4020"/>
                    <a:pt x="2363" y="4020"/>
                  </a:cubicBezTo>
                  <a:cubicBezTo>
                    <a:pt x="2370" y="4020"/>
                    <a:pt x="2378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1" y="2652"/>
                    <a:pt x="2423" y="2652"/>
                  </a:cubicBezTo>
                  <a:lnTo>
                    <a:pt x="2423" y="2652"/>
                  </a:lnTo>
                  <a:cubicBezTo>
                    <a:pt x="2424" y="2652"/>
                    <a:pt x="2426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17" y="1399"/>
                    <a:pt x="2517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6" name="Google Shape;1076;p32"/>
            <p:cNvSpPr/>
            <p:nvPr/>
          </p:nvSpPr>
          <p:spPr>
            <a:xfrm>
              <a:off x="1987238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2203"/>
                  </a:lnTo>
                  <a:lnTo>
                    <a:pt x="222" y="2213"/>
                  </a:lnTo>
                  <a:lnTo>
                    <a:pt x="286" y="2272"/>
                  </a:lnTo>
                  <a:cubicBezTo>
                    <a:pt x="289" y="2441"/>
                    <a:pt x="292" y="2606"/>
                    <a:pt x="298" y="2771"/>
                  </a:cubicBezTo>
                  <a:cubicBezTo>
                    <a:pt x="296" y="2771"/>
                    <a:pt x="294" y="2771"/>
                    <a:pt x="292" y="2771"/>
                  </a:cubicBezTo>
                  <a:cubicBezTo>
                    <a:pt x="248" y="2771"/>
                    <a:pt x="208" y="2742"/>
                    <a:pt x="186" y="2682"/>
                  </a:cubicBezTo>
                  <a:cubicBezTo>
                    <a:pt x="190" y="2655"/>
                    <a:pt x="199" y="2464"/>
                    <a:pt x="209" y="2259"/>
                  </a:cubicBezTo>
                  <a:cubicBezTo>
                    <a:pt x="229" y="2051"/>
                    <a:pt x="252" y="1832"/>
                    <a:pt x="269" y="1747"/>
                  </a:cubicBezTo>
                  <a:cubicBezTo>
                    <a:pt x="275" y="1720"/>
                    <a:pt x="278" y="1703"/>
                    <a:pt x="286" y="1697"/>
                  </a:cubicBezTo>
                  <a:close/>
                  <a:moveTo>
                    <a:pt x="341" y="4663"/>
                  </a:moveTo>
                  <a:lnTo>
                    <a:pt x="341" y="4663"/>
                  </a:lnTo>
                  <a:cubicBezTo>
                    <a:pt x="391" y="4778"/>
                    <a:pt x="470" y="4987"/>
                    <a:pt x="556" y="5219"/>
                  </a:cubicBezTo>
                  <a:cubicBezTo>
                    <a:pt x="570" y="5291"/>
                    <a:pt x="583" y="5364"/>
                    <a:pt x="596" y="5440"/>
                  </a:cubicBezTo>
                  <a:cubicBezTo>
                    <a:pt x="623" y="5625"/>
                    <a:pt x="646" y="5807"/>
                    <a:pt x="662" y="5992"/>
                  </a:cubicBezTo>
                  <a:lnTo>
                    <a:pt x="662" y="5992"/>
                  </a:lnTo>
                  <a:cubicBezTo>
                    <a:pt x="630" y="5893"/>
                    <a:pt x="588" y="5783"/>
                    <a:pt x="556" y="5668"/>
                  </a:cubicBezTo>
                  <a:cubicBezTo>
                    <a:pt x="536" y="5599"/>
                    <a:pt x="516" y="5529"/>
                    <a:pt x="500" y="5457"/>
                  </a:cubicBezTo>
                  <a:cubicBezTo>
                    <a:pt x="480" y="5384"/>
                    <a:pt x="460" y="5311"/>
                    <a:pt x="444" y="5235"/>
                  </a:cubicBezTo>
                  <a:lnTo>
                    <a:pt x="451" y="5120"/>
                  </a:lnTo>
                  <a:lnTo>
                    <a:pt x="341" y="4663"/>
                  </a:lnTo>
                  <a:close/>
                  <a:moveTo>
                    <a:pt x="97" y="1"/>
                  </a:moveTo>
                  <a:cubicBezTo>
                    <a:pt x="97" y="50"/>
                    <a:pt x="97" y="90"/>
                    <a:pt x="103" y="113"/>
                  </a:cubicBezTo>
                  <a:cubicBezTo>
                    <a:pt x="1" y="417"/>
                    <a:pt x="28" y="1475"/>
                    <a:pt x="20" y="1971"/>
                  </a:cubicBezTo>
                  <a:lnTo>
                    <a:pt x="63" y="1988"/>
                  </a:lnTo>
                  <a:cubicBezTo>
                    <a:pt x="54" y="2328"/>
                    <a:pt x="87" y="2655"/>
                    <a:pt x="113" y="3076"/>
                  </a:cubicBezTo>
                  <a:lnTo>
                    <a:pt x="150" y="3049"/>
                  </a:lnTo>
                  <a:cubicBezTo>
                    <a:pt x="176" y="3231"/>
                    <a:pt x="186" y="3466"/>
                    <a:pt x="196" y="3727"/>
                  </a:cubicBezTo>
                  <a:cubicBezTo>
                    <a:pt x="206" y="3989"/>
                    <a:pt x="232" y="4273"/>
                    <a:pt x="266" y="4560"/>
                  </a:cubicBezTo>
                  <a:cubicBezTo>
                    <a:pt x="249" y="4524"/>
                    <a:pt x="236" y="4375"/>
                    <a:pt x="232" y="4273"/>
                  </a:cubicBezTo>
                  <a:lnTo>
                    <a:pt x="232" y="4273"/>
                  </a:lnTo>
                  <a:cubicBezTo>
                    <a:pt x="222" y="4620"/>
                    <a:pt x="305" y="4981"/>
                    <a:pt x="385" y="5331"/>
                  </a:cubicBezTo>
                  <a:cubicBezTo>
                    <a:pt x="457" y="5685"/>
                    <a:pt x="516" y="6025"/>
                    <a:pt x="497" y="6336"/>
                  </a:cubicBezTo>
                  <a:cubicBezTo>
                    <a:pt x="507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81" y="5718"/>
                    <a:pt x="2795" y="5341"/>
                  </a:cubicBezTo>
                  <a:lnTo>
                    <a:pt x="2795" y="5341"/>
                  </a:lnTo>
                  <a:cubicBezTo>
                    <a:pt x="2801" y="5347"/>
                    <a:pt x="2812" y="5364"/>
                    <a:pt x="2825" y="5427"/>
                  </a:cubicBezTo>
                  <a:cubicBezTo>
                    <a:pt x="2815" y="5370"/>
                    <a:pt x="2805" y="5314"/>
                    <a:pt x="2795" y="5258"/>
                  </a:cubicBezTo>
                  <a:cubicBezTo>
                    <a:pt x="2781" y="5202"/>
                    <a:pt x="2766" y="5146"/>
                    <a:pt x="2752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70" y="4035"/>
                  </a:cubicBezTo>
                  <a:cubicBezTo>
                    <a:pt x="2557" y="3925"/>
                    <a:pt x="2543" y="3816"/>
                    <a:pt x="2531" y="3717"/>
                  </a:cubicBezTo>
                  <a:cubicBezTo>
                    <a:pt x="2520" y="3615"/>
                    <a:pt x="2514" y="3522"/>
                    <a:pt x="2504" y="3436"/>
                  </a:cubicBezTo>
                  <a:cubicBezTo>
                    <a:pt x="2484" y="3267"/>
                    <a:pt x="2455" y="3132"/>
                    <a:pt x="2412" y="3056"/>
                  </a:cubicBezTo>
                  <a:cubicBezTo>
                    <a:pt x="2412" y="3056"/>
                    <a:pt x="2389" y="2913"/>
                    <a:pt x="2378" y="2771"/>
                  </a:cubicBezTo>
                  <a:cubicBezTo>
                    <a:pt x="2365" y="2629"/>
                    <a:pt x="2352" y="2487"/>
                    <a:pt x="2352" y="2487"/>
                  </a:cubicBezTo>
                  <a:lnTo>
                    <a:pt x="2352" y="2487"/>
                  </a:lnTo>
                  <a:cubicBezTo>
                    <a:pt x="2354" y="2725"/>
                    <a:pt x="2348" y="2798"/>
                    <a:pt x="2337" y="2798"/>
                  </a:cubicBezTo>
                  <a:cubicBezTo>
                    <a:pt x="2321" y="2798"/>
                    <a:pt x="2295" y="2611"/>
                    <a:pt x="2278" y="2611"/>
                  </a:cubicBezTo>
                  <a:cubicBezTo>
                    <a:pt x="2273" y="2611"/>
                    <a:pt x="2268" y="2630"/>
                    <a:pt x="2266" y="2679"/>
                  </a:cubicBezTo>
                  <a:cubicBezTo>
                    <a:pt x="2254" y="2466"/>
                    <a:pt x="2274" y="2158"/>
                    <a:pt x="2292" y="2158"/>
                  </a:cubicBezTo>
                  <a:cubicBezTo>
                    <a:pt x="2299" y="2158"/>
                    <a:pt x="2305" y="2196"/>
                    <a:pt x="2309" y="2289"/>
                  </a:cubicBezTo>
                  <a:lnTo>
                    <a:pt x="2302" y="2342"/>
                  </a:lnTo>
                  <a:cubicBezTo>
                    <a:pt x="2307" y="2350"/>
                    <a:pt x="2312" y="2353"/>
                    <a:pt x="2315" y="2353"/>
                  </a:cubicBezTo>
                  <a:cubicBezTo>
                    <a:pt x="2344" y="2353"/>
                    <a:pt x="2340" y="2151"/>
                    <a:pt x="2352" y="1938"/>
                  </a:cubicBezTo>
                  <a:cubicBezTo>
                    <a:pt x="2358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401" y="959"/>
                    <a:pt x="2435" y="480"/>
                    <a:pt x="2468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8" y="225"/>
                  </a:cubicBezTo>
                  <a:cubicBezTo>
                    <a:pt x="321" y="152"/>
                    <a:pt x="315" y="76"/>
                    <a:pt x="3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177" name="Google Shape;1177;p32"/>
          <p:cNvGrpSpPr/>
          <p:nvPr/>
        </p:nvGrpSpPr>
        <p:grpSpPr>
          <a:xfrm rot="-167487">
            <a:off x="-80766" y="4724203"/>
            <a:ext cx="1491688" cy="338054"/>
            <a:chOff x="6980613" y="1447325"/>
            <a:chExt cx="745854" cy="169030"/>
          </a:xfrm>
        </p:grpSpPr>
        <p:sp>
          <p:nvSpPr>
            <p:cNvPr id="1178" name="Google Shape;1178;p32"/>
            <p:cNvSpPr/>
            <p:nvPr/>
          </p:nvSpPr>
          <p:spPr>
            <a:xfrm>
              <a:off x="6980613" y="1447325"/>
              <a:ext cx="745854" cy="169030"/>
            </a:xfrm>
            <a:custGeom>
              <a:avLst/>
              <a:gdLst/>
              <a:ahLst/>
              <a:cxnLst/>
              <a:rect l="l" t="t" r="r" b="b"/>
              <a:pathLst>
                <a:path w="21772" h="5352" extrusionOk="0">
                  <a:moveTo>
                    <a:pt x="0" y="1"/>
                  </a:moveTo>
                  <a:lnTo>
                    <a:pt x="0" y="60"/>
                  </a:lnTo>
                  <a:lnTo>
                    <a:pt x="66" y="163"/>
                  </a:lnTo>
                  <a:lnTo>
                    <a:pt x="0" y="187"/>
                  </a:lnTo>
                  <a:lnTo>
                    <a:pt x="0" y="226"/>
                  </a:lnTo>
                  <a:lnTo>
                    <a:pt x="225" y="375"/>
                  </a:lnTo>
                  <a:lnTo>
                    <a:pt x="0" y="375"/>
                  </a:lnTo>
                  <a:lnTo>
                    <a:pt x="225" y="471"/>
                  </a:lnTo>
                  <a:lnTo>
                    <a:pt x="92" y="533"/>
                  </a:lnTo>
                  <a:lnTo>
                    <a:pt x="225" y="629"/>
                  </a:lnTo>
                  <a:lnTo>
                    <a:pt x="92" y="722"/>
                  </a:lnTo>
                  <a:lnTo>
                    <a:pt x="225" y="811"/>
                  </a:lnTo>
                  <a:cubicBezTo>
                    <a:pt x="225" y="811"/>
                    <a:pt x="73" y="841"/>
                    <a:pt x="92" y="871"/>
                  </a:cubicBezTo>
                  <a:cubicBezTo>
                    <a:pt x="112" y="904"/>
                    <a:pt x="225" y="1010"/>
                    <a:pt x="225" y="1010"/>
                  </a:cubicBezTo>
                  <a:lnTo>
                    <a:pt x="126" y="1040"/>
                  </a:lnTo>
                  <a:lnTo>
                    <a:pt x="172" y="1152"/>
                  </a:lnTo>
                  <a:lnTo>
                    <a:pt x="136" y="1251"/>
                  </a:lnTo>
                  <a:lnTo>
                    <a:pt x="188" y="1410"/>
                  </a:lnTo>
                  <a:lnTo>
                    <a:pt x="136" y="1667"/>
                  </a:lnTo>
                  <a:lnTo>
                    <a:pt x="225" y="1939"/>
                  </a:lnTo>
                  <a:lnTo>
                    <a:pt x="165" y="2197"/>
                  </a:lnTo>
                  <a:lnTo>
                    <a:pt x="225" y="2468"/>
                  </a:lnTo>
                  <a:lnTo>
                    <a:pt x="92" y="2957"/>
                  </a:lnTo>
                  <a:lnTo>
                    <a:pt x="225" y="3473"/>
                  </a:lnTo>
                  <a:lnTo>
                    <a:pt x="126" y="3790"/>
                  </a:lnTo>
                  <a:lnTo>
                    <a:pt x="179" y="4161"/>
                  </a:lnTo>
                  <a:lnTo>
                    <a:pt x="159" y="4472"/>
                  </a:lnTo>
                  <a:lnTo>
                    <a:pt x="225" y="4654"/>
                  </a:lnTo>
                  <a:cubicBezTo>
                    <a:pt x="225" y="4654"/>
                    <a:pt x="112" y="4683"/>
                    <a:pt x="136" y="4706"/>
                  </a:cubicBezTo>
                  <a:cubicBezTo>
                    <a:pt x="159" y="4726"/>
                    <a:pt x="248" y="4813"/>
                    <a:pt x="225" y="4842"/>
                  </a:cubicBezTo>
                  <a:cubicBezTo>
                    <a:pt x="202" y="4872"/>
                    <a:pt x="96" y="5159"/>
                    <a:pt x="96" y="5159"/>
                  </a:cubicBezTo>
                  <a:lnTo>
                    <a:pt x="228" y="5226"/>
                  </a:lnTo>
                  <a:lnTo>
                    <a:pt x="126" y="5272"/>
                  </a:lnTo>
                  <a:lnTo>
                    <a:pt x="142" y="5351"/>
                  </a:lnTo>
                  <a:lnTo>
                    <a:pt x="21735" y="5351"/>
                  </a:lnTo>
                  <a:lnTo>
                    <a:pt x="21421" y="5123"/>
                  </a:lnTo>
                  <a:lnTo>
                    <a:pt x="21580" y="4885"/>
                  </a:lnTo>
                  <a:lnTo>
                    <a:pt x="21272" y="4627"/>
                  </a:lnTo>
                  <a:lnTo>
                    <a:pt x="21626" y="4432"/>
                  </a:lnTo>
                  <a:lnTo>
                    <a:pt x="21272" y="4171"/>
                  </a:lnTo>
                  <a:cubicBezTo>
                    <a:pt x="21272" y="4171"/>
                    <a:pt x="21626" y="3867"/>
                    <a:pt x="21683" y="3821"/>
                  </a:cubicBezTo>
                  <a:cubicBezTo>
                    <a:pt x="21738" y="3774"/>
                    <a:pt x="21445" y="3503"/>
                    <a:pt x="21445" y="3503"/>
                  </a:cubicBezTo>
                  <a:lnTo>
                    <a:pt x="21669" y="3321"/>
                  </a:lnTo>
                  <a:lnTo>
                    <a:pt x="21365" y="2779"/>
                  </a:lnTo>
                  <a:lnTo>
                    <a:pt x="21772" y="2534"/>
                  </a:lnTo>
                  <a:lnTo>
                    <a:pt x="21772" y="1506"/>
                  </a:lnTo>
                  <a:lnTo>
                    <a:pt x="21365" y="1089"/>
                  </a:lnTo>
                  <a:lnTo>
                    <a:pt x="21772" y="745"/>
                  </a:lnTo>
                  <a:lnTo>
                    <a:pt x="21772" y="497"/>
                  </a:lnTo>
                  <a:lnTo>
                    <a:pt x="21365" y="497"/>
                  </a:lnTo>
                  <a:lnTo>
                    <a:pt x="21772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ffectLst>
              <a:outerShdw blurRad="28575" dist="9525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179" name="Google Shape;1179;p32"/>
            <p:cNvGrpSpPr/>
            <p:nvPr/>
          </p:nvGrpSpPr>
          <p:grpSpPr>
            <a:xfrm>
              <a:off x="7000488" y="1467163"/>
              <a:ext cx="707825" cy="118900"/>
              <a:chOff x="7000488" y="1467163"/>
              <a:chExt cx="707825" cy="118900"/>
            </a:xfrm>
          </p:grpSpPr>
          <p:sp>
            <p:nvSpPr>
              <p:cNvPr id="1180" name="Google Shape;1180;p32"/>
              <p:cNvSpPr/>
              <p:nvPr/>
            </p:nvSpPr>
            <p:spPr>
              <a:xfrm>
                <a:off x="7000488" y="14671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1" name="Google Shape;1181;p32"/>
              <p:cNvSpPr/>
              <p:nvPr/>
            </p:nvSpPr>
            <p:spPr>
              <a:xfrm>
                <a:off x="7074313" y="15362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2" name="Google Shape;1182;p32"/>
              <p:cNvSpPr/>
              <p:nvPr/>
            </p:nvSpPr>
            <p:spPr>
              <a:xfrm>
                <a:off x="7145863" y="14671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3" name="Google Shape;1183;p32"/>
              <p:cNvSpPr/>
              <p:nvPr/>
            </p:nvSpPr>
            <p:spPr>
              <a:xfrm>
                <a:off x="7219688" y="15362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4" name="Google Shape;1184;p32"/>
              <p:cNvSpPr/>
              <p:nvPr/>
            </p:nvSpPr>
            <p:spPr>
              <a:xfrm>
                <a:off x="7291238" y="14671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5" name="Google Shape;1185;p32"/>
              <p:cNvSpPr/>
              <p:nvPr/>
            </p:nvSpPr>
            <p:spPr>
              <a:xfrm>
                <a:off x="7365063" y="15362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6" name="Google Shape;1186;p32"/>
              <p:cNvSpPr/>
              <p:nvPr/>
            </p:nvSpPr>
            <p:spPr>
              <a:xfrm>
                <a:off x="7436613" y="14671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7" name="Google Shape;1187;p32"/>
              <p:cNvSpPr/>
              <p:nvPr/>
            </p:nvSpPr>
            <p:spPr>
              <a:xfrm>
                <a:off x="7510438" y="15362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8" name="Google Shape;1188;p32"/>
              <p:cNvSpPr/>
              <p:nvPr/>
            </p:nvSpPr>
            <p:spPr>
              <a:xfrm>
                <a:off x="7581988" y="14671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9" name="Google Shape;1189;p32"/>
              <p:cNvSpPr/>
              <p:nvPr/>
            </p:nvSpPr>
            <p:spPr>
              <a:xfrm>
                <a:off x="7655813" y="15362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7D296632-C579-418D-D368-2D2953A7D420}"/>
              </a:ext>
            </a:extLst>
          </p:cNvPr>
          <p:cNvSpPr txBox="1"/>
          <p:nvPr/>
        </p:nvSpPr>
        <p:spPr>
          <a:xfrm>
            <a:off x="1115958" y="-39935"/>
            <a:ext cx="17678400" cy="2354487"/>
          </a:xfrm>
          <a:prstGeom prst="rect">
            <a:avLst/>
          </a:prstGeom>
          <a:noFill/>
        </p:spPr>
        <p:txBody>
          <a:bodyPr wrap="square" lIns="137158" tIns="68578" rIns="137158" bIns="68578" rtlCol="0">
            <a:spAutoFit/>
          </a:bodyPr>
          <a:lstStyle/>
          <a:p>
            <a:pPr algn="ctr" defTabSz="1371566"/>
            <a:r>
              <a:rPr lang="en-US" sz="8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</a:p>
          <a:p>
            <a:pPr algn="ctr" defTabSz="1371566"/>
            <a:endParaRPr lang="en-US" sz="6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Arrow: Left 2">
            <a:hlinkClick r:id="rId3" action="ppaction://hlinksldjump"/>
            <a:extLst>
              <a:ext uri="{FF2B5EF4-FFF2-40B4-BE49-F238E27FC236}">
                <a16:creationId xmlns:a16="http://schemas.microsoft.com/office/drawing/2014/main" id="{664C0254-7D72-4115-D766-042E72CA0C30}"/>
              </a:ext>
            </a:extLst>
          </p:cNvPr>
          <p:cNvSpPr/>
          <p:nvPr/>
        </p:nvSpPr>
        <p:spPr>
          <a:xfrm>
            <a:off x="16317883" y="8831959"/>
            <a:ext cx="1908442" cy="810490"/>
          </a:xfrm>
          <a:prstGeom prst="lef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58" tIns="68578" rIns="137158" bIns="68578" rtlCol="0" anchor="ctr"/>
          <a:lstStyle/>
          <a:p>
            <a:pPr algn="ctr" defTabSz="1371566"/>
            <a:endParaRPr lang="en-US" sz="2800">
              <a:solidFill>
                <a:prstClr val="white"/>
              </a:solidFill>
              <a:latin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5E0FFBE-D012-FC15-AD8E-49DA732B45E6}"/>
              </a:ext>
            </a:extLst>
          </p:cNvPr>
          <p:cNvSpPr txBox="1"/>
          <p:nvPr/>
        </p:nvSpPr>
        <p:spPr>
          <a:xfrm>
            <a:off x="1416294" y="1432927"/>
            <a:ext cx="1707848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800"/>
            <a:r>
              <a:rPr lang="en-US" sz="8000" dirty="0" err="1">
                <a:solidFill>
                  <a:srgbClr val="434343"/>
                </a:solidFill>
                <a:latin typeface="Arial"/>
              </a:rPr>
              <a:t>Xác</a:t>
            </a:r>
            <a:r>
              <a:rPr lang="en-US" sz="8000" dirty="0">
                <a:solidFill>
                  <a:srgbClr val="434343"/>
                </a:solidFill>
                <a:latin typeface="Arial"/>
              </a:rPr>
              <a:t> </a:t>
            </a:r>
            <a:r>
              <a:rPr lang="en-US" sz="8000" dirty="0" err="1">
                <a:solidFill>
                  <a:srgbClr val="434343"/>
                </a:solidFill>
                <a:latin typeface="Arial"/>
              </a:rPr>
              <a:t>định</a:t>
            </a:r>
            <a:r>
              <a:rPr lang="en-US" sz="8000" dirty="0">
                <a:solidFill>
                  <a:srgbClr val="434343"/>
                </a:solidFill>
                <a:latin typeface="Arial"/>
              </a:rPr>
              <a:t> </a:t>
            </a:r>
            <a:r>
              <a:rPr lang="en-US" sz="8000" dirty="0" err="1">
                <a:solidFill>
                  <a:srgbClr val="434343"/>
                </a:solidFill>
                <a:latin typeface="Arial"/>
              </a:rPr>
              <a:t>số</a:t>
            </a:r>
            <a:r>
              <a:rPr lang="en-US" sz="8000" dirty="0">
                <a:solidFill>
                  <a:srgbClr val="434343"/>
                </a:solidFill>
                <a:latin typeface="Arial"/>
              </a:rPr>
              <a:t> </a:t>
            </a:r>
            <a:r>
              <a:rPr lang="en-US" sz="8000" dirty="0" err="1">
                <a:solidFill>
                  <a:srgbClr val="434343"/>
                </a:solidFill>
                <a:latin typeface="Arial"/>
              </a:rPr>
              <a:t>nhỏ</a:t>
            </a:r>
            <a:r>
              <a:rPr lang="en-US" sz="8000" dirty="0">
                <a:solidFill>
                  <a:srgbClr val="434343"/>
                </a:solidFill>
                <a:latin typeface="Arial"/>
              </a:rPr>
              <a:t> </a:t>
            </a:r>
            <a:r>
              <a:rPr lang="en-US" sz="8000" dirty="0" err="1">
                <a:solidFill>
                  <a:srgbClr val="434343"/>
                </a:solidFill>
                <a:latin typeface="Arial"/>
              </a:rPr>
              <a:t>nhất</a:t>
            </a:r>
            <a:r>
              <a:rPr lang="en-US" sz="8000" dirty="0">
                <a:solidFill>
                  <a:srgbClr val="434343"/>
                </a:solidFill>
                <a:latin typeface="Arial"/>
              </a:rPr>
              <a:t> </a:t>
            </a:r>
            <a:r>
              <a:rPr lang="en-US" sz="8000" dirty="0" err="1">
                <a:solidFill>
                  <a:srgbClr val="434343"/>
                </a:solidFill>
                <a:latin typeface="Arial"/>
              </a:rPr>
              <a:t>khác</a:t>
            </a:r>
            <a:r>
              <a:rPr lang="en-US" sz="8000" dirty="0">
                <a:solidFill>
                  <a:srgbClr val="434343"/>
                </a:solidFill>
                <a:latin typeface="Arial"/>
              </a:rPr>
              <a:t> 0 </a:t>
            </a:r>
            <a:r>
              <a:rPr lang="en-US" sz="8000" dirty="0" err="1">
                <a:solidFill>
                  <a:srgbClr val="434343"/>
                </a:solidFill>
                <a:latin typeface="Arial"/>
              </a:rPr>
              <a:t>trong</a:t>
            </a:r>
            <a:r>
              <a:rPr lang="en-US" sz="8000" dirty="0">
                <a:solidFill>
                  <a:srgbClr val="434343"/>
                </a:solidFill>
                <a:latin typeface="Arial"/>
              </a:rPr>
              <a:t> </a:t>
            </a:r>
            <a:r>
              <a:rPr lang="en-US" sz="8000" dirty="0" err="1">
                <a:solidFill>
                  <a:srgbClr val="434343"/>
                </a:solidFill>
                <a:latin typeface="Arial"/>
              </a:rPr>
              <a:t>các</a:t>
            </a:r>
            <a:r>
              <a:rPr lang="en-US" sz="8000" dirty="0">
                <a:solidFill>
                  <a:srgbClr val="434343"/>
                </a:solidFill>
                <a:latin typeface="Arial"/>
              </a:rPr>
              <a:t> </a:t>
            </a:r>
            <a:r>
              <a:rPr lang="en-US" sz="8000" dirty="0" err="1">
                <a:solidFill>
                  <a:srgbClr val="434343"/>
                </a:solidFill>
                <a:latin typeface="Arial"/>
              </a:rPr>
              <a:t>bội</a:t>
            </a:r>
            <a:r>
              <a:rPr lang="en-US" sz="8000" dirty="0">
                <a:solidFill>
                  <a:srgbClr val="434343"/>
                </a:solidFill>
                <a:latin typeface="Arial"/>
              </a:rPr>
              <a:t> </a:t>
            </a:r>
            <a:r>
              <a:rPr lang="en-US" sz="8000" dirty="0" err="1">
                <a:solidFill>
                  <a:srgbClr val="434343"/>
                </a:solidFill>
                <a:latin typeface="Arial"/>
              </a:rPr>
              <a:t>chung</a:t>
            </a:r>
            <a:r>
              <a:rPr lang="en-US" sz="8000" dirty="0">
                <a:solidFill>
                  <a:srgbClr val="434343"/>
                </a:solidFill>
                <a:latin typeface="Arial"/>
              </a:rPr>
              <a:t> </a:t>
            </a:r>
            <a:r>
              <a:rPr lang="en-US" sz="8000" dirty="0" err="1">
                <a:solidFill>
                  <a:srgbClr val="434343"/>
                </a:solidFill>
                <a:latin typeface="Arial"/>
              </a:rPr>
              <a:t>của</a:t>
            </a:r>
            <a:r>
              <a:rPr lang="en-US" sz="8000" dirty="0">
                <a:solidFill>
                  <a:srgbClr val="434343"/>
                </a:solidFill>
                <a:latin typeface="Arial"/>
              </a:rPr>
              <a:t> 2 </a:t>
            </a:r>
            <a:r>
              <a:rPr lang="en-US" sz="8000" dirty="0" err="1">
                <a:solidFill>
                  <a:srgbClr val="434343"/>
                </a:solidFill>
                <a:latin typeface="Arial"/>
              </a:rPr>
              <a:t>và</a:t>
            </a:r>
            <a:r>
              <a:rPr lang="en-US" sz="8000" dirty="0">
                <a:solidFill>
                  <a:srgbClr val="434343"/>
                </a:solidFill>
                <a:latin typeface="Arial"/>
              </a:rPr>
              <a:t> 3.</a:t>
            </a:r>
          </a:p>
          <a:p>
            <a:pPr defTabSz="1828800"/>
            <a:endParaRPr lang="en-US" sz="8000" dirty="0">
              <a:solidFill>
                <a:srgbClr val="434343"/>
              </a:solidFill>
              <a:latin typeface="Arial"/>
            </a:endParaRPr>
          </a:p>
          <a:p>
            <a:pPr defTabSz="1828800"/>
            <a:r>
              <a:rPr lang="en-US" sz="8000" dirty="0">
                <a:solidFill>
                  <a:srgbClr val="434343"/>
                </a:solidFill>
                <a:latin typeface="Arial"/>
              </a:rPr>
              <a:t>A. 0  	B. 2       C. 3       	D. 6</a:t>
            </a:r>
          </a:p>
          <a:p>
            <a:pPr defTabSz="1828800"/>
            <a:r>
              <a:rPr lang="en-US" sz="8000" dirty="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4FE958E-8AEA-FA51-D76F-0AC41EF2075A}"/>
              </a:ext>
            </a:extLst>
          </p:cNvPr>
          <p:cNvSpPr/>
          <p:nvPr/>
        </p:nvSpPr>
        <p:spPr>
          <a:xfrm>
            <a:off x="3649249" y="7363966"/>
            <a:ext cx="11277598" cy="285832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endParaRPr lang="en-US" sz="7200" b="1" dirty="0">
              <a:ln w="6600">
                <a:solidFill>
                  <a:srgbClr val="8F357D"/>
                </a:solidFill>
                <a:prstDash val="solid"/>
              </a:ln>
              <a:solidFill>
                <a:srgbClr val="00B0F0"/>
              </a:solidFill>
              <a:effectLst>
                <a:outerShdw dist="38100" dir="2700000" algn="tl" rotWithShape="0">
                  <a:srgbClr val="8F357D"/>
                </a:outerShdw>
              </a:effectLst>
              <a:latin typeface="Arial"/>
            </a:endParaRPr>
          </a:p>
          <a:p>
            <a:pPr algn="ctr" defTabSz="1828800"/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Phần</a:t>
            </a:r>
            <a:r>
              <a:rPr lang="en-US" sz="7200" b="1" dirty="0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 </a:t>
            </a:r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thưởng</a:t>
            </a:r>
            <a:r>
              <a:rPr lang="en-US" sz="7200" b="1" dirty="0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 </a:t>
            </a:r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của</a:t>
            </a:r>
            <a:r>
              <a:rPr lang="en-US" sz="7200" b="1" dirty="0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 </a:t>
            </a:r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bạn</a:t>
            </a:r>
            <a:r>
              <a:rPr lang="en-US" sz="7200" b="1" dirty="0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 </a:t>
            </a:r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là</a:t>
            </a:r>
            <a:r>
              <a:rPr lang="en-US" sz="7200" b="1" dirty="0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 </a:t>
            </a:r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một</a:t>
            </a:r>
            <a:r>
              <a:rPr lang="en-US" sz="7200" b="1" dirty="0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 </a:t>
            </a:r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chiếc</a:t>
            </a:r>
            <a:r>
              <a:rPr lang="en-US" sz="7200" b="1" dirty="0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 </a:t>
            </a:r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bút</a:t>
            </a:r>
            <a:r>
              <a:rPr lang="en-US" sz="7200" b="1" dirty="0">
                <a:ln w="6600">
                  <a:solidFill>
                    <a:srgbClr val="8F357D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 bi</a:t>
            </a:r>
          </a:p>
          <a:p>
            <a:pPr algn="ctr" defTabSz="1828800"/>
            <a:endParaRPr lang="en-US" sz="7200" b="1" dirty="0">
              <a:ln w="6600">
                <a:solidFill>
                  <a:srgbClr val="8F357D"/>
                </a:solidFill>
                <a:prstDash val="solid"/>
              </a:ln>
              <a:solidFill>
                <a:srgbClr val="00B0F0"/>
              </a:solidFill>
              <a:effectLst>
                <a:outerShdw dist="38100" dir="2700000" algn="tl" rotWithShape="0">
                  <a:srgbClr val="8F357D"/>
                </a:outerShdw>
              </a:effectLst>
              <a:latin typeface="Arial"/>
            </a:endParaRPr>
          </a:p>
        </p:txBody>
      </p:sp>
      <p:sp>
        <p:nvSpPr>
          <p:cNvPr id="6" name="Oval 31">
            <a:extLst>
              <a:ext uri="{FF2B5EF4-FFF2-40B4-BE49-F238E27FC236}">
                <a16:creationId xmlns:a16="http://schemas.microsoft.com/office/drawing/2014/main" id="{A88DB514-B3C5-768E-2D9C-9E565D175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20801" y="5210824"/>
            <a:ext cx="1317326" cy="1094308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defTabSz="1828800" eaLnBrk="1" hangingPunct="1"/>
            <a:endParaRPr lang="en-US" altLang="en-US" sz="6400">
              <a:solidFill>
                <a:srgbClr val="4343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8381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6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6" name="Google Shape;946;p32"/>
          <p:cNvGrpSpPr/>
          <p:nvPr/>
        </p:nvGrpSpPr>
        <p:grpSpPr>
          <a:xfrm>
            <a:off x="-89196" y="9125353"/>
            <a:ext cx="1772600" cy="338050"/>
            <a:chOff x="1752138" y="1442100"/>
            <a:chExt cx="886300" cy="169025"/>
          </a:xfrm>
        </p:grpSpPr>
        <p:sp>
          <p:nvSpPr>
            <p:cNvPr id="947" name="Google Shape;947;p32"/>
            <p:cNvSpPr/>
            <p:nvPr/>
          </p:nvSpPr>
          <p:spPr>
            <a:xfrm>
              <a:off x="2630413" y="1515025"/>
              <a:ext cx="450" cy="3675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8" name="Google Shape;948;p32"/>
            <p:cNvSpPr/>
            <p:nvPr/>
          </p:nvSpPr>
          <p:spPr>
            <a:xfrm>
              <a:off x="1752138" y="1442100"/>
              <a:ext cx="886300" cy="169025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28575" dist="9525" dir="1932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9" name="Google Shape;949;p32"/>
            <p:cNvSpPr/>
            <p:nvPr/>
          </p:nvSpPr>
          <p:spPr>
            <a:xfrm>
              <a:off x="2317913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2" y="2842"/>
                    <a:pt x="70" y="2877"/>
                    <a:pt x="67" y="2877"/>
                  </a:cubicBezTo>
                  <a:cubicBezTo>
                    <a:pt x="64" y="2877"/>
                    <a:pt x="60" y="2849"/>
                    <a:pt x="57" y="2821"/>
                  </a:cubicBezTo>
                  <a:lnTo>
                    <a:pt x="70" y="2732"/>
                  </a:lnTo>
                  <a:close/>
                  <a:moveTo>
                    <a:pt x="2382" y="3356"/>
                  </a:moveTo>
                  <a:cubicBezTo>
                    <a:pt x="2379" y="3382"/>
                    <a:pt x="2374" y="3429"/>
                    <a:pt x="2368" y="3485"/>
                  </a:cubicBezTo>
                  <a:lnTo>
                    <a:pt x="2368" y="3476"/>
                  </a:lnTo>
                  <a:cubicBezTo>
                    <a:pt x="2375" y="3416"/>
                    <a:pt x="2380" y="3378"/>
                    <a:pt x="2382" y="3356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9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21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32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6" y="2510"/>
                    <a:pt x="2217" y="2580"/>
                  </a:cubicBezTo>
                  <a:cubicBezTo>
                    <a:pt x="2246" y="2199"/>
                    <a:pt x="2279" y="1819"/>
                    <a:pt x="2325" y="1436"/>
                  </a:cubicBezTo>
                  <a:cubicBezTo>
                    <a:pt x="2332" y="1280"/>
                    <a:pt x="2332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lnTo>
                    <a:pt x="2309" y="5698"/>
                  </a:ln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51" y="6336"/>
                  </a:moveTo>
                  <a:cubicBezTo>
                    <a:pt x="2448" y="6350"/>
                    <a:pt x="2448" y="6362"/>
                    <a:pt x="2444" y="6376"/>
                  </a:cubicBezTo>
                  <a:cubicBezTo>
                    <a:pt x="2448" y="6359"/>
                    <a:pt x="2448" y="6346"/>
                    <a:pt x="2451" y="6336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22" y="886"/>
                  </a:lnTo>
                  <a:lnTo>
                    <a:pt x="222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9" y="1371"/>
                    <a:pt x="173" y="1181"/>
                  </a:cubicBezTo>
                  <a:lnTo>
                    <a:pt x="173" y="1181"/>
                  </a:lnTo>
                  <a:cubicBezTo>
                    <a:pt x="153" y="1270"/>
                    <a:pt x="163" y="1405"/>
                    <a:pt x="169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9" y="1986"/>
                  </a:cubicBezTo>
                  <a:cubicBezTo>
                    <a:pt x="119" y="1986"/>
                    <a:pt x="130" y="1664"/>
                    <a:pt x="124" y="1664"/>
                  </a:cubicBezTo>
                  <a:lnTo>
                    <a:pt x="124" y="1664"/>
                  </a:lnTo>
                  <a:cubicBezTo>
                    <a:pt x="123" y="1664"/>
                    <a:pt x="122" y="1673"/>
                    <a:pt x="120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7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4" y="3856"/>
                    <a:pt x="54" y="4071"/>
                  </a:cubicBezTo>
                  <a:cubicBezTo>
                    <a:pt x="54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40" y="6161"/>
                    <a:pt x="169" y="6323"/>
                    <a:pt x="199" y="6495"/>
                  </a:cubicBezTo>
                  <a:lnTo>
                    <a:pt x="2306" y="6495"/>
                  </a:lnTo>
                  <a:cubicBezTo>
                    <a:pt x="2296" y="6409"/>
                    <a:pt x="2283" y="6323"/>
                    <a:pt x="2272" y="6240"/>
                  </a:cubicBezTo>
                  <a:cubicBezTo>
                    <a:pt x="2252" y="6062"/>
                    <a:pt x="2240" y="5883"/>
                    <a:pt x="2226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20" y="4738"/>
                    <a:pt x="2245" y="5003"/>
                    <a:pt x="2257" y="5003"/>
                  </a:cubicBezTo>
                  <a:cubicBezTo>
                    <a:pt x="2260" y="5003"/>
                    <a:pt x="2262" y="4981"/>
                    <a:pt x="2263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5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27" y="5816"/>
                    <a:pt x="2326" y="5962"/>
                    <a:pt x="2329" y="6111"/>
                  </a:cubicBezTo>
                  <a:lnTo>
                    <a:pt x="2329" y="6111"/>
                  </a:lnTo>
                  <a:lnTo>
                    <a:pt x="2332" y="6104"/>
                  </a:lnTo>
                  <a:lnTo>
                    <a:pt x="2332" y="6104"/>
                  </a:lnTo>
                  <a:cubicBezTo>
                    <a:pt x="2332" y="6108"/>
                    <a:pt x="2332" y="6108"/>
                    <a:pt x="2329" y="6111"/>
                  </a:cubicBezTo>
                  <a:lnTo>
                    <a:pt x="2329" y="6111"/>
                  </a:lnTo>
                  <a:cubicBezTo>
                    <a:pt x="2329" y="6111"/>
                    <a:pt x="2329" y="6111"/>
                    <a:pt x="2329" y="6111"/>
                  </a:cubicBezTo>
                  <a:lnTo>
                    <a:pt x="2329" y="6111"/>
                  </a:lnTo>
                  <a:lnTo>
                    <a:pt x="2329" y="6112"/>
                  </a:lnTo>
                  <a:cubicBezTo>
                    <a:pt x="2329" y="6112"/>
                    <a:pt x="2329" y="6112"/>
                    <a:pt x="2329" y="6111"/>
                  </a:cubicBezTo>
                  <a:lnTo>
                    <a:pt x="2329" y="6111"/>
                  </a:lnTo>
                  <a:cubicBezTo>
                    <a:pt x="2331" y="6249"/>
                    <a:pt x="2338" y="6390"/>
                    <a:pt x="2362" y="6495"/>
                  </a:cubicBezTo>
                  <a:lnTo>
                    <a:pt x="2388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5" y="6383"/>
                    <a:pt x="2473" y="6300"/>
                    <a:pt x="2462" y="6300"/>
                  </a:cubicBezTo>
                  <a:cubicBezTo>
                    <a:pt x="2458" y="6300"/>
                    <a:pt x="2454" y="6311"/>
                    <a:pt x="2451" y="6336"/>
                  </a:cubicBezTo>
                  <a:cubicBezTo>
                    <a:pt x="2464" y="6211"/>
                    <a:pt x="2461" y="6098"/>
                    <a:pt x="2458" y="5976"/>
                  </a:cubicBezTo>
                  <a:cubicBezTo>
                    <a:pt x="2451" y="5843"/>
                    <a:pt x="2441" y="5701"/>
                    <a:pt x="2464" y="5512"/>
                  </a:cubicBezTo>
                  <a:lnTo>
                    <a:pt x="2464" y="5512"/>
                  </a:lnTo>
                  <a:cubicBezTo>
                    <a:pt x="2457" y="5518"/>
                    <a:pt x="2451" y="5545"/>
                    <a:pt x="2446" y="5545"/>
                  </a:cubicBezTo>
                  <a:cubicBezTo>
                    <a:pt x="2439" y="5545"/>
                    <a:pt x="2434" y="5502"/>
                    <a:pt x="2428" y="5318"/>
                  </a:cubicBezTo>
                  <a:cubicBezTo>
                    <a:pt x="2425" y="5304"/>
                    <a:pt x="2415" y="5268"/>
                    <a:pt x="2411" y="5248"/>
                  </a:cubicBezTo>
                  <a:lnTo>
                    <a:pt x="2411" y="5245"/>
                  </a:lnTo>
                  <a:cubicBezTo>
                    <a:pt x="2410" y="5237"/>
                    <a:pt x="2408" y="5233"/>
                    <a:pt x="2407" y="5233"/>
                  </a:cubicBezTo>
                  <a:lnTo>
                    <a:pt x="2407" y="5233"/>
                  </a:lnTo>
                  <a:cubicBezTo>
                    <a:pt x="2406" y="5233"/>
                    <a:pt x="2406" y="5239"/>
                    <a:pt x="2408" y="5251"/>
                  </a:cubicBezTo>
                  <a:cubicBezTo>
                    <a:pt x="2405" y="5327"/>
                    <a:pt x="2402" y="5390"/>
                    <a:pt x="2391" y="5417"/>
                  </a:cubicBezTo>
                  <a:cubicBezTo>
                    <a:pt x="2348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5" y="4020"/>
                  </a:cubicBezTo>
                  <a:cubicBezTo>
                    <a:pt x="2373" y="4020"/>
                    <a:pt x="2381" y="4069"/>
                    <a:pt x="2388" y="4213"/>
                  </a:cubicBezTo>
                  <a:lnTo>
                    <a:pt x="2388" y="3803"/>
                  </a:lnTo>
                  <a:cubicBezTo>
                    <a:pt x="2402" y="3562"/>
                    <a:pt x="2438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cubicBezTo>
                    <a:pt x="2431" y="2702"/>
                    <a:pt x="2431" y="2663"/>
                    <a:pt x="2435" y="2603"/>
                  </a:cubicBezTo>
                  <a:cubicBezTo>
                    <a:pt x="2431" y="2540"/>
                    <a:pt x="2438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lnTo>
                    <a:pt x="2521" y="1317"/>
                  </a:lnTo>
                  <a:cubicBezTo>
                    <a:pt x="2517" y="1234"/>
                    <a:pt x="2517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50" name="Google Shape;950;p32"/>
            <p:cNvSpPr/>
            <p:nvPr/>
          </p:nvSpPr>
          <p:spPr>
            <a:xfrm>
              <a:off x="2428763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1697"/>
                  </a:lnTo>
                  <a:cubicBezTo>
                    <a:pt x="283" y="1866"/>
                    <a:pt x="283" y="2034"/>
                    <a:pt x="286" y="2203"/>
                  </a:cubicBezTo>
                  <a:lnTo>
                    <a:pt x="223" y="2213"/>
                  </a:lnTo>
                  <a:lnTo>
                    <a:pt x="286" y="2272"/>
                  </a:lnTo>
                  <a:cubicBezTo>
                    <a:pt x="286" y="2441"/>
                    <a:pt x="292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7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9" y="2051"/>
                    <a:pt x="252" y="1832"/>
                    <a:pt x="266" y="1747"/>
                  </a:cubicBezTo>
                  <a:cubicBezTo>
                    <a:pt x="272" y="1720"/>
                    <a:pt x="279" y="1703"/>
                    <a:pt x="286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6" y="5440"/>
                  </a:cubicBezTo>
                  <a:cubicBezTo>
                    <a:pt x="623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90" y="5787"/>
                    <a:pt x="556" y="5668"/>
                  </a:cubicBezTo>
                  <a:cubicBezTo>
                    <a:pt x="536" y="5599"/>
                    <a:pt x="517" y="5529"/>
                    <a:pt x="501" y="5457"/>
                  </a:cubicBezTo>
                  <a:cubicBezTo>
                    <a:pt x="481" y="5384"/>
                    <a:pt x="461" y="5311"/>
                    <a:pt x="441" y="5235"/>
                  </a:cubicBezTo>
                  <a:lnTo>
                    <a:pt x="451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21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3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5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5" y="5314"/>
                    <a:pt x="2792" y="5258"/>
                  </a:cubicBezTo>
                  <a:cubicBezTo>
                    <a:pt x="2778" y="5202"/>
                    <a:pt x="2766" y="5146"/>
                    <a:pt x="2749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2" y="2725"/>
                    <a:pt x="2346" y="2798"/>
                    <a:pt x="2336" y="2798"/>
                  </a:cubicBezTo>
                  <a:cubicBezTo>
                    <a:pt x="2320" y="2798"/>
                    <a:pt x="2294" y="2611"/>
                    <a:pt x="2276" y="2611"/>
                  </a:cubicBezTo>
                  <a:cubicBezTo>
                    <a:pt x="2271" y="2611"/>
                    <a:pt x="2266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3" y="2353"/>
                  </a:cubicBezTo>
                  <a:cubicBezTo>
                    <a:pt x="2341" y="2353"/>
                    <a:pt x="2340" y="2151"/>
                    <a:pt x="2349" y="1938"/>
                  </a:cubicBezTo>
                  <a:cubicBezTo>
                    <a:pt x="2355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395" y="1128"/>
                    <a:pt x="2412" y="810"/>
                    <a:pt x="2432" y="497"/>
                  </a:cubicBezTo>
                  <a:cubicBezTo>
                    <a:pt x="2247" y="228"/>
                    <a:pt x="2111" y="1"/>
                    <a:pt x="2111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9" y="225"/>
                  </a:cubicBezTo>
                  <a:cubicBezTo>
                    <a:pt x="318" y="152"/>
                    <a:pt x="315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51" name="Google Shape;951;p32"/>
            <p:cNvSpPr/>
            <p:nvPr/>
          </p:nvSpPr>
          <p:spPr>
            <a:xfrm>
              <a:off x="2097188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4" y="3334"/>
                  </a:moveTo>
                  <a:cubicBezTo>
                    <a:pt x="2385" y="3334"/>
                    <a:pt x="2377" y="3397"/>
                    <a:pt x="2368" y="3485"/>
                  </a:cubicBezTo>
                  <a:cubicBezTo>
                    <a:pt x="2368" y="3479"/>
                    <a:pt x="2368" y="3479"/>
                    <a:pt x="2365" y="3476"/>
                  </a:cubicBezTo>
                  <a:cubicBezTo>
                    <a:pt x="2378" y="3374"/>
                    <a:pt x="2384" y="3334"/>
                    <a:pt x="2384" y="3334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29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332" y="6104"/>
                  </a:moveTo>
                  <a:lnTo>
                    <a:pt x="2332" y="6104"/>
                  </a:lnTo>
                  <a:cubicBezTo>
                    <a:pt x="2332" y="6106"/>
                    <a:pt x="2331" y="6107"/>
                    <a:pt x="2330" y="6107"/>
                  </a:cubicBezTo>
                  <a:lnTo>
                    <a:pt x="2330" y="6107"/>
                  </a:lnTo>
                  <a:lnTo>
                    <a:pt x="2332" y="6104"/>
                  </a:lnTo>
                  <a:close/>
                  <a:moveTo>
                    <a:pt x="2448" y="6339"/>
                  </a:moveTo>
                  <a:cubicBezTo>
                    <a:pt x="2448" y="6353"/>
                    <a:pt x="2448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53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8" y="1986"/>
                  </a:cubicBezTo>
                  <a:cubicBezTo>
                    <a:pt x="119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72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41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4" y="5545"/>
                  </a:cubicBezTo>
                  <a:cubicBezTo>
                    <a:pt x="2438" y="5545"/>
                    <a:pt x="2434" y="5502"/>
                    <a:pt x="2428" y="5318"/>
                  </a:cubicBezTo>
                  <a:cubicBezTo>
                    <a:pt x="2421" y="5304"/>
                    <a:pt x="2415" y="5268"/>
                    <a:pt x="2411" y="5248"/>
                  </a:cubicBezTo>
                  <a:lnTo>
                    <a:pt x="2411" y="5225"/>
                  </a:lnTo>
                  <a:cubicBezTo>
                    <a:pt x="2408" y="5231"/>
                    <a:pt x="2408" y="5235"/>
                    <a:pt x="2408" y="5245"/>
                  </a:cubicBez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4" y="4020"/>
                  </a:cubicBezTo>
                  <a:cubicBezTo>
                    <a:pt x="2372" y="4020"/>
                    <a:pt x="2379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21" y="1399"/>
                    <a:pt x="2521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52" name="Google Shape;952;p32"/>
            <p:cNvSpPr/>
            <p:nvPr/>
          </p:nvSpPr>
          <p:spPr>
            <a:xfrm>
              <a:off x="2208038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3" y="1697"/>
                  </a:moveTo>
                  <a:lnTo>
                    <a:pt x="283" y="2203"/>
                  </a:lnTo>
                  <a:lnTo>
                    <a:pt x="219" y="2213"/>
                  </a:lnTo>
                  <a:lnTo>
                    <a:pt x="283" y="2272"/>
                  </a:lnTo>
                  <a:cubicBezTo>
                    <a:pt x="286" y="2441"/>
                    <a:pt x="289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3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6" y="2051"/>
                    <a:pt x="249" y="1832"/>
                    <a:pt x="266" y="1747"/>
                  </a:cubicBezTo>
                  <a:cubicBezTo>
                    <a:pt x="272" y="1720"/>
                    <a:pt x="279" y="1703"/>
                    <a:pt x="283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3" y="5440"/>
                  </a:cubicBezTo>
                  <a:cubicBezTo>
                    <a:pt x="620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86" y="5787"/>
                    <a:pt x="553" y="5668"/>
                  </a:cubicBezTo>
                  <a:cubicBezTo>
                    <a:pt x="533" y="5599"/>
                    <a:pt x="517" y="5529"/>
                    <a:pt x="501" y="5457"/>
                  </a:cubicBezTo>
                  <a:cubicBezTo>
                    <a:pt x="481" y="5384"/>
                    <a:pt x="457" y="5311"/>
                    <a:pt x="441" y="5235"/>
                  </a:cubicBezTo>
                  <a:lnTo>
                    <a:pt x="448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17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4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2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5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2" y="5314"/>
                    <a:pt x="2792" y="5258"/>
                  </a:cubicBezTo>
                  <a:cubicBezTo>
                    <a:pt x="2778" y="5202"/>
                    <a:pt x="2763" y="5146"/>
                    <a:pt x="2749" y="5089"/>
                  </a:cubicBezTo>
                  <a:cubicBezTo>
                    <a:pt x="2723" y="4974"/>
                    <a:pt x="2696" y="4854"/>
                    <a:pt x="2670" y="4735"/>
                  </a:cubicBezTo>
                  <a:cubicBezTo>
                    <a:pt x="2613" y="4497"/>
                    <a:pt x="2594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1" y="2725"/>
                    <a:pt x="2345" y="2798"/>
                    <a:pt x="2334" y="2798"/>
                  </a:cubicBezTo>
                  <a:cubicBezTo>
                    <a:pt x="2318" y="2798"/>
                    <a:pt x="2292" y="2611"/>
                    <a:pt x="2275" y="2611"/>
                  </a:cubicBezTo>
                  <a:cubicBezTo>
                    <a:pt x="2270" y="2611"/>
                    <a:pt x="2265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2" y="2353"/>
                  </a:cubicBezTo>
                  <a:cubicBezTo>
                    <a:pt x="2341" y="2353"/>
                    <a:pt x="2337" y="2151"/>
                    <a:pt x="2349" y="1938"/>
                  </a:cubicBezTo>
                  <a:cubicBezTo>
                    <a:pt x="2355" y="1698"/>
                    <a:pt x="2359" y="1449"/>
                    <a:pt x="2384" y="1449"/>
                  </a:cubicBezTo>
                  <a:cubicBezTo>
                    <a:pt x="2385" y="1449"/>
                    <a:pt x="2385" y="1449"/>
                    <a:pt x="2386" y="1449"/>
                  </a:cubicBezTo>
                  <a:cubicBezTo>
                    <a:pt x="2402" y="959"/>
                    <a:pt x="2432" y="480"/>
                    <a:pt x="2465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5" y="225"/>
                  </a:cubicBezTo>
                  <a:cubicBezTo>
                    <a:pt x="318" y="152"/>
                    <a:pt x="312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53" name="Google Shape;953;p32"/>
            <p:cNvSpPr/>
            <p:nvPr/>
          </p:nvSpPr>
          <p:spPr>
            <a:xfrm>
              <a:off x="1876463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2" y="3334"/>
                  </a:moveTo>
                  <a:lnTo>
                    <a:pt x="2382" y="3334"/>
                  </a:lnTo>
                  <a:cubicBezTo>
                    <a:pt x="2382" y="3334"/>
                    <a:pt x="2376" y="3397"/>
                    <a:pt x="2368" y="3485"/>
                  </a:cubicBezTo>
                  <a:cubicBezTo>
                    <a:pt x="2365" y="3479"/>
                    <a:pt x="2365" y="3479"/>
                    <a:pt x="2365" y="3476"/>
                  </a:cubicBezTo>
                  <a:cubicBezTo>
                    <a:pt x="2377" y="3374"/>
                    <a:pt x="2381" y="3334"/>
                    <a:pt x="2382" y="3334"/>
                  </a:cubicBezTo>
                  <a:close/>
                  <a:moveTo>
                    <a:pt x="2329" y="599"/>
                  </a:moveTo>
                  <a:cubicBezTo>
                    <a:pt x="2339" y="642"/>
                    <a:pt x="2352" y="695"/>
                    <a:pt x="2359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5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1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1" y="1810"/>
                    <a:pt x="2384" y="1861"/>
                    <a:pt x="2371" y="1861"/>
                  </a:cubicBezTo>
                  <a:cubicBezTo>
                    <a:pt x="2363" y="1861"/>
                    <a:pt x="2357" y="1840"/>
                    <a:pt x="2354" y="1840"/>
                  </a:cubicBezTo>
                  <a:cubicBezTo>
                    <a:pt x="2352" y="1840"/>
                    <a:pt x="2352" y="1845"/>
                    <a:pt x="2352" y="1859"/>
                  </a:cubicBezTo>
                  <a:cubicBezTo>
                    <a:pt x="2299" y="2335"/>
                    <a:pt x="2309" y="2540"/>
                    <a:pt x="2329" y="2722"/>
                  </a:cubicBezTo>
                  <a:cubicBezTo>
                    <a:pt x="2345" y="2904"/>
                    <a:pt x="2359" y="3069"/>
                    <a:pt x="2316" y="3462"/>
                  </a:cubicBezTo>
                  <a:cubicBezTo>
                    <a:pt x="2296" y="3575"/>
                    <a:pt x="2278" y="3609"/>
                    <a:pt x="2262" y="3609"/>
                  </a:cubicBezTo>
                  <a:cubicBezTo>
                    <a:pt x="2239" y="3609"/>
                    <a:pt x="2219" y="3534"/>
                    <a:pt x="2201" y="3534"/>
                  </a:cubicBezTo>
                  <a:cubicBezTo>
                    <a:pt x="2197" y="3534"/>
                    <a:pt x="2193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29" y="973"/>
                  </a:cubicBezTo>
                  <a:lnTo>
                    <a:pt x="2329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48" y="6339"/>
                  </a:moveTo>
                  <a:cubicBezTo>
                    <a:pt x="2448" y="6353"/>
                    <a:pt x="2444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cubicBezTo>
                    <a:pt x="166" y="10"/>
                    <a:pt x="166" y="21"/>
                    <a:pt x="166" y="27"/>
                  </a:cubicBez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3" y="1350"/>
                  </a:lnTo>
                  <a:cubicBezTo>
                    <a:pt x="207" y="1402"/>
                    <a:pt x="198" y="1439"/>
                    <a:pt x="189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49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3" y="1747"/>
                  </a:cubicBezTo>
                  <a:cubicBezTo>
                    <a:pt x="159" y="1924"/>
                    <a:pt x="145" y="1986"/>
                    <a:pt x="137" y="1986"/>
                  </a:cubicBezTo>
                  <a:cubicBezTo>
                    <a:pt x="118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67" y="2794"/>
                    <a:pt x="50" y="2669"/>
                    <a:pt x="44" y="2768"/>
                  </a:cubicBezTo>
                  <a:cubicBezTo>
                    <a:pt x="41" y="2768"/>
                    <a:pt x="37" y="2778"/>
                    <a:pt x="37" y="2801"/>
                  </a:cubicBezTo>
                  <a:cubicBezTo>
                    <a:pt x="37" y="2824"/>
                    <a:pt x="34" y="2861"/>
                    <a:pt x="34" y="2924"/>
                  </a:cubicBezTo>
                  <a:lnTo>
                    <a:pt x="1" y="3508"/>
                  </a:lnTo>
                  <a:lnTo>
                    <a:pt x="57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8" y="3665"/>
                    <a:pt x="76" y="3639"/>
                    <a:pt x="90" y="3578"/>
                  </a:cubicBezTo>
                  <a:lnTo>
                    <a:pt x="90" y="3578"/>
                  </a:lnTo>
                  <a:cubicBezTo>
                    <a:pt x="67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4" y="4567"/>
                    <a:pt x="44" y="4699"/>
                    <a:pt x="50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69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3" y="5245"/>
                    <a:pt x="2183" y="5013"/>
                  </a:cubicBezTo>
                  <a:lnTo>
                    <a:pt x="2183" y="5013"/>
                  </a:lnTo>
                  <a:cubicBezTo>
                    <a:pt x="2188" y="5033"/>
                    <a:pt x="2193" y="5043"/>
                    <a:pt x="2196" y="5043"/>
                  </a:cubicBezTo>
                  <a:cubicBezTo>
                    <a:pt x="2199" y="5043"/>
                    <a:pt x="2202" y="5035"/>
                    <a:pt x="2203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79" y="5083"/>
                    <a:pt x="2306" y="5248"/>
                    <a:pt x="2325" y="5430"/>
                  </a:cubicBezTo>
                  <a:cubicBezTo>
                    <a:pt x="2336" y="5520"/>
                    <a:pt x="2342" y="5616"/>
                    <a:pt x="2348" y="5715"/>
                  </a:cubicBezTo>
                  <a:cubicBezTo>
                    <a:pt x="2359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38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3" y="5545"/>
                  </a:cubicBezTo>
                  <a:cubicBezTo>
                    <a:pt x="2437" y="5545"/>
                    <a:pt x="2432" y="5502"/>
                    <a:pt x="2428" y="5318"/>
                  </a:cubicBezTo>
                  <a:cubicBezTo>
                    <a:pt x="2421" y="5304"/>
                    <a:pt x="2415" y="5268"/>
                    <a:pt x="2408" y="5248"/>
                  </a:cubicBezTo>
                  <a:lnTo>
                    <a:pt x="2408" y="5245"/>
                  </a:ln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2" y="4488"/>
                  </a:cubicBezTo>
                  <a:cubicBezTo>
                    <a:pt x="2307" y="4488"/>
                    <a:pt x="2313" y="4559"/>
                    <a:pt x="2322" y="4559"/>
                  </a:cubicBezTo>
                  <a:cubicBezTo>
                    <a:pt x="2325" y="4559"/>
                    <a:pt x="2328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6" y="4020"/>
                    <a:pt x="2363" y="4020"/>
                  </a:cubicBezTo>
                  <a:cubicBezTo>
                    <a:pt x="2370" y="4020"/>
                    <a:pt x="2378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1" y="2652"/>
                    <a:pt x="2423" y="2652"/>
                  </a:cubicBezTo>
                  <a:lnTo>
                    <a:pt x="2423" y="2652"/>
                  </a:lnTo>
                  <a:cubicBezTo>
                    <a:pt x="2424" y="2652"/>
                    <a:pt x="2426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17" y="1399"/>
                    <a:pt x="2517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54" name="Google Shape;954;p32"/>
            <p:cNvSpPr/>
            <p:nvPr/>
          </p:nvSpPr>
          <p:spPr>
            <a:xfrm>
              <a:off x="1987238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2203"/>
                  </a:lnTo>
                  <a:lnTo>
                    <a:pt x="222" y="2213"/>
                  </a:lnTo>
                  <a:lnTo>
                    <a:pt x="286" y="2272"/>
                  </a:lnTo>
                  <a:cubicBezTo>
                    <a:pt x="289" y="2441"/>
                    <a:pt x="292" y="2606"/>
                    <a:pt x="298" y="2771"/>
                  </a:cubicBezTo>
                  <a:cubicBezTo>
                    <a:pt x="296" y="2771"/>
                    <a:pt x="294" y="2771"/>
                    <a:pt x="292" y="2771"/>
                  </a:cubicBezTo>
                  <a:cubicBezTo>
                    <a:pt x="248" y="2771"/>
                    <a:pt x="208" y="2742"/>
                    <a:pt x="186" y="2682"/>
                  </a:cubicBezTo>
                  <a:cubicBezTo>
                    <a:pt x="190" y="2655"/>
                    <a:pt x="199" y="2464"/>
                    <a:pt x="209" y="2259"/>
                  </a:cubicBezTo>
                  <a:cubicBezTo>
                    <a:pt x="229" y="2051"/>
                    <a:pt x="252" y="1832"/>
                    <a:pt x="269" y="1747"/>
                  </a:cubicBezTo>
                  <a:cubicBezTo>
                    <a:pt x="275" y="1720"/>
                    <a:pt x="278" y="1703"/>
                    <a:pt x="286" y="1697"/>
                  </a:cubicBezTo>
                  <a:close/>
                  <a:moveTo>
                    <a:pt x="341" y="4663"/>
                  </a:moveTo>
                  <a:lnTo>
                    <a:pt x="341" y="4663"/>
                  </a:lnTo>
                  <a:cubicBezTo>
                    <a:pt x="391" y="4778"/>
                    <a:pt x="470" y="4987"/>
                    <a:pt x="556" y="5219"/>
                  </a:cubicBezTo>
                  <a:cubicBezTo>
                    <a:pt x="570" y="5291"/>
                    <a:pt x="583" y="5364"/>
                    <a:pt x="596" y="5440"/>
                  </a:cubicBezTo>
                  <a:cubicBezTo>
                    <a:pt x="623" y="5625"/>
                    <a:pt x="646" y="5807"/>
                    <a:pt x="662" y="5992"/>
                  </a:cubicBezTo>
                  <a:lnTo>
                    <a:pt x="662" y="5992"/>
                  </a:lnTo>
                  <a:cubicBezTo>
                    <a:pt x="630" y="5893"/>
                    <a:pt x="588" y="5783"/>
                    <a:pt x="556" y="5668"/>
                  </a:cubicBezTo>
                  <a:cubicBezTo>
                    <a:pt x="536" y="5599"/>
                    <a:pt x="516" y="5529"/>
                    <a:pt x="500" y="5457"/>
                  </a:cubicBezTo>
                  <a:cubicBezTo>
                    <a:pt x="480" y="5384"/>
                    <a:pt x="460" y="5311"/>
                    <a:pt x="444" y="5235"/>
                  </a:cubicBezTo>
                  <a:lnTo>
                    <a:pt x="451" y="5120"/>
                  </a:lnTo>
                  <a:lnTo>
                    <a:pt x="341" y="4663"/>
                  </a:lnTo>
                  <a:close/>
                  <a:moveTo>
                    <a:pt x="97" y="1"/>
                  </a:moveTo>
                  <a:cubicBezTo>
                    <a:pt x="97" y="50"/>
                    <a:pt x="97" y="90"/>
                    <a:pt x="103" y="113"/>
                  </a:cubicBezTo>
                  <a:cubicBezTo>
                    <a:pt x="1" y="417"/>
                    <a:pt x="28" y="1475"/>
                    <a:pt x="20" y="1971"/>
                  </a:cubicBezTo>
                  <a:lnTo>
                    <a:pt x="63" y="1988"/>
                  </a:lnTo>
                  <a:cubicBezTo>
                    <a:pt x="54" y="2328"/>
                    <a:pt x="87" y="2655"/>
                    <a:pt x="113" y="3076"/>
                  </a:cubicBezTo>
                  <a:lnTo>
                    <a:pt x="150" y="3049"/>
                  </a:lnTo>
                  <a:cubicBezTo>
                    <a:pt x="176" y="3231"/>
                    <a:pt x="186" y="3466"/>
                    <a:pt x="196" y="3727"/>
                  </a:cubicBezTo>
                  <a:cubicBezTo>
                    <a:pt x="206" y="3989"/>
                    <a:pt x="232" y="4273"/>
                    <a:pt x="266" y="4560"/>
                  </a:cubicBezTo>
                  <a:cubicBezTo>
                    <a:pt x="249" y="4524"/>
                    <a:pt x="236" y="4375"/>
                    <a:pt x="232" y="4273"/>
                  </a:cubicBezTo>
                  <a:lnTo>
                    <a:pt x="232" y="4273"/>
                  </a:lnTo>
                  <a:cubicBezTo>
                    <a:pt x="222" y="4620"/>
                    <a:pt x="305" y="4981"/>
                    <a:pt x="385" y="5331"/>
                  </a:cubicBezTo>
                  <a:cubicBezTo>
                    <a:pt x="457" y="5685"/>
                    <a:pt x="516" y="6025"/>
                    <a:pt x="497" y="6336"/>
                  </a:cubicBezTo>
                  <a:cubicBezTo>
                    <a:pt x="507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81" y="5718"/>
                    <a:pt x="2795" y="5341"/>
                  </a:cubicBezTo>
                  <a:lnTo>
                    <a:pt x="2795" y="5341"/>
                  </a:lnTo>
                  <a:cubicBezTo>
                    <a:pt x="2801" y="5347"/>
                    <a:pt x="2812" y="5364"/>
                    <a:pt x="2825" y="5427"/>
                  </a:cubicBezTo>
                  <a:cubicBezTo>
                    <a:pt x="2815" y="5370"/>
                    <a:pt x="2805" y="5314"/>
                    <a:pt x="2795" y="5258"/>
                  </a:cubicBezTo>
                  <a:cubicBezTo>
                    <a:pt x="2781" y="5202"/>
                    <a:pt x="2766" y="5146"/>
                    <a:pt x="2752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70" y="4035"/>
                  </a:cubicBezTo>
                  <a:cubicBezTo>
                    <a:pt x="2557" y="3925"/>
                    <a:pt x="2543" y="3816"/>
                    <a:pt x="2531" y="3717"/>
                  </a:cubicBezTo>
                  <a:cubicBezTo>
                    <a:pt x="2520" y="3615"/>
                    <a:pt x="2514" y="3522"/>
                    <a:pt x="2504" y="3436"/>
                  </a:cubicBezTo>
                  <a:cubicBezTo>
                    <a:pt x="2484" y="3267"/>
                    <a:pt x="2455" y="3132"/>
                    <a:pt x="2412" y="3056"/>
                  </a:cubicBezTo>
                  <a:cubicBezTo>
                    <a:pt x="2412" y="3056"/>
                    <a:pt x="2389" y="2913"/>
                    <a:pt x="2378" y="2771"/>
                  </a:cubicBezTo>
                  <a:cubicBezTo>
                    <a:pt x="2365" y="2629"/>
                    <a:pt x="2352" y="2487"/>
                    <a:pt x="2352" y="2487"/>
                  </a:cubicBezTo>
                  <a:lnTo>
                    <a:pt x="2352" y="2487"/>
                  </a:lnTo>
                  <a:cubicBezTo>
                    <a:pt x="2354" y="2725"/>
                    <a:pt x="2348" y="2798"/>
                    <a:pt x="2337" y="2798"/>
                  </a:cubicBezTo>
                  <a:cubicBezTo>
                    <a:pt x="2321" y="2798"/>
                    <a:pt x="2295" y="2611"/>
                    <a:pt x="2278" y="2611"/>
                  </a:cubicBezTo>
                  <a:cubicBezTo>
                    <a:pt x="2273" y="2611"/>
                    <a:pt x="2268" y="2630"/>
                    <a:pt x="2266" y="2679"/>
                  </a:cubicBezTo>
                  <a:cubicBezTo>
                    <a:pt x="2254" y="2466"/>
                    <a:pt x="2274" y="2158"/>
                    <a:pt x="2292" y="2158"/>
                  </a:cubicBezTo>
                  <a:cubicBezTo>
                    <a:pt x="2299" y="2158"/>
                    <a:pt x="2305" y="2196"/>
                    <a:pt x="2309" y="2289"/>
                  </a:cubicBezTo>
                  <a:lnTo>
                    <a:pt x="2302" y="2342"/>
                  </a:lnTo>
                  <a:cubicBezTo>
                    <a:pt x="2307" y="2350"/>
                    <a:pt x="2312" y="2353"/>
                    <a:pt x="2315" y="2353"/>
                  </a:cubicBezTo>
                  <a:cubicBezTo>
                    <a:pt x="2344" y="2353"/>
                    <a:pt x="2340" y="2151"/>
                    <a:pt x="2352" y="1938"/>
                  </a:cubicBezTo>
                  <a:cubicBezTo>
                    <a:pt x="2358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401" y="959"/>
                    <a:pt x="2435" y="480"/>
                    <a:pt x="2468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8" y="225"/>
                  </a:cubicBezTo>
                  <a:cubicBezTo>
                    <a:pt x="321" y="152"/>
                    <a:pt x="315" y="76"/>
                    <a:pt x="3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55" name="Google Shape;955;p32"/>
          <p:cNvGrpSpPr/>
          <p:nvPr/>
        </p:nvGrpSpPr>
        <p:grpSpPr>
          <a:xfrm rot="-167487">
            <a:off x="-313722" y="7040221"/>
            <a:ext cx="2077696" cy="338058"/>
            <a:chOff x="4254988" y="1429701"/>
            <a:chExt cx="1038862" cy="169031"/>
          </a:xfrm>
        </p:grpSpPr>
        <p:sp>
          <p:nvSpPr>
            <p:cNvPr id="956" name="Google Shape;956;p32"/>
            <p:cNvSpPr/>
            <p:nvPr/>
          </p:nvSpPr>
          <p:spPr>
            <a:xfrm>
              <a:off x="4254988" y="1429701"/>
              <a:ext cx="1038862" cy="169031"/>
            </a:xfrm>
            <a:custGeom>
              <a:avLst/>
              <a:gdLst/>
              <a:ahLst/>
              <a:cxnLst/>
              <a:rect l="l" t="t" r="r" b="b"/>
              <a:pathLst>
                <a:path w="35450" h="5768" extrusionOk="0">
                  <a:moveTo>
                    <a:pt x="1" y="1"/>
                  </a:moveTo>
                  <a:cubicBezTo>
                    <a:pt x="1" y="1"/>
                    <a:pt x="83" y="1069"/>
                    <a:pt x="840" y="1565"/>
                  </a:cubicBezTo>
                  <a:cubicBezTo>
                    <a:pt x="1594" y="2064"/>
                    <a:pt x="996" y="2775"/>
                    <a:pt x="1082" y="3347"/>
                  </a:cubicBezTo>
                  <a:cubicBezTo>
                    <a:pt x="1165" y="3916"/>
                    <a:pt x="1651" y="4558"/>
                    <a:pt x="1988" y="4911"/>
                  </a:cubicBezTo>
                  <a:cubicBezTo>
                    <a:pt x="2322" y="5268"/>
                    <a:pt x="2659" y="5768"/>
                    <a:pt x="2659" y="5768"/>
                  </a:cubicBezTo>
                  <a:lnTo>
                    <a:pt x="34559" y="5768"/>
                  </a:lnTo>
                  <a:cubicBezTo>
                    <a:pt x="34559" y="5768"/>
                    <a:pt x="35132" y="5371"/>
                    <a:pt x="35257" y="4395"/>
                  </a:cubicBezTo>
                  <a:cubicBezTo>
                    <a:pt x="35449" y="2884"/>
                    <a:pt x="34930" y="3016"/>
                    <a:pt x="34999" y="2279"/>
                  </a:cubicBezTo>
                  <a:cubicBezTo>
                    <a:pt x="35098" y="1151"/>
                    <a:pt x="34880" y="712"/>
                    <a:pt x="350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14288" dist="9525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957" name="Google Shape;957;p32"/>
            <p:cNvGrpSpPr/>
            <p:nvPr/>
          </p:nvGrpSpPr>
          <p:grpSpPr>
            <a:xfrm>
              <a:off x="4350723" y="1458858"/>
              <a:ext cx="900841" cy="112150"/>
              <a:chOff x="4350723" y="1458858"/>
              <a:chExt cx="900841" cy="112150"/>
            </a:xfrm>
          </p:grpSpPr>
          <p:sp>
            <p:nvSpPr>
              <p:cNvPr id="958" name="Google Shape;958;p32"/>
              <p:cNvSpPr/>
              <p:nvPr/>
            </p:nvSpPr>
            <p:spPr>
              <a:xfrm>
                <a:off x="4350723" y="1458858"/>
                <a:ext cx="240653" cy="112150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59" name="Google Shape;959;p32"/>
              <p:cNvSpPr/>
              <p:nvPr/>
            </p:nvSpPr>
            <p:spPr>
              <a:xfrm>
                <a:off x="4366606" y="1458975"/>
                <a:ext cx="208505" cy="9506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0" name="Google Shape;960;p32"/>
              <p:cNvSpPr/>
              <p:nvPr/>
            </p:nvSpPr>
            <p:spPr>
              <a:xfrm>
                <a:off x="4453551" y="1521393"/>
                <a:ext cx="33964" cy="2605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1" name="Google Shape;961;p32"/>
              <p:cNvSpPr/>
              <p:nvPr/>
            </p:nvSpPr>
            <p:spPr>
              <a:xfrm>
                <a:off x="4495514" y="1490946"/>
                <a:ext cx="34052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2" name="Google Shape;962;p32"/>
              <p:cNvSpPr/>
              <p:nvPr/>
            </p:nvSpPr>
            <p:spPr>
              <a:xfrm>
                <a:off x="4416628" y="1490565"/>
                <a:ext cx="3396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3" name="Google Shape;963;p32"/>
              <p:cNvSpPr/>
              <p:nvPr/>
            </p:nvSpPr>
            <p:spPr>
              <a:xfrm>
                <a:off x="4381258" y="1464192"/>
                <a:ext cx="33994" cy="26199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4" name="Google Shape;964;p32"/>
              <p:cNvSpPr/>
              <p:nvPr/>
            </p:nvSpPr>
            <p:spPr>
              <a:xfrm>
                <a:off x="4453844" y="1464602"/>
                <a:ext cx="33964" cy="26169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5" name="Google Shape;965;p32"/>
              <p:cNvSpPr/>
              <p:nvPr/>
            </p:nvSpPr>
            <p:spPr>
              <a:xfrm>
                <a:off x="4528422" y="1465071"/>
                <a:ext cx="33994" cy="2611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6" name="Google Shape;966;p32"/>
              <p:cNvSpPr/>
              <p:nvPr/>
            </p:nvSpPr>
            <p:spPr>
              <a:xfrm>
                <a:off x="4401097" y="1467972"/>
                <a:ext cx="65555" cy="48090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8220"/>
                </a:schemeClr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7" name="Google Shape;967;p32"/>
              <p:cNvSpPr/>
              <p:nvPr/>
            </p:nvSpPr>
            <p:spPr>
              <a:xfrm>
                <a:off x="4426328" y="1490565"/>
                <a:ext cx="10286" cy="17085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8" name="Google Shape;968;p32"/>
              <p:cNvSpPr/>
              <p:nvPr/>
            </p:nvSpPr>
            <p:spPr>
              <a:xfrm>
                <a:off x="4398987" y="1472543"/>
                <a:ext cx="9436" cy="17554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9" name="Google Shape;969;p32"/>
              <p:cNvSpPr/>
              <p:nvPr/>
            </p:nvSpPr>
            <p:spPr>
              <a:xfrm>
                <a:off x="4462635" y="1472631"/>
                <a:ext cx="12630" cy="13598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0" name="Google Shape;970;p32"/>
              <p:cNvSpPr/>
              <p:nvPr/>
            </p:nvSpPr>
            <p:spPr>
              <a:xfrm>
                <a:off x="4680891" y="1458888"/>
                <a:ext cx="240623" cy="112121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1" name="Google Shape;971;p32"/>
              <p:cNvSpPr/>
              <p:nvPr/>
            </p:nvSpPr>
            <p:spPr>
              <a:xfrm>
                <a:off x="4697154" y="1475942"/>
                <a:ext cx="208476" cy="94978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2" name="Google Shape;972;p32"/>
              <p:cNvSpPr/>
              <p:nvPr/>
            </p:nvSpPr>
            <p:spPr>
              <a:xfrm>
                <a:off x="4784627" y="1482507"/>
                <a:ext cx="34082" cy="26111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3" name="Google Shape;973;p32"/>
              <p:cNvSpPr/>
              <p:nvPr/>
            </p:nvSpPr>
            <p:spPr>
              <a:xfrm>
                <a:off x="4742663" y="1512953"/>
                <a:ext cx="3396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4" name="Google Shape;974;p32"/>
              <p:cNvSpPr/>
              <p:nvPr/>
            </p:nvSpPr>
            <p:spPr>
              <a:xfrm>
                <a:off x="4821520" y="1513334"/>
                <a:ext cx="33994" cy="2611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5" name="Google Shape;975;p32"/>
              <p:cNvSpPr/>
              <p:nvPr/>
            </p:nvSpPr>
            <p:spPr>
              <a:xfrm>
                <a:off x="4856978" y="1539591"/>
                <a:ext cx="33994" cy="2611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6" name="Google Shape;976;p32"/>
              <p:cNvSpPr/>
              <p:nvPr/>
            </p:nvSpPr>
            <p:spPr>
              <a:xfrm>
                <a:off x="4784304" y="1539210"/>
                <a:ext cx="3399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7" name="Google Shape;977;p32"/>
              <p:cNvSpPr/>
              <p:nvPr/>
            </p:nvSpPr>
            <p:spPr>
              <a:xfrm>
                <a:off x="4709814" y="1538829"/>
                <a:ext cx="3399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8" name="Google Shape;978;p32"/>
              <p:cNvSpPr/>
              <p:nvPr/>
            </p:nvSpPr>
            <p:spPr>
              <a:xfrm>
                <a:off x="4805579" y="1513920"/>
                <a:ext cx="65438" cy="48060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8220"/>
                </a:schemeClr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9" name="Google Shape;979;p32"/>
              <p:cNvSpPr/>
              <p:nvPr/>
            </p:nvSpPr>
            <p:spPr>
              <a:xfrm>
                <a:off x="4835615" y="1522331"/>
                <a:ext cx="10198" cy="17114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0" name="Google Shape;980;p32"/>
              <p:cNvSpPr/>
              <p:nvPr/>
            </p:nvSpPr>
            <p:spPr>
              <a:xfrm>
                <a:off x="4863806" y="1539884"/>
                <a:ext cx="9436" cy="17466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1" name="Google Shape;981;p32"/>
              <p:cNvSpPr/>
              <p:nvPr/>
            </p:nvSpPr>
            <p:spPr>
              <a:xfrm>
                <a:off x="4796846" y="1543752"/>
                <a:ext cx="12748" cy="13598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2" name="Google Shape;982;p32"/>
              <p:cNvSpPr/>
              <p:nvPr/>
            </p:nvSpPr>
            <p:spPr>
              <a:xfrm>
                <a:off x="5010911" y="1458858"/>
                <a:ext cx="240653" cy="112150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3" name="Google Shape;983;p32"/>
              <p:cNvSpPr/>
              <p:nvPr/>
            </p:nvSpPr>
            <p:spPr>
              <a:xfrm>
                <a:off x="5026823" y="1458975"/>
                <a:ext cx="208446" cy="9506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4" name="Google Shape;984;p32"/>
              <p:cNvSpPr/>
              <p:nvPr/>
            </p:nvSpPr>
            <p:spPr>
              <a:xfrm>
                <a:off x="5113827" y="1521393"/>
                <a:ext cx="33964" cy="2605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5" name="Google Shape;985;p32"/>
              <p:cNvSpPr/>
              <p:nvPr/>
            </p:nvSpPr>
            <p:spPr>
              <a:xfrm>
                <a:off x="5155761" y="1490946"/>
                <a:ext cx="3399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6" name="Google Shape;986;p32"/>
              <p:cNvSpPr/>
              <p:nvPr/>
            </p:nvSpPr>
            <p:spPr>
              <a:xfrm>
                <a:off x="5076904" y="1490565"/>
                <a:ext cx="33964" cy="26081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7" name="Google Shape;987;p32"/>
              <p:cNvSpPr/>
              <p:nvPr/>
            </p:nvSpPr>
            <p:spPr>
              <a:xfrm>
                <a:off x="5041534" y="1464192"/>
                <a:ext cx="33964" cy="26199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8" name="Google Shape;988;p32"/>
              <p:cNvSpPr/>
              <p:nvPr/>
            </p:nvSpPr>
            <p:spPr>
              <a:xfrm>
                <a:off x="5114120" y="1464602"/>
                <a:ext cx="33964" cy="26169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9" name="Google Shape;989;p32"/>
              <p:cNvSpPr/>
              <p:nvPr/>
            </p:nvSpPr>
            <p:spPr>
              <a:xfrm>
                <a:off x="5188640" y="1465071"/>
                <a:ext cx="34082" cy="26111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90" name="Google Shape;990;p32"/>
              <p:cNvSpPr/>
              <p:nvPr/>
            </p:nvSpPr>
            <p:spPr>
              <a:xfrm>
                <a:off x="5061402" y="1467972"/>
                <a:ext cx="65438" cy="48090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8220"/>
                </a:schemeClr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91" name="Google Shape;991;p32"/>
              <p:cNvSpPr/>
              <p:nvPr/>
            </p:nvSpPr>
            <p:spPr>
              <a:xfrm>
                <a:off x="5086574" y="1490565"/>
                <a:ext cx="10227" cy="17085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92" name="Google Shape;992;p32"/>
              <p:cNvSpPr/>
              <p:nvPr/>
            </p:nvSpPr>
            <p:spPr>
              <a:xfrm>
                <a:off x="5059175" y="1472543"/>
                <a:ext cx="9407" cy="17554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93" name="Google Shape;993;p32"/>
              <p:cNvSpPr/>
              <p:nvPr/>
            </p:nvSpPr>
            <p:spPr>
              <a:xfrm>
                <a:off x="5122940" y="1472631"/>
                <a:ext cx="12630" cy="13598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1007" name="Google Shape;1007;p32"/>
          <p:cNvGrpSpPr/>
          <p:nvPr/>
        </p:nvGrpSpPr>
        <p:grpSpPr>
          <a:xfrm rot="-167487">
            <a:off x="-162126" y="2415623"/>
            <a:ext cx="1772576" cy="338046"/>
            <a:chOff x="1752138" y="1442100"/>
            <a:chExt cx="886300" cy="169025"/>
          </a:xfrm>
        </p:grpSpPr>
        <p:sp>
          <p:nvSpPr>
            <p:cNvPr id="1008" name="Google Shape;1008;p32"/>
            <p:cNvSpPr/>
            <p:nvPr/>
          </p:nvSpPr>
          <p:spPr>
            <a:xfrm>
              <a:off x="2630413" y="1515025"/>
              <a:ext cx="450" cy="3675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9" name="Google Shape;1009;p32"/>
            <p:cNvSpPr/>
            <p:nvPr/>
          </p:nvSpPr>
          <p:spPr>
            <a:xfrm>
              <a:off x="1752138" y="1442100"/>
              <a:ext cx="886300" cy="169025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28575" dist="9525" dir="1932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0" name="Google Shape;1010;p32"/>
            <p:cNvSpPr/>
            <p:nvPr/>
          </p:nvSpPr>
          <p:spPr>
            <a:xfrm>
              <a:off x="2317913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2" y="2842"/>
                    <a:pt x="70" y="2877"/>
                    <a:pt x="67" y="2877"/>
                  </a:cubicBezTo>
                  <a:cubicBezTo>
                    <a:pt x="64" y="2877"/>
                    <a:pt x="60" y="2849"/>
                    <a:pt x="57" y="2821"/>
                  </a:cubicBezTo>
                  <a:lnTo>
                    <a:pt x="70" y="2732"/>
                  </a:lnTo>
                  <a:close/>
                  <a:moveTo>
                    <a:pt x="2382" y="3356"/>
                  </a:moveTo>
                  <a:cubicBezTo>
                    <a:pt x="2379" y="3382"/>
                    <a:pt x="2374" y="3429"/>
                    <a:pt x="2368" y="3485"/>
                  </a:cubicBezTo>
                  <a:lnTo>
                    <a:pt x="2368" y="3476"/>
                  </a:lnTo>
                  <a:cubicBezTo>
                    <a:pt x="2375" y="3416"/>
                    <a:pt x="2380" y="3378"/>
                    <a:pt x="2382" y="3356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9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21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32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6" y="2510"/>
                    <a:pt x="2217" y="2580"/>
                  </a:cubicBezTo>
                  <a:cubicBezTo>
                    <a:pt x="2246" y="2199"/>
                    <a:pt x="2279" y="1819"/>
                    <a:pt x="2325" y="1436"/>
                  </a:cubicBezTo>
                  <a:cubicBezTo>
                    <a:pt x="2332" y="1280"/>
                    <a:pt x="2332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lnTo>
                    <a:pt x="2309" y="5698"/>
                  </a:ln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51" y="6336"/>
                  </a:moveTo>
                  <a:cubicBezTo>
                    <a:pt x="2448" y="6350"/>
                    <a:pt x="2448" y="6362"/>
                    <a:pt x="2444" y="6376"/>
                  </a:cubicBezTo>
                  <a:cubicBezTo>
                    <a:pt x="2448" y="6359"/>
                    <a:pt x="2448" y="6346"/>
                    <a:pt x="2451" y="6336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22" y="886"/>
                  </a:lnTo>
                  <a:lnTo>
                    <a:pt x="222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9" y="1371"/>
                    <a:pt x="173" y="1181"/>
                  </a:cubicBezTo>
                  <a:lnTo>
                    <a:pt x="173" y="1181"/>
                  </a:lnTo>
                  <a:cubicBezTo>
                    <a:pt x="153" y="1270"/>
                    <a:pt x="163" y="1405"/>
                    <a:pt x="169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9" y="1986"/>
                  </a:cubicBezTo>
                  <a:cubicBezTo>
                    <a:pt x="119" y="1986"/>
                    <a:pt x="130" y="1664"/>
                    <a:pt x="124" y="1664"/>
                  </a:cubicBezTo>
                  <a:lnTo>
                    <a:pt x="124" y="1664"/>
                  </a:lnTo>
                  <a:cubicBezTo>
                    <a:pt x="123" y="1664"/>
                    <a:pt x="122" y="1673"/>
                    <a:pt x="120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7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4" y="3856"/>
                    <a:pt x="54" y="4071"/>
                  </a:cubicBezTo>
                  <a:cubicBezTo>
                    <a:pt x="54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40" y="6161"/>
                    <a:pt x="169" y="6323"/>
                    <a:pt x="199" y="6495"/>
                  </a:cubicBezTo>
                  <a:lnTo>
                    <a:pt x="2306" y="6495"/>
                  </a:lnTo>
                  <a:cubicBezTo>
                    <a:pt x="2296" y="6409"/>
                    <a:pt x="2283" y="6323"/>
                    <a:pt x="2272" y="6240"/>
                  </a:cubicBezTo>
                  <a:cubicBezTo>
                    <a:pt x="2252" y="6062"/>
                    <a:pt x="2240" y="5883"/>
                    <a:pt x="2226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20" y="4738"/>
                    <a:pt x="2245" y="5003"/>
                    <a:pt x="2257" y="5003"/>
                  </a:cubicBezTo>
                  <a:cubicBezTo>
                    <a:pt x="2260" y="5003"/>
                    <a:pt x="2262" y="4981"/>
                    <a:pt x="2263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5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27" y="5816"/>
                    <a:pt x="2326" y="5962"/>
                    <a:pt x="2329" y="6111"/>
                  </a:cubicBezTo>
                  <a:lnTo>
                    <a:pt x="2329" y="6111"/>
                  </a:lnTo>
                  <a:lnTo>
                    <a:pt x="2332" y="6104"/>
                  </a:lnTo>
                  <a:lnTo>
                    <a:pt x="2332" y="6104"/>
                  </a:lnTo>
                  <a:cubicBezTo>
                    <a:pt x="2332" y="6108"/>
                    <a:pt x="2332" y="6108"/>
                    <a:pt x="2329" y="6111"/>
                  </a:cubicBezTo>
                  <a:lnTo>
                    <a:pt x="2329" y="6111"/>
                  </a:lnTo>
                  <a:cubicBezTo>
                    <a:pt x="2329" y="6111"/>
                    <a:pt x="2329" y="6111"/>
                    <a:pt x="2329" y="6111"/>
                  </a:cubicBezTo>
                  <a:lnTo>
                    <a:pt x="2329" y="6111"/>
                  </a:lnTo>
                  <a:lnTo>
                    <a:pt x="2329" y="6112"/>
                  </a:lnTo>
                  <a:cubicBezTo>
                    <a:pt x="2329" y="6112"/>
                    <a:pt x="2329" y="6112"/>
                    <a:pt x="2329" y="6111"/>
                  </a:cubicBezTo>
                  <a:lnTo>
                    <a:pt x="2329" y="6111"/>
                  </a:lnTo>
                  <a:cubicBezTo>
                    <a:pt x="2331" y="6249"/>
                    <a:pt x="2338" y="6390"/>
                    <a:pt x="2362" y="6495"/>
                  </a:cubicBezTo>
                  <a:lnTo>
                    <a:pt x="2388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5" y="6383"/>
                    <a:pt x="2473" y="6300"/>
                    <a:pt x="2462" y="6300"/>
                  </a:cubicBezTo>
                  <a:cubicBezTo>
                    <a:pt x="2458" y="6300"/>
                    <a:pt x="2454" y="6311"/>
                    <a:pt x="2451" y="6336"/>
                  </a:cubicBezTo>
                  <a:cubicBezTo>
                    <a:pt x="2464" y="6211"/>
                    <a:pt x="2461" y="6098"/>
                    <a:pt x="2458" y="5976"/>
                  </a:cubicBezTo>
                  <a:cubicBezTo>
                    <a:pt x="2451" y="5843"/>
                    <a:pt x="2441" y="5701"/>
                    <a:pt x="2464" y="5512"/>
                  </a:cubicBezTo>
                  <a:lnTo>
                    <a:pt x="2464" y="5512"/>
                  </a:lnTo>
                  <a:cubicBezTo>
                    <a:pt x="2457" y="5518"/>
                    <a:pt x="2451" y="5545"/>
                    <a:pt x="2446" y="5545"/>
                  </a:cubicBezTo>
                  <a:cubicBezTo>
                    <a:pt x="2439" y="5545"/>
                    <a:pt x="2434" y="5502"/>
                    <a:pt x="2428" y="5318"/>
                  </a:cubicBezTo>
                  <a:cubicBezTo>
                    <a:pt x="2425" y="5304"/>
                    <a:pt x="2415" y="5268"/>
                    <a:pt x="2411" y="5248"/>
                  </a:cubicBezTo>
                  <a:lnTo>
                    <a:pt x="2411" y="5245"/>
                  </a:lnTo>
                  <a:cubicBezTo>
                    <a:pt x="2410" y="5237"/>
                    <a:pt x="2408" y="5233"/>
                    <a:pt x="2407" y="5233"/>
                  </a:cubicBezTo>
                  <a:lnTo>
                    <a:pt x="2407" y="5233"/>
                  </a:lnTo>
                  <a:cubicBezTo>
                    <a:pt x="2406" y="5233"/>
                    <a:pt x="2406" y="5239"/>
                    <a:pt x="2408" y="5251"/>
                  </a:cubicBezTo>
                  <a:cubicBezTo>
                    <a:pt x="2405" y="5327"/>
                    <a:pt x="2402" y="5390"/>
                    <a:pt x="2391" y="5417"/>
                  </a:cubicBezTo>
                  <a:cubicBezTo>
                    <a:pt x="2348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5" y="4020"/>
                  </a:cubicBezTo>
                  <a:cubicBezTo>
                    <a:pt x="2373" y="4020"/>
                    <a:pt x="2381" y="4069"/>
                    <a:pt x="2388" y="4213"/>
                  </a:cubicBezTo>
                  <a:lnTo>
                    <a:pt x="2388" y="3803"/>
                  </a:lnTo>
                  <a:cubicBezTo>
                    <a:pt x="2402" y="3562"/>
                    <a:pt x="2438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cubicBezTo>
                    <a:pt x="2431" y="2702"/>
                    <a:pt x="2431" y="2663"/>
                    <a:pt x="2435" y="2603"/>
                  </a:cubicBezTo>
                  <a:cubicBezTo>
                    <a:pt x="2431" y="2540"/>
                    <a:pt x="2438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lnTo>
                    <a:pt x="2521" y="1317"/>
                  </a:lnTo>
                  <a:cubicBezTo>
                    <a:pt x="2517" y="1234"/>
                    <a:pt x="2517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1" name="Google Shape;1011;p32"/>
            <p:cNvSpPr/>
            <p:nvPr/>
          </p:nvSpPr>
          <p:spPr>
            <a:xfrm>
              <a:off x="2428763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1697"/>
                  </a:lnTo>
                  <a:cubicBezTo>
                    <a:pt x="283" y="1866"/>
                    <a:pt x="283" y="2034"/>
                    <a:pt x="286" y="2203"/>
                  </a:cubicBezTo>
                  <a:lnTo>
                    <a:pt x="223" y="2213"/>
                  </a:lnTo>
                  <a:lnTo>
                    <a:pt x="286" y="2272"/>
                  </a:lnTo>
                  <a:cubicBezTo>
                    <a:pt x="286" y="2441"/>
                    <a:pt x="292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7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9" y="2051"/>
                    <a:pt x="252" y="1832"/>
                    <a:pt x="266" y="1747"/>
                  </a:cubicBezTo>
                  <a:cubicBezTo>
                    <a:pt x="272" y="1720"/>
                    <a:pt x="279" y="1703"/>
                    <a:pt x="286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6" y="5440"/>
                  </a:cubicBezTo>
                  <a:cubicBezTo>
                    <a:pt x="623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90" y="5787"/>
                    <a:pt x="556" y="5668"/>
                  </a:cubicBezTo>
                  <a:cubicBezTo>
                    <a:pt x="536" y="5599"/>
                    <a:pt x="517" y="5529"/>
                    <a:pt x="501" y="5457"/>
                  </a:cubicBezTo>
                  <a:cubicBezTo>
                    <a:pt x="481" y="5384"/>
                    <a:pt x="461" y="5311"/>
                    <a:pt x="441" y="5235"/>
                  </a:cubicBezTo>
                  <a:lnTo>
                    <a:pt x="451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21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3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5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5" y="5314"/>
                    <a:pt x="2792" y="5258"/>
                  </a:cubicBezTo>
                  <a:cubicBezTo>
                    <a:pt x="2778" y="5202"/>
                    <a:pt x="2766" y="5146"/>
                    <a:pt x="2749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2" y="2725"/>
                    <a:pt x="2346" y="2798"/>
                    <a:pt x="2336" y="2798"/>
                  </a:cubicBezTo>
                  <a:cubicBezTo>
                    <a:pt x="2320" y="2798"/>
                    <a:pt x="2294" y="2611"/>
                    <a:pt x="2276" y="2611"/>
                  </a:cubicBezTo>
                  <a:cubicBezTo>
                    <a:pt x="2271" y="2611"/>
                    <a:pt x="2266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3" y="2353"/>
                  </a:cubicBezTo>
                  <a:cubicBezTo>
                    <a:pt x="2341" y="2353"/>
                    <a:pt x="2340" y="2151"/>
                    <a:pt x="2349" y="1938"/>
                  </a:cubicBezTo>
                  <a:cubicBezTo>
                    <a:pt x="2355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395" y="1128"/>
                    <a:pt x="2412" y="810"/>
                    <a:pt x="2432" y="497"/>
                  </a:cubicBezTo>
                  <a:cubicBezTo>
                    <a:pt x="2247" y="228"/>
                    <a:pt x="2111" y="1"/>
                    <a:pt x="2111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9" y="225"/>
                  </a:cubicBezTo>
                  <a:cubicBezTo>
                    <a:pt x="318" y="152"/>
                    <a:pt x="315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2" name="Google Shape;1012;p32"/>
            <p:cNvSpPr/>
            <p:nvPr/>
          </p:nvSpPr>
          <p:spPr>
            <a:xfrm>
              <a:off x="2097188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4" y="3334"/>
                  </a:moveTo>
                  <a:cubicBezTo>
                    <a:pt x="2385" y="3334"/>
                    <a:pt x="2377" y="3397"/>
                    <a:pt x="2368" y="3485"/>
                  </a:cubicBezTo>
                  <a:cubicBezTo>
                    <a:pt x="2368" y="3479"/>
                    <a:pt x="2368" y="3479"/>
                    <a:pt x="2365" y="3476"/>
                  </a:cubicBezTo>
                  <a:cubicBezTo>
                    <a:pt x="2378" y="3374"/>
                    <a:pt x="2384" y="3334"/>
                    <a:pt x="2384" y="3334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29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332" y="6104"/>
                  </a:moveTo>
                  <a:lnTo>
                    <a:pt x="2332" y="6104"/>
                  </a:lnTo>
                  <a:cubicBezTo>
                    <a:pt x="2332" y="6106"/>
                    <a:pt x="2331" y="6107"/>
                    <a:pt x="2330" y="6107"/>
                  </a:cubicBezTo>
                  <a:lnTo>
                    <a:pt x="2330" y="6107"/>
                  </a:lnTo>
                  <a:lnTo>
                    <a:pt x="2332" y="6104"/>
                  </a:lnTo>
                  <a:close/>
                  <a:moveTo>
                    <a:pt x="2448" y="6339"/>
                  </a:moveTo>
                  <a:cubicBezTo>
                    <a:pt x="2448" y="6353"/>
                    <a:pt x="2448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53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8" y="1986"/>
                  </a:cubicBezTo>
                  <a:cubicBezTo>
                    <a:pt x="119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72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41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4" y="5545"/>
                  </a:cubicBezTo>
                  <a:cubicBezTo>
                    <a:pt x="2438" y="5545"/>
                    <a:pt x="2434" y="5502"/>
                    <a:pt x="2428" y="5318"/>
                  </a:cubicBezTo>
                  <a:cubicBezTo>
                    <a:pt x="2421" y="5304"/>
                    <a:pt x="2415" y="5268"/>
                    <a:pt x="2411" y="5248"/>
                  </a:cubicBezTo>
                  <a:lnTo>
                    <a:pt x="2411" y="5225"/>
                  </a:lnTo>
                  <a:cubicBezTo>
                    <a:pt x="2408" y="5231"/>
                    <a:pt x="2408" y="5235"/>
                    <a:pt x="2408" y="5245"/>
                  </a:cubicBez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4" y="4020"/>
                  </a:cubicBezTo>
                  <a:cubicBezTo>
                    <a:pt x="2372" y="4020"/>
                    <a:pt x="2379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21" y="1399"/>
                    <a:pt x="2521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3" name="Google Shape;1013;p32"/>
            <p:cNvSpPr/>
            <p:nvPr/>
          </p:nvSpPr>
          <p:spPr>
            <a:xfrm>
              <a:off x="2208038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3" y="1697"/>
                  </a:moveTo>
                  <a:lnTo>
                    <a:pt x="283" y="2203"/>
                  </a:lnTo>
                  <a:lnTo>
                    <a:pt x="219" y="2213"/>
                  </a:lnTo>
                  <a:lnTo>
                    <a:pt x="283" y="2272"/>
                  </a:lnTo>
                  <a:cubicBezTo>
                    <a:pt x="286" y="2441"/>
                    <a:pt x="289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3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6" y="2051"/>
                    <a:pt x="249" y="1832"/>
                    <a:pt x="266" y="1747"/>
                  </a:cubicBezTo>
                  <a:cubicBezTo>
                    <a:pt x="272" y="1720"/>
                    <a:pt x="279" y="1703"/>
                    <a:pt x="283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3" y="5440"/>
                  </a:cubicBezTo>
                  <a:cubicBezTo>
                    <a:pt x="620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86" y="5787"/>
                    <a:pt x="553" y="5668"/>
                  </a:cubicBezTo>
                  <a:cubicBezTo>
                    <a:pt x="533" y="5599"/>
                    <a:pt x="517" y="5529"/>
                    <a:pt x="501" y="5457"/>
                  </a:cubicBezTo>
                  <a:cubicBezTo>
                    <a:pt x="481" y="5384"/>
                    <a:pt x="457" y="5311"/>
                    <a:pt x="441" y="5235"/>
                  </a:cubicBezTo>
                  <a:lnTo>
                    <a:pt x="448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17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4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2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5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2" y="5314"/>
                    <a:pt x="2792" y="5258"/>
                  </a:cubicBezTo>
                  <a:cubicBezTo>
                    <a:pt x="2778" y="5202"/>
                    <a:pt x="2763" y="5146"/>
                    <a:pt x="2749" y="5089"/>
                  </a:cubicBezTo>
                  <a:cubicBezTo>
                    <a:pt x="2723" y="4974"/>
                    <a:pt x="2696" y="4854"/>
                    <a:pt x="2670" y="4735"/>
                  </a:cubicBezTo>
                  <a:cubicBezTo>
                    <a:pt x="2613" y="4497"/>
                    <a:pt x="2594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1" y="2725"/>
                    <a:pt x="2345" y="2798"/>
                    <a:pt x="2334" y="2798"/>
                  </a:cubicBezTo>
                  <a:cubicBezTo>
                    <a:pt x="2318" y="2798"/>
                    <a:pt x="2292" y="2611"/>
                    <a:pt x="2275" y="2611"/>
                  </a:cubicBezTo>
                  <a:cubicBezTo>
                    <a:pt x="2270" y="2611"/>
                    <a:pt x="2265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2" y="2353"/>
                  </a:cubicBezTo>
                  <a:cubicBezTo>
                    <a:pt x="2341" y="2353"/>
                    <a:pt x="2337" y="2151"/>
                    <a:pt x="2349" y="1938"/>
                  </a:cubicBezTo>
                  <a:cubicBezTo>
                    <a:pt x="2355" y="1698"/>
                    <a:pt x="2359" y="1449"/>
                    <a:pt x="2384" y="1449"/>
                  </a:cubicBezTo>
                  <a:cubicBezTo>
                    <a:pt x="2385" y="1449"/>
                    <a:pt x="2385" y="1449"/>
                    <a:pt x="2386" y="1449"/>
                  </a:cubicBezTo>
                  <a:cubicBezTo>
                    <a:pt x="2402" y="959"/>
                    <a:pt x="2432" y="480"/>
                    <a:pt x="2465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5" y="225"/>
                  </a:cubicBezTo>
                  <a:cubicBezTo>
                    <a:pt x="318" y="152"/>
                    <a:pt x="312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4" name="Google Shape;1014;p32"/>
            <p:cNvSpPr/>
            <p:nvPr/>
          </p:nvSpPr>
          <p:spPr>
            <a:xfrm>
              <a:off x="1876463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2" y="3334"/>
                  </a:moveTo>
                  <a:lnTo>
                    <a:pt x="2382" y="3334"/>
                  </a:lnTo>
                  <a:cubicBezTo>
                    <a:pt x="2382" y="3334"/>
                    <a:pt x="2376" y="3397"/>
                    <a:pt x="2368" y="3485"/>
                  </a:cubicBezTo>
                  <a:cubicBezTo>
                    <a:pt x="2365" y="3479"/>
                    <a:pt x="2365" y="3479"/>
                    <a:pt x="2365" y="3476"/>
                  </a:cubicBezTo>
                  <a:cubicBezTo>
                    <a:pt x="2377" y="3374"/>
                    <a:pt x="2381" y="3334"/>
                    <a:pt x="2382" y="3334"/>
                  </a:cubicBezTo>
                  <a:close/>
                  <a:moveTo>
                    <a:pt x="2329" y="599"/>
                  </a:moveTo>
                  <a:cubicBezTo>
                    <a:pt x="2339" y="642"/>
                    <a:pt x="2352" y="695"/>
                    <a:pt x="2359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5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1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1" y="1810"/>
                    <a:pt x="2384" y="1861"/>
                    <a:pt x="2371" y="1861"/>
                  </a:cubicBezTo>
                  <a:cubicBezTo>
                    <a:pt x="2363" y="1861"/>
                    <a:pt x="2357" y="1840"/>
                    <a:pt x="2354" y="1840"/>
                  </a:cubicBezTo>
                  <a:cubicBezTo>
                    <a:pt x="2352" y="1840"/>
                    <a:pt x="2352" y="1845"/>
                    <a:pt x="2352" y="1859"/>
                  </a:cubicBezTo>
                  <a:cubicBezTo>
                    <a:pt x="2299" y="2335"/>
                    <a:pt x="2309" y="2540"/>
                    <a:pt x="2329" y="2722"/>
                  </a:cubicBezTo>
                  <a:cubicBezTo>
                    <a:pt x="2345" y="2904"/>
                    <a:pt x="2359" y="3069"/>
                    <a:pt x="2316" y="3462"/>
                  </a:cubicBezTo>
                  <a:cubicBezTo>
                    <a:pt x="2296" y="3575"/>
                    <a:pt x="2278" y="3609"/>
                    <a:pt x="2262" y="3609"/>
                  </a:cubicBezTo>
                  <a:cubicBezTo>
                    <a:pt x="2239" y="3609"/>
                    <a:pt x="2219" y="3534"/>
                    <a:pt x="2201" y="3534"/>
                  </a:cubicBezTo>
                  <a:cubicBezTo>
                    <a:pt x="2197" y="3534"/>
                    <a:pt x="2193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29" y="973"/>
                  </a:cubicBezTo>
                  <a:lnTo>
                    <a:pt x="2329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48" y="6339"/>
                  </a:moveTo>
                  <a:cubicBezTo>
                    <a:pt x="2448" y="6353"/>
                    <a:pt x="2444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cubicBezTo>
                    <a:pt x="166" y="10"/>
                    <a:pt x="166" y="21"/>
                    <a:pt x="166" y="27"/>
                  </a:cubicBez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3" y="1350"/>
                  </a:lnTo>
                  <a:cubicBezTo>
                    <a:pt x="207" y="1402"/>
                    <a:pt x="198" y="1439"/>
                    <a:pt x="189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49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3" y="1747"/>
                  </a:cubicBezTo>
                  <a:cubicBezTo>
                    <a:pt x="159" y="1924"/>
                    <a:pt x="145" y="1986"/>
                    <a:pt x="137" y="1986"/>
                  </a:cubicBezTo>
                  <a:cubicBezTo>
                    <a:pt x="118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67" y="2794"/>
                    <a:pt x="50" y="2669"/>
                    <a:pt x="44" y="2768"/>
                  </a:cubicBezTo>
                  <a:cubicBezTo>
                    <a:pt x="41" y="2768"/>
                    <a:pt x="37" y="2778"/>
                    <a:pt x="37" y="2801"/>
                  </a:cubicBezTo>
                  <a:cubicBezTo>
                    <a:pt x="37" y="2824"/>
                    <a:pt x="34" y="2861"/>
                    <a:pt x="34" y="2924"/>
                  </a:cubicBezTo>
                  <a:lnTo>
                    <a:pt x="1" y="3508"/>
                  </a:lnTo>
                  <a:lnTo>
                    <a:pt x="57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8" y="3665"/>
                    <a:pt x="76" y="3639"/>
                    <a:pt x="90" y="3578"/>
                  </a:cubicBezTo>
                  <a:lnTo>
                    <a:pt x="90" y="3578"/>
                  </a:lnTo>
                  <a:cubicBezTo>
                    <a:pt x="67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4" y="4567"/>
                    <a:pt x="44" y="4699"/>
                    <a:pt x="50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69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3" y="5245"/>
                    <a:pt x="2183" y="5013"/>
                  </a:cubicBezTo>
                  <a:lnTo>
                    <a:pt x="2183" y="5013"/>
                  </a:lnTo>
                  <a:cubicBezTo>
                    <a:pt x="2188" y="5033"/>
                    <a:pt x="2193" y="5043"/>
                    <a:pt x="2196" y="5043"/>
                  </a:cubicBezTo>
                  <a:cubicBezTo>
                    <a:pt x="2199" y="5043"/>
                    <a:pt x="2202" y="5035"/>
                    <a:pt x="2203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79" y="5083"/>
                    <a:pt x="2306" y="5248"/>
                    <a:pt x="2325" y="5430"/>
                  </a:cubicBezTo>
                  <a:cubicBezTo>
                    <a:pt x="2336" y="5520"/>
                    <a:pt x="2342" y="5616"/>
                    <a:pt x="2348" y="5715"/>
                  </a:cubicBezTo>
                  <a:cubicBezTo>
                    <a:pt x="2359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38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3" y="5545"/>
                  </a:cubicBezTo>
                  <a:cubicBezTo>
                    <a:pt x="2437" y="5545"/>
                    <a:pt x="2432" y="5502"/>
                    <a:pt x="2428" y="5318"/>
                  </a:cubicBezTo>
                  <a:cubicBezTo>
                    <a:pt x="2421" y="5304"/>
                    <a:pt x="2415" y="5268"/>
                    <a:pt x="2408" y="5248"/>
                  </a:cubicBezTo>
                  <a:lnTo>
                    <a:pt x="2408" y="5245"/>
                  </a:ln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2" y="4488"/>
                  </a:cubicBezTo>
                  <a:cubicBezTo>
                    <a:pt x="2307" y="4488"/>
                    <a:pt x="2313" y="4559"/>
                    <a:pt x="2322" y="4559"/>
                  </a:cubicBezTo>
                  <a:cubicBezTo>
                    <a:pt x="2325" y="4559"/>
                    <a:pt x="2328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6" y="4020"/>
                    <a:pt x="2363" y="4020"/>
                  </a:cubicBezTo>
                  <a:cubicBezTo>
                    <a:pt x="2370" y="4020"/>
                    <a:pt x="2378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1" y="2652"/>
                    <a:pt x="2423" y="2652"/>
                  </a:cubicBezTo>
                  <a:lnTo>
                    <a:pt x="2423" y="2652"/>
                  </a:lnTo>
                  <a:cubicBezTo>
                    <a:pt x="2424" y="2652"/>
                    <a:pt x="2426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17" y="1399"/>
                    <a:pt x="2517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5" name="Google Shape;1015;p32"/>
            <p:cNvSpPr/>
            <p:nvPr/>
          </p:nvSpPr>
          <p:spPr>
            <a:xfrm>
              <a:off x="1987238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2203"/>
                  </a:lnTo>
                  <a:lnTo>
                    <a:pt x="222" y="2213"/>
                  </a:lnTo>
                  <a:lnTo>
                    <a:pt x="286" y="2272"/>
                  </a:lnTo>
                  <a:cubicBezTo>
                    <a:pt x="289" y="2441"/>
                    <a:pt x="292" y="2606"/>
                    <a:pt x="298" y="2771"/>
                  </a:cubicBezTo>
                  <a:cubicBezTo>
                    <a:pt x="296" y="2771"/>
                    <a:pt x="294" y="2771"/>
                    <a:pt x="292" y="2771"/>
                  </a:cubicBezTo>
                  <a:cubicBezTo>
                    <a:pt x="248" y="2771"/>
                    <a:pt x="208" y="2742"/>
                    <a:pt x="186" y="2682"/>
                  </a:cubicBezTo>
                  <a:cubicBezTo>
                    <a:pt x="190" y="2655"/>
                    <a:pt x="199" y="2464"/>
                    <a:pt x="209" y="2259"/>
                  </a:cubicBezTo>
                  <a:cubicBezTo>
                    <a:pt x="229" y="2051"/>
                    <a:pt x="252" y="1832"/>
                    <a:pt x="269" y="1747"/>
                  </a:cubicBezTo>
                  <a:cubicBezTo>
                    <a:pt x="275" y="1720"/>
                    <a:pt x="278" y="1703"/>
                    <a:pt x="286" y="1697"/>
                  </a:cubicBezTo>
                  <a:close/>
                  <a:moveTo>
                    <a:pt x="341" y="4663"/>
                  </a:moveTo>
                  <a:lnTo>
                    <a:pt x="341" y="4663"/>
                  </a:lnTo>
                  <a:cubicBezTo>
                    <a:pt x="391" y="4778"/>
                    <a:pt x="470" y="4987"/>
                    <a:pt x="556" y="5219"/>
                  </a:cubicBezTo>
                  <a:cubicBezTo>
                    <a:pt x="570" y="5291"/>
                    <a:pt x="583" y="5364"/>
                    <a:pt x="596" y="5440"/>
                  </a:cubicBezTo>
                  <a:cubicBezTo>
                    <a:pt x="623" y="5625"/>
                    <a:pt x="646" y="5807"/>
                    <a:pt x="662" y="5992"/>
                  </a:cubicBezTo>
                  <a:lnTo>
                    <a:pt x="662" y="5992"/>
                  </a:lnTo>
                  <a:cubicBezTo>
                    <a:pt x="630" y="5893"/>
                    <a:pt x="588" y="5783"/>
                    <a:pt x="556" y="5668"/>
                  </a:cubicBezTo>
                  <a:cubicBezTo>
                    <a:pt x="536" y="5599"/>
                    <a:pt x="516" y="5529"/>
                    <a:pt x="500" y="5457"/>
                  </a:cubicBezTo>
                  <a:cubicBezTo>
                    <a:pt x="480" y="5384"/>
                    <a:pt x="460" y="5311"/>
                    <a:pt x="444" y="5235"/>
                  </a:cubicBezTo>
                  <a:lnTo>
                    <a:pt x="451" y="5120"/>
                  </a:lnTo>
                  <a:lnTo>
                    <a:pt x="341" y="4663"/>
                  </a:lnTo>
                  <a:close/>
                  <a:moveTo>
                    <a:pt x="97" y="1"/>
                  </a:moveTo>
                  <a:cubicBezTo>
                    <a:pt x="97" y="50"/>
                    <a:pt x="97" y="90"/>
                    <a:pt x="103" y="113"/>
                  </a:cubicBezTo>
                  <a:cubicBezTo>
                    <a:pt x="1" y="417"/>
                    <a:pt x="28" y="1475"/>
                    <a:pt x="20" y="1971"/>
                  </a:cubicBezTo>
                  <a:lnTo>
                    <a:pt x="63" y="1988"/>
                  </a:lnTo>
                  <a:cubicBezTo>
                    <a:pt x="54" y="2328"/>
                    <a:pt x="87" y="2655"/>
                    <a:pt x="113" y="3076"/>
                  </a:cubicBezTo>
                  <a:lnTo>
                    <a:pt x="150" y="3049"/>
                  </a:lnTo>
                  <a:cubicBezTo>
                    <a:pt x="176" y="3231"/>
                    <a:pt x="186" y="3466"/>
                    <a:pt x="196" y="3727"/>
                  </a:cubicBezTo>
                  <a:cubicBezTo>
                    <a:pt x="206" y="3989"/>
                    <a:pt x="232" y="4273"/>
                    <a:pt x="266" y="4560"/>
                  </a:cubicBezTo>
                  <a:cubicBezTo>
                    <a:pt x="249" y="4524"/>
                    <a:pt x="236" y="4375"/>
                    <a:pt x="232" y="4273"/>
                  </a:cubicBezTo>
                  <a:lnTo>
                    <a:pt x="232" y="4273"/>
                  </a:lnTo>
                  <a:cubicBezTo>
                    <a:pt x="222" y="4620"/>
                    <a:pt x="305" y="4981"/>
                    <a:pt x="385" y="5331"/>
                  </a:cubicBezTo>
                  <a:cubicBezTo>
                    <a:pt x="457" y="5685"/>
                    <a:pt x="516" y="6025"/>
                    <a:pt x="497" y="6336"/>
                  </a:cubicBezTo>
                  <a:cubicBezTo>
                    <a:pt x="507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81" y="5718"/>
                    <a:pt x="2795" y="5341"/>
                  </a:cubicBezTo>
                  <a:lnTo>
                    <a:pt x="2795" y="5341"/>
                  </a:lnTo>
                  <a:cubicBezTo>
                    <a:pt x="2801" y="5347"/>
                    <a:pt x="2812" y="5364"/>
                    <a:pt x="2825" y="5427"/>
                  </a:cubicBezTo>
                  <a:cubicBezTo>
                    <a:pt x="2815" y="5370"/>
                    <a:pt x="2805" y="5314"/>
                    <a:pt x="2795" y="5258"/>
                  </a:cubicBezTo>
                  <a:cubicBezTo>
                    <a:pt x="2781" y="5202"/>
                    <a:pt x="2766" y="5146"/>
                    <a:pt x="2752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70" y="4035"/>
                  </a:cubicBezTo>
                  <a:cubicBezTo>
                    <a:pt x="2557" y="3925"/>
                    <a:pt x="2543" y="3816"/>
                    <a:pt x="2531" y="3717"/>
                  </a:cubicBezTo>
                  <a:cubicBezTo>
                    <a:pt x="2520" y="3615"/>
                    <a:pt x="2514" y="3522"/>
                    <a:pt x="2504" y="3436"/>
                  </a:cubicBezTo>
                  <a:cubicBezTo>
                    <a:pt x="2484" y="3267"/>
                    <a:pt x="2455" y="3132"/>
                    <a:pt x="2412" y="3056"/>
                  </a:cubicBezTo>
                  <a:cubicBezTo>
                    <a:pt x="2412" y="3056"/>
                    <a:pt x="2389" y="2913"/>
                    <a:pt x="2378" y="2771"/>
                  </a:cubicBezTo>
                  <a:cubicBezTo>
                    <a:pt x="2365" y="2629"/>
                    <a:pt x="2352" y="2487"/>
                    <a:pt x="2352" y="2487"/>
                  </a:cubicBezTo>
                  <a:lnTo>
                    <a:pt x="2352" y="2487"/>
                  </a:lnTo>
                  <a:cubicBezTo>
                    <a:pt x="2354" y="2725"/>
                    <a:pt x="2348" y="2798"/>
                    <a:pt x="2337" y="2798"/>
                  </a:cubicBezTo>
                  <a:cubicBezTo>
                    <a:pt x="2321" y="2798"/>
                    <a:pt x="2295" y="2611"/>
                    <a:pt x="2278" y="2611"/>
                  </a:cubicBezTo>
                  <a:cubicBezTo>
                    <a:pt x="2273" y="2611"/>
                    <a:pt x="2268" y="2630"/>
                    <a:pt x="2266" y="2679"/>
                  </a:cubicBezTo>
                  <a:cubicBezTo>
                    <a:pt x="2254" y="2466"/>
                    <a:pt x="2274" y="2158"/>
                    <a:pt x="2292" y="2158"/>
                  </a:cubicBezTo>
                  <a:cubicBezTo>
                    <a:pt x="2299" y="2158"/>
                    <a:pt x="2305" y="2196"/>
                    <a:pt x="2309" y="2289"/>
                  </a:cubicBezTo>
                  <a:lnTo>
                    <a:pt x="2302" y="2342"/>
                  </a:lnTo>
                  <a:cubicBezTo>
                    <a:pt x="2307" y="2350"/>
                    <a:pt x="2312" y="2353"/>
                    <a:pt x="2315" y="2353"/>
                  </a:cubicBezTo>
                  <a:cubicBezTo>
                    <a:pt x="2344" y="2353"/>
                    <a:pt x="2340" y="2151"/>
                    <a:pt x="2352" y="1938"/>
                  </a:cubicBezTo>
                  <a:cubicBezTo>
                    <a:pt x="2358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401" y="959"/>
                    <a:pt x="2435" y="480"/>
                    <a:pt x="2468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8" y="225"/>
                  </a:cubicBezTo>
                  <a:cubicBezTo>
                    <a:pt x="321" y="152"/>
                    <a:pt x="315" y="76"/>
                    <a:pt x="3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68" name="Google Shape;1068;p32"/>
          <p:cNvGrpSpPr/>
          <p:nvPr/>
        </p:nvGrpSpPr>
        <p:grpSpPr>
          <a:xfrm rot="-167487">
            <a:off x="-93866" y="482763"/>
            <a:ext cx="1772576" cy="338046"/>
            <a:chOff x="1752138" y="1442100"/>
            <a:chExt cx="886300" cy="169025"/>
          </a:xfrm>
        </p:grpSpPr>
        <p:sp>
          <p:nvSpPr>
            <p:cNvPr id="1069" name="Google Shape;1069;p32"/>
            <p:cNvSpPr/>
            <p:nvPr/>
          </p:nvSpPr>
          <p:spPr>
            <a:xfrm>
              <a:off x="2630413" y="1515025"/>
              <a:ext cx="450" cy="3675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0" name="Google Shape;1070;p32"/>
            <p:cNvSpPr/>
            <p:nvPr/>
          </p:nvSpPr>
          <p:spPr>
            <a:xfrm>
              <a:off x="1752138" y="1442100"/>
              <a:ext cx="886300" cy="169025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28575" dist="9525" dir="1932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1" name="Google Shape;1071;p32"/>
            <p:cNvSpPr/>
            <p:nvPr/>
          </p:nvSpPr>
          <p:spPr>
            <a:xfrm>
              <a:off x="2317913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2" y="2842"/>
                    <a:pt x="70" y="2877"/>
                    <a:pt x="67" y="2877"/>
                  </a:cubicBezTo>
                  <a:cubicBezTo>
                    <a:pt x="64" y="2877"/>
                    <a:pt x="60" y="2849"/>
                    <a:pt x="57" y="2821"/>
                  </a:cubicBezTo>
                  <a:lnTo>
                    <a:pt x="70" y="2732"/>
                  </a:lnTo>
                  <a:close/>
                  <a:moveTo>
                    <a:pt x="2382" y="3356"/>
                  </a:moveTo>
                  <a:cubicBezTo>
                    <a:pt x="2379" y="3382"/>
                    <a:pt x="2374" y="3429"/>
                    <a:pt x="2368" y="3485"/>
                  </a:cubicBezTo>
                  <a:lnTo>
                    <a:pt x="2368" y="3476"/>
                  </a:lnTo>
                  <a:cubicBezTo>
                    <a:pt x="2375" y="3416"/>
                    <a:pt x="2380" y="3378"/>
                    <a:pt x="2382" y="3356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9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21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32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6" y="2510"/>
                    <a:pt x="2217" y="2580"/>
                  </a:cubicBezTo>
                  <a:cubicBezTo>
                    <a:pt x="2246" y="2199"/>
                    <a:pt x="2279" y="1819"/>
                    <a:pt x="2325" y="1436"/>
                  </a:cubicBezTo>
                  <a:cubicBezTo>
                    <a:pt x="2332" y="1280"/>
                    <a:pt x="2332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lnTo>
                    <a:pt x="2309" y="5698"/>
                  </a:ln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51" y="6336"/>
                  </a:moveTo>
                  <a:cubicBezTo>
                    <a:pt x="2448" y="6350"/>
                    <a:pt x="2448" y="6362"/>
                    <a:pt x="2444" y="6376"/>
                  </a:cubicBezTo>
                  <a:cubicBezTo>
                    <a:pt x="2448" y="6359"/>
                    <a:pt x="2448" y="6346"/>
                    <a:pt x="2451" y="6336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22" y="886"/>
                  </a:lnTo>
                  <a:lnTo>
                    <a:pt x="222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9" y="1371"/>
                    <a:pt x="173" y="1181"/>
                  </a:cubicBezTo>
                  <a:lnTo>
                    <a:pt x="173" y="1181"/>
                  </a:lnTo>
                  <a:cubicBezTo>
                    <a:pt x="153" y="1270"/>
                    <a:pt x="163" y="1405"/>
                    <a:pt x="169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9" y="1986"/>
                  </a:cubicBezTo>
                  <a:cubicBezTo>
                    <a:pt x="119" y="1986"/>
                    <a:pt x="130" y="1664"/>
                    <a:pt x="124" y="1664"/>
                  </a:cubicBezTo>
                  <a:lnTo>
                    <a:pt x="124" y="1664"/>
                  </a:lnTo>
                  <a:cubicBezTo>
                    <a:pt x="123" y="1664"/>
                    <a:pt x="122" y="1673"/>
                    <a:pt x="120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7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4" y="3856"/>
                    <a:pt x="54" y="4071"/>
                  </a:cubicBezTo>
                  <a:cubicBezTo>
                    <a:pt x="54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40" y="6161"/>
                    <a:pt x="169" y="6323"/>
                    <a:pt x="199" y="6495"/>
                  </a:cubicBezTo>
                  <a:lnTo>
                    <a:pt x="2306" y="6495"/>
                  </a:lnTo>
                  <a:cubicBezTo>
                    <a:pt x="2296" y="6409"/>
                    <a:pt x="2283" y="6323"/>
                    <a:pt x="2272" y="6240"/>
                  </a:cubicBezTo>
                  <a:cubicBezTo>
                    <a:pt x="2252" y="6062"/>
                    <a:pt x="2240" y="5883"/>
                    <a:pt x="2226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20" y="4738"/>
                    <a:pt x="2245" y="5003"/>
                    <a:pt x="2257" y="5003"/>
                  </a:cubicBezTo>
                  <a:cubicBezTo>
                    <a:pt x="2260" y="5003"/>
                    <a:pt x="2262" y="4981"/>
                    <a:pt x="2263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5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27" y="5816"/>
                    <a:pt x="2326" y="5962"/>
                    <a:pt x="2329" y="6111"/>
                  </a:cubicBezTo>
                  <a:lnTo>
                    <a:pt x="2329" y="6111"/>
                  </a:lnTo>
                  <a:lnTo>
                    <a:pt x="2332" y="6104"/>
                  </a:lnTo>
                  <a:lnTo>
                    <a:pt x="2332" y="6104"/>
                  </a:lnTo>
                  <a:cubicBezTo>
                    <a:pt x="2332" y="6108"/>
                    <a:pt x="2332" y="6108"/>
                    <a:pt x="2329" y="6111"/>
                  </a:cubicBezTo>
                  <a:lnTo>
                    <a:pt x="2329" y="6111"/>
                  </a:lnTo>
                  <a:cubicBezTo>
                    <a:pt x="2329" y="6111"/>
                    <a:pt x="2329" y="6111"/>
                    <a:pt x="2329" y="6111"/>
                  </a:cubicBezTo>
                  <a:lnTo>
                    <a:pt x="2329" y="6111"/>
                  </a:lnTo>
                  <a:lnTo>
                    <a:pt x="2329" y="6112"/>
                  </a:lnTo>
                  <a:cubicBezTo>
                    <a:pt x="2329" y="6112"/>
                    <a:pt x="2329" y="6112"/>
                    <a:pt x="2329" y="6111"/>
                  </a:cubicBezTo>
                  <a:lnTo>
                    <a:pt x="2329" y="6111"/>
                  </a:lnTo>
                  <a:cubicBezTo>
                    <a:pt x="2331" y="6249"/>
                    <a:pt x="2338" y="6390"/>
                    <a:pt x="2362" y="6495"/>
                  </a:cubicBezTo>
                  <a:lnTo>
                    <a:pt x="2388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5" y="6383"/>
                    <a:pt x="2473" y="6300"/>
                    <a:pt x="2462" y="6300"/>
                  </a:cubicBezTo>
                  <a:cubicBezTo>
                    <a:pt x="2458" y="6300"/>
                    <a:pt x="2454" y="6311"/>
                    <a:pt x="2451" y="6336"/>
                  </a:cubicBezTo>
                  <a:cubicBezTo>
                    <a:pt x="2464" y="6211"/>
                    <a:pt x="2461" y="6098"/>
                    <a:pt x="2458" y="5976"/>
                  </a:cubicBezTo>
                  <a:cubicBezTo>
                    <a:pt x="2451" y="5843"/>
                    <a:pt x="2441" y="5701"/>
                    <a:pt x="2464" y="5512"/>
                  </a:cubicBezTo>
                  <a:lnTo>
                    <a:pt x="2464" y="5512"/>
                  </a:lnTo>
                  <a:cubicBezTo>
                    <a:pt x="2457" y="5518"/>
                    <a:pt x="2451" y="5545"/>
                    <a:pt x="2446" y="5545"/>
                  </a:cubicBezTo>
                  <a:cubicBezTo>
                    <a:pt x="2439" y="5545"/>
                    <a:pt x="2434" y="5502"/>
                    <a:pt x="2428" y="5318"/>
                  </a:cubicBezTo>
                  <a:cubicBezTo>
                    <a:pt x="2425" y="5304"/>
                    <a:pt x="2415" y="5268"/>
                    <a:pt x="2411" y="5248"/>
                  </a:cubicBezTo>
                  <a:lnTo>
                    <a:pt x="2411" y="5245"/>
                  </a:lnTo>
                  <a:cubicBezTo>
                    <a:pt x="2410" y="5237"/>
                    <a:pt x="2408" y="5233"/>
                    <a:pt x="2407" y="5233"/>
                  </a:cubicBezTo>
                  <a:lnTo>
                    <a:pt x="2407" y="5233"/>
                  </a:lnTo>
                  <a:cubicBezTo>
                    <a:pt x="2406" y="5233"/>
                    <a:pt x="2406" y="5239"/>
                    <a:pt x="2408" y="5251"/>
                  </a:cubicBezTo>
                  <a:cubicBezTo>
                    <a:pt x="2405" y="5327"/>
                    <a:pt x="2402" y="5390"/>
                    <a:pt x="2391" y="5417"/>
                  </a:cubicBezTo>
                  <a:cubicBezTo>
                    <a:pt x="2348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5" y="4020"/>
                  </a:cubicBezTo>
                  <a:cubicBezTo>
                    <a:pt x="2373" y="4020"/>
                    <a:pt x="2381" y="4069"/>
                    <a:pt x="2388" y="4213"/>
                  </a:cubicBezTo>
                  <a:lnTo>
                    <a:pt x="2388" y="3803"/>
                  </a:lnTo>
                  <a:cubicBezTo>
                    <a:pt x="2402" y="3562"/>
                    <a:pt x="2438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cubicBezTo>
                    <a:pt x="2431" y="2702"/>
                    <a:pt x="2431" y="2663"/>
                    <a:pt x="2435" y="2603"/>
                  </a:cubicBezTo>
                  <a:cubicBezTo>
                    <a:pt x="2431" y="2540"/>
                    <a:pt x="2438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lnTo>
                    <a:pt x="2521" y="1317"/>
                  </a:lnTo>
                  <a:cubicBezTo>
                    <a:pt x="2517" y="1234"/>
                    <a:pt x="2517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2" name="Google Shape;1072;p32"/>
            <p:cNvSpPr/>
            <p:nvPr/>
          </p:nvSpPr>
          <p:spPr>
            <a:xfrm>
              <a:off x="2428763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1697"/>
                  </a:lnTo>
                  <a:cubicBezTo>
                    <a:pt x="283" y="1866"/>
                    <a:pt x="283" y="2034"/>
                    <a:pt x="286" y="2203"/>
                  </a:cubicBezTo>
                  <a:lnTo>
                    <a:pt x="223" y="2213"/>
                  </a:lnTo>
                  <a:lnTo>
                    <a:pt x="286" y="2272"/>
                  </a:lnTo>
                  <a:cubicBezTo>
                    <a:pt x="286" y="2441"/>
                    <a:pt x="292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7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9" y="2051"/>
                    <a:pt x="252" y="1832"/>
                    <a:pt x="266" y="1747"/>
                  </a:cubicBezTo>
                  <a:cubicBezTo>
                    <a:pt x="272" y="1720"/>
                    <a:pt x="279" y="1703"/>
                    <a:pt x="286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6" y="5440"/>
                  </a:cubicBezTo>
                  <a:cubicBezTo>
                    <a:pt x="623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90" y="5787"/>
                    <a:pt x="556" y="5668"/>
                  </a:cubicBezTo>
                  <a:cubicBezTo>
                    <a:pt x="536" y="5599"/>
                    <a:pt x="517" y="5529"/>
                    <a:pt x="501" y="5457"/>
                  </a:cubicBezTo>
                  <a:cubicBezTo>
                    <a:pt x="481" y="5384"/>
                    <a:pt x="461" y="5311"/>
                    <a:pt x="441" y="5235"/>
                  </a:cubicBezTo>
                  <a:lnTo>
                    <a:pt x="451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21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3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5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5" y="5314"/>
                    <a:pt x="2792" y="5258"/>
                  </a:cubicBezTo>
                  <a:cubicBezTo>
                    <a:pt x="2778" y="5202"/>
                    <a:pt x="2766" y="5146"/>
                    <a:pt x="2749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2" y="2725"/>
                    <a:pt x="2346" y="2798"/>
                    <a:pt x="2336" y="2798"/>
                  </a:cubicBezTo>
                  <a:cubicBezTo>
                    <a:pt x="2320" y="2798"/>
                    <a:pt x="2294" y="2611"/>
                    <a:pt x="2276" y="2611"/>
                  </a:cubicBezTo>
                  <a:cubicBezTo>
                    <a:pt x="2271" y="2611"/>
                    <a:pt x="2266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3" y="2353"/>
                  </a:cubicBezTo>
                  <a:cubicBezTo>
                    <a:pt x="2341" y="2353"/>
                    <a:pt x="2340" y="2151"/>
                    <a:pt x="2349" y="1938"/>
                  </a:cubicBezTo>
                  <a:cubicBezTo>
                    <a:pt x="2355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395" y="1128"/>
                    <a:pt x="2412" y="810"/>
                    <a:pt x="2432" y="497"/>
                  </a:cubicBezTo>
                  <a:cubicBezTo>
                    <a:pt x="2247" y="228"/>
                    <a:pt x="2111" y="1"/>
                    <a:pt x="2111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9" y="225"/>
                  </a:cubicBezTo>
                  <a:cubicBezTo>
                    <a:pt x="318" y="152"/>
                    <a:pt x="315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3" name="Google Shape;1073;p32"/>
            <p:cNvSpPr/>
            <p:nvPr/>
          </p:nvSpPr>
          <p:spPr>
            <a:xfrm>
              <a:off x="2097188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4" y="3334"/>
                  </a:moveTo>
                  <a:cubicBezTo>
                    <a:pt x="2385" y="3334"/>
                    <a:pt x="2377" y="3397"/>
                    <a:pt x="2368" y="3485"/>
                  </a:cubicBezTo>
                  <a:cubicBezTo>
                    <a:pt x="2368" y="3479"/>
                    <a:pt x="2368" y="3479"/>
                    <a:pt x="2365" y="3476"/>
                  </a:cubicBezTo>
                  <a:cubicBezTo>
                    <a:pt x="2378" y="3374"/>
                    <a:pt x="2384" y="3334"/>
                    <a:pt x="2384" y="3334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29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332" y="6104"/>
                  </a:moveTo>
                  <a:lnTo>
                    <a:pt x="2332" y="6104"/>
                  </a:lnTo>
                  <a:cubicBezTo>
                    <a:pt x="2332" y="6106"/>
                    <a:pt x="2331" y="6107"/>
                    <a:pt x="2330" y="6107"/>
                  </a:cubicBezTo>
                  <a:lnTo>
                    <a:pt x="2330" y="6107"/>
                  </a:lnTo>
                  <a:lnTo>
                    <a:pt x="2332" y="6104"/>
                  </a:lnTo>
                  <a:close/>
                  <a:moveTo>
                    <a:pt x="2448" y="6339"/>
                  </a:moveTo>
                  <a:cubicBezTo>
                    <a:pt x="2448" y="6353"/>
                    <a:pt x="2448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53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8" y="1986"/>
                  </a:cubicBezTo>
                  <a:cubicBezTo>
                    <a:pt x="119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72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41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4" y="5545"/>
                  </a:cubicBezTo>
                  <a:cubicBezTo>
                    <a:pt x="2438" y="5545"/>
                    <a:pt x="2434" y="5502"/>
                    <a:pt x="2428" y="5318"/>
                  </a:cubicBezTo>
                  <a:cubicBezTo>
                    <a:pt x="2421" y="5304"/>
                    <a:pt x="2415" y="5268"/>
                    <a:pt x="2411" y="5248"/>
                  </a:cubicBezTo>
                  <a:lnTo>
                    <a:pt x="2411" y="5225"/>
                  </a:lnTo>
                  <a:cubicBezTo>
                    <a:pt x="2408" y="5231"/>
                    <a:pt x="2408" y="5235"/>
                    <a:pt x="2408" y="5245"/>
                  </a:cubicBez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4" y="4020"/>
                  </a:cubicBezTo>
                  <a:cubicBezTo>
                    <a:pt x="2372" y="4020"/>
                    <a:pt x="2379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21" y="1399"/>
                    <a:pt x="2521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4" name="Google Shape;1074;p32"/>
            <p:cNvSpPr/>
            <p:nvPr/>
          </p:nvSpPr>
          <p:spPr>
            <a:xfrm>
              <a:off x="2208038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3" y="1697"/>
                  </a:moveTo>
                  <a:lnTo>
                    <a:pt x="283" y="2203"/>
                  </a:lnTo>
                  <a:lnTo>
                    <a:pt x="219" y="2213"/>
                  </a:lnTo>
                  <a:lnTo>
                    <a:pt x="283" y="2272"/>
                  </a:lnTo>
                  <a:cubicBezTo>
                    <a:pt x="286" y="2441"/>
                    <a:pt x="289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3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6" y="2051"/>
                    <a:pt x="249" y="1832"/>
                    <a:pt x="266" y="1747"/>
                  </a:cubicBezTo>
                  <a:cubicBezTo>
                    <a:pt x="272" y="1720"/>
                    <a:pt x="279" y="1703"/>
                    <a:pt x="283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3" y="5440"/>
                  </a:cubicBezTo>
                  <a:cubicBezTo>
                    <a:pt x="620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86" y="5787"/>
                    <a:pt x="553" y="5668"/>
                  </a:cubicBezTo>
                  <a:cubicBezTo>
                    <a:pt x="533" y="5599"/>
                    <a:pt x="517" y="5529"/>
                    <a:pt x="501" y="5457"/>
                  </a:cubicBezTo>
                  <a:cubicBezTo>
                    <a:pt x="481" y="5384"/>
                    <a:pt x="457" y="5311"/>
                    <a:pt x="441" y="5235"/>
                  </a:cubicBezTo>
                  <a:lnTo>
                    <a:pt x="448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17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4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2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5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2" y="5314"/>
                    <a:pt x="2792" y="5258"/>
                  </a:cubicBezTo>
                  <a:cubicBezTo>
                    <a:pt x="2778" y="5202"/>
                    <a:pt x="2763" y="5146"/>
                    <a:pt x="2749" y="5089"/>
                  </a:cubicBezTo>
                  <a:cubicBezTo>
                    <a:pt x="2723" y="4974"/>
                    <a:pt x="2696" y="4854"/>
                    <a:pt x="2670" y="4735"/>
                  </a:cubicBezTo>
                  <a:cubicBezTo>
                    <a:pt x="2613" y="4497"/>
                    <a:pt x="2594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1" y="2725"/>
                    <a:pt x="2345" y="2798"/>
                    <a:pt x="2334" y="2798"/>
                  </a:cubicBezTo>
                  <a:cubicBezTo>
                    <a:pt x="2318" y="2798"/>
                    <a:pt x="2292" y="2611"/>
                    <a:pt x="2275" y="2611"/>
                  </a:cubicBezTo>
                  <a:cubicBezTo>
                    <a:pt x="2270" y="2611"/>
                    <a:pt x="2265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2" y="2353"/>
                  </a:cubicBezTo>
                  <a:cubicBezTo>
                    <a:pt x="2341" y="2353"/>
                    <a:pt x="2337" y="2151"/>
                    <a:pt x="2349" y="1938"/>
                  </a:cubicBezTo>
                  <a:cubicBezTo>
                    <a:pt x="2355" y="1698"/>
                    <a:pt x="2359" y="1449"/>
                    <a:pt x="2384" y="1449"/>
                  </a:cubicBezTo>
                  <a:cubicBezTo>
                    <a:pt x="2385" y="1449"/>
                    <a:pt x="2385" y="1449"/>
                    <a:pt x="2386" y="1449"/>
                  </a:cubicBezTo>
                  <a:cubicBezTo>
                    <a:pt x="2402" y="959"/>
                    <a:pt x="2432" y="480"/>
                    <a:pt x="2465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5" y="225"/>
                  </a:cubicBezTo>
                  <a:cubicBezTo>
                    <a:pt x="318" y="152"/>
                    <a:pt x="312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5" name="Google Shape;1075;p32"/>
            <p:cNvSpPr/>
            <p:nvPr/>
          </p:nvSpPr>
          <p:spPr>
            <a:xfrm>
              <a:off x="1876463" y="1446750"/>
              <a:ext cx="63525" cy="162375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2" y="3334"/>
                  </a:moveTo>
                  <a:lnTo>
                    <a:pt x="2382" y="3334"/>
                  </a:lnTo>
                  <a:cubicBezTo>
                    <a:pt x="2382" y="3334"/>
                    <a:pt x="2376" y="3397"/>
                    <a:pt x="2368" y="3485"/>
                  </a:cubicBezTo>
                  <a:cubicBezTo>
                    <a:pt x="2365" y="3479"/>
                    <a:pt x="2365" y="3479"/>
                    <a:pt x="2365" y="3476"/>
                  </a:cubicBezTo>
                  <a:cubicBezTo>
                    <a:pt x="2377" y="3374"/>
                    <a:pt x="2381" y="3334"/>
                    <a:pt x="2382" y="3334"/>
                  </a:cubicBezTo>
                  <a:close/>
                  <a:moveTo>
                    <a:pt x="2329" y="599"/>
                  </a:moveTo>
                  <a:cubicBezTo>
                    <a:pt x="2339" y="642"/>
                    <a:pt x="2352" y="695"/>
                    <a:pt x="2359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5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1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1" y="1810"/>
                    <a:pt x="2384" y="1861"/>
                    <a:pt x="2371" y="1861"/>
                  </a:cubicBezTo>
                  <a:cubicBezTo>
                    <a:pt x="2363" y="1861"/>
                    <a:pt x="2357" y="1840"/>
                    <a:pt x="2354" y="1840"/>
                  </a:cubicBezTo>
                  <a:cubicBezTo>
                    <a:pt x="2352" y="1840"/>
                    <a:pt x="2352" y="1845"/>
                    <a:pt x="2352" y="1859"/>
                  </a:cubicBezTo>
                  <a:cubicBezTo>
                    <a:pt x="2299" y="2335"/>
                    <a:pt x="2309" y="2540"/>
                    <a:pt x="2329" y="2722"/>
                  </a:cubicBezTo>
                  <a:cubicBezTo>
                    <a:pt x="2345" y="2904"/>
                    <a:pt x="2359" y="3069"/>
                    <a:pt x="2316" y="3462"/>
                  </a:cubicBezTo>
                  <a:cubicBezTo>
                    <a:pt x="2296" y="3575"/>
                    <a:pt x="2278" y="3609"/>
                    <a:pt x="2262" y="3609"/>
                  </a:cubicBezTo>
                  <a:cubicBezTo>
                    <a:pt x="2239" y="3609"/>
                    <a:pt x="2219" y="3534"/>
                    <a:pt x="2201" y="3534"/>
                  </a:cubicBezTo>
                  <a:cubicBezTo>
                    <a:pt x="2197" y="3534"/>
                    <a:pt x="2193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29" y="973"/>
                  </a:cubicBezTo>
                  <a:lnTo>
                    <a:pt x="2329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48" y="6339"/>
                  </a:moveTo>
                  <a:cubicBezTo>
                    <a:pt x="2448" y="6353"/>
                    <a:pt x="2444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cubicBezTo>
                    <a:pt x="166" y="10"/>
                    <a:pt x="166" y="21"/>
                    <a:pt x="166" y="27"/>
                  </a:cubicBez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3" y="1350"/>
                  </a:lnTo>
                  <a:cubicBezTo>
                    <a:pt x="207" y="1402"/>
                    <a:pt x="198" y="1439"/>
                    <a:pt x="189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49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3" y="1747"/>
                  </a:cubicBezTo>
                  <a:cubicBezTo>
                    <a:pt x="159" y="1924"/>
                    <a:pt x="145" y="1986"/>
                    <a:pt x="137" y="1986"/>
                  </a:cubicBezTo>
                  <a:cubicBezTo>
                    <a:pt x="118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67" y="2794"/>
                    <a:pt x="50" y="2669"/>
                    <a:pt x="44" y="2768"/>
                  </a:cubicBezTo>
                  <a:cubicBezTo>
                    <a:pt x="41" y="2768"/>
                    <a:pt x="37" y="2778"/>
                    <a:pt x="37" y="2801"/>
                  </a:cubicBezTo>
                  <a:cubicBezTo>
                    <a:pt x="37" y="2824"/>
                    <a:pt x="34" y="2861"/>
                    <a:pt x="34" y="2924"/>
                  </a:cubicBezTo>
                  <a:lnTo>
                    <a:pt x="1" y="3508"/>
                  </a:lnTo>
                  <a:lnTo>
                    <a:pt x="57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8" y="3665"/>
                    <a:pt x="76" y="3639"/>
                    <a:pt x="90" y="3578"/>
                  </a:cubicBezTo>
                  <a:lnTo>
                    <a:pt x="90" y="3578"/>
                  </a:lnTo>
                  <a:cubicBezTo>
                    <a:pt x="67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4" y="4567"/>
                    <a:pt x="44" y="4699"/>
                    <a:pt x="50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69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3" y="5245"/>
                    <a:pt x="2183" y="5013"/>
                  </a:cubicBezTo>
                  <a:lnTo>
                    <a:pt x="2183" y="5013"/>
                  </a:lnTo>
                  <a:cubicBezTo>
                    <a:pt x="2188" y="5033"/>
                    <a:pt x="2193" y="5043"/>
                    <a:pt x="2196" y="5043"/>
                  </a:cubicBezTo>
                  <a:cubicBezTo>
                    <a:pt x="2199" y="5043"/>
                    <a:pt x="2202" y="5035"/>
                    <a:pt x="2203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79" y="5083"/>
                    <a:pt x="2306" y="5248"/>
                    <a:pt x="2325" y="5430"/>
                  </a:cubicBezTo>
                  <a:cubicBezTo>
                    <a:pt x="2336" y="5520"/>
                    <a:pt x="2342" y="5616"/>
                    <a:pt x="2348" y="5715"/>
                  </a:cubicBezTo>
                  <a:cubicBezTo>
                    <a:pt x="2359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38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3" y="5545"/>
                  </a:cubicBezTo>
                  <a:cubicBezTo>
                    <a:pt x="2437" y="5545"/>
                    <a:pt x="2432" y="5502"/>
                    <a:pt x="2428" y="5318"/>
                  </a:cubicBezTo>
                  <a:cubicBezTo>
                    <a:pt x="2421" y="5304"/>
                    <a:pt x="2415" y="5268"/>
                    <a:pt x="2408" y="5248"/>
                  </a:cubicBezTo>
                  <a:lnTo>
                    <a:pt x="2408" y="5245"/>
                  </a:ln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2" y="4488"/>
                  </a:cubicBezTo>
                  <a:cubicBezTo>
                    <a:pt x="2307" y="4488"/>
                    <a:pt x="2313" y="4559"/>
                    <a:pt x="2322" y="4559"/>
                  </a:cubicBezTo>
                  <a:cubicBezTo>
                    <a:pt x="2325" y="4559"/>
                    <a:pt x="2328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6" y="4020"/>
                    <a:pt x="2363" y="4020"/>
                  </a:cubicBezTo>
                  <a:cubicBezTo>
                    <a:pt x="2370" y="4020"/>
                    <a:pt x="2378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1" y="2652"/>
                    <a:pt x="2423" y="2652"/>
                  </a:cubicBezTo>
                  <a:lnTo>
                    <a:pt x="2423" y="2652"/>
                  </a:lnTo>
                  <a:cubicBezTo>
                    <a:pt x="2424" y="2652"/>
                    <a:pt x="2426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17" y="1399"/>
                    <a:pt x="2517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6" name="Google Shape;1076;p32"/>
            <p:cNvSpPr/>
            <p:nvPr/>
          </p:nvSpPr>
          <p:spPr>
            <a:xfrm>
              <a:off x="1987238" y="1446750"/>
              <a:ext cx="72775" cy="162375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2203"/>
                  </a:lnTo>
                  <a:lnTo>
                    <a:pt x="222" y="2213"/>
                  </a:lnTo>
                  <a:lnTo>
                    <a:pt x="286" y="2272"/>
                  </a:lnTo>
                  <a:cubicBezTo>
                    <a:pt x="289" y="2441"/>
                    <a:pt x="292" y="2606"/>
                    <a:pt x="298" y="2771"/>
                  </a:cubicBezTo>
                  <a:cubicBezTo>
                    <a:pt x="296" y="2771"/>
                    <a:pt x="294" y="2771"/>
                    <a:pt x="292" y="2771"/>
                  </a:cubicBezTo>
                  <a:cubicBezTo>
                    <a:pt x="248" y="2771"/>
                    <a:pt x="208" y="2742"/>
                    <a:pt x="186" y="2682"/>
                  </a:cubicBezTo>
                  <a:cubicBezTo>
                    <a:pt x="190" y="2655"/>
                    <a:pt x="199" y="2464"/>
                    <a:pt x="209" y="2259"/>
                  </a:cubicBezTo>
                  <a:cubicBezTo>
                    <a:pt x="229" y="2051"/>
                    <a:pt x="252" y="1832"/>
                    <a:pt x="269" y="1747"/>
                  </a:cubicBezTo>
                  <a:cubicBezTo>
                    <a:pt x="275" y="1720"/>
                    <a:pt x="278" y="1703"/>
                    <a:pt x="286" y="1697"/>
                  </a:cubicBezTo>
                  <a:close/>
                  <a:moveTo>
                    <a:pt x="341" y="4663"/>
                  </a:moveTo>
                  <a:lnTo>
                    <a:pt x="341" y="4663"/>
                  </a:lnTo>
                  <a:cubicBezTo>
                    <a:pt x="391" y="4778"/>
                    <a:pt x="470" y="4987"/>
                    <a:pt x="556" y="5219"/>
                  </a:cubicBezTo>
                  <a:cubicBezTo>
                    <a:pt x="570" y="5291"/>
                    <a:pt x="583" y="5364"/>
                    <a:pt x="596" y="5440"/>
                  </a:cubicBezTo>
                  <a:cubicBezTo>
                    <a:pt x="623" y="5625"/>
                    <a:pt x="646" y="5807"/>
                    <a:pt x="662" y="5992"/>
                  </a:cubicBezTo>
                  <a:lnTo>
                    <a:pt x="662" y="5992"/>
                  </a:lnTo>
                  <a:cubicBezTo>
                    <a:pt x="630" y="5893"/>
                    <a:pt x="588" y="5783"/>
                    <a:pt x="556" y="5668"/>
                  </a:cubicBezTo>
                  <a:cubicBezTo>
                    <a:pt x="536" y="5599"/>
                    <a:pt x="516" y="5529"/>
                    <a:pt x="500" y="5457"/>
                  </a:cubicBezTo>
                  <a:cubicBezTo>
                    <a:pt x="480" y="5384"/>
                    <a:pt x="460" y="5311"/>
                    <a:pt x="444" y="5235"/>
                  </a:cubicBezTo>
                  <a:lnTo>
                    <a:pt x="451" y="5120"/>
                  </a:lnTo>
                  <a:lnTo>
                    <a:pt x="341" y="4663"/>
                  </a:lnTo>
                  <a:close/>
                  <a:moveTo>
                    <a:pt x="97" y="1"/>
                  </a:moveTo>
                  <a:cubicBezTo>
                    <a:pt x="97" y="50"/>
                    <a:pt x="97" y="90"/>
                    <a:pt x="103" y="113"/>
                  </a:cubicBezTo>
                  <a:cubicBezTo>
                    <a:pt x="1" y="417"/>
                    <a:pt x="28" y="1475"/>
                    <a:pt x="20" y="1971"/>
                  </a:cubicBezTo>
                  <a:lnTo>
                    <a:pt x="63" y="1988"/>
                  </a:lnTo>
                  <a:cubicBezTo>
                    <a:pt x="54" y="2328"/>
                    <a:pt x="87" y="2655"/>
                    <a:pt x="113" y="3076"/>
                  </a:cubicBezTo>
                  <a:lnTo>
                    <a:pt x="150" y="3049"/>
                  </a:lnTo>
                  <a:cubicBezTo>
                    <a:pt x="176" y="3231"/>
                    <a:pt x="186" y="3466"/>
                    <a:pt x="196" y="3727"/>
                  </a:cubicBezTo>
                  <a:cubicBezTo>
                    <a:pt x="206" y="3989"/>
                    <a:pt x="232" y="4273"/>
                    <a:pt x="266" y="4560"/>
                  </a:cubicBezTo>
                  <a:cubicBezTo>
                    <a:pt x="249" y="4524"/>
                    <a:pt x="236" y="4375"/>
                    <a:pt x="232" y="4273"/>
                  </a:cubicBezTo>
                  <a:lnTo>
                    <a:pt x="232" y="4273"/>
                  </a:lnTo>
                  <a:cubicBezTo>
                    <a:pt x="222" y="4620"/>
                    <a:pt x="305" y="4981"/>
                    <a:pt x="385" y="5331"/>
                  </a:cubicBezTo>
                  <a:cubicBezTo>
                    <a:pt x="457" y="5685"/>
                    <a:pt x="516" y="6025"/>
                    <a:pt x="497" y="6336"/>
                  </a:cubicBezTo>
                  <a:cubicBezTo>
                    <a:pt x="507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81" y="5718"/>
                    <a:pt x="2795" y="5341"/>
                  </a:cubicBezTo>
                  <a:lnTo>
                    <a:pt x="2795" y="5341"/>
                  </a:lnTo>
                  <a:cubicBezTo>
                    <a:pt x="2801" y="5347"/>
                    <a:pt x="2812" y="5364"/>
                    <a:pt x="2825" y="5427"/>
                  </a:cubicBezTo>
                  <a:cubicBezTo>
                    <a:pt x="2815" y="5370"/>
                    <a:pt x="2805" y="5314"/>
                    <a:pt x="2795" y="5258"/>
                  </a:cubicBezTo>
                  <a:cubicBezTo>
                    <a:pt x="2781" y="5202"/>
                    <a:pt x="2766" y="5146"/>
                    <a:pt x="2752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70" y="4035"/>
                  </a:cubicBezTo>
                  <a:cubicBezTo>
                    <a:pt x="2557" y="3925"/>
                    <a:pt x="2543" y="3816"/>
                    <a:pt x="2531" y="3717"/>
                  </a:cubicBezTo>
                  <a:cubicBezTo>
                    <a:pt x="2520" y="3615"/>
                    <a:pt x="2514" y="3522"/>
                    <a:pt x="2504" y="3436"/>
                  </a:cubicBezTo>
                  <a:cubicBezTo>
                    <a:pt x="2484" y="3267"/>
                    <a:pt x="2455" y="3132"/>
                    <a:pt x="2412" y="3056"/>
                  </a:cubicBezTo>
                  <a:cubicBezTo>
                    <a:pt x="2412" y="3056"/>
                    <a:pt x="2389" y="2913"/>
                    <a:pt x="2378" y="2771"/>
                  </a:cubicBezTo>
                  <a:cubicBezTo>
                    <a:pt x="2365" y="2629"/>
                    <a:pt x="2352" y="2487"/>
                    <a:pt x="2352" y="2487"/>
                  </a:cubicBezTo>
                  <a:lnTo>
                    <a:pt x="2352" y="2487"/>
                  </a:lnTo>
                  <a:cubicBezTo>
                    <a:pt x="2354" y="2725"/>
                    <a:pt x="2348" y="2798"/>
                    <a:pt x="2337" y="2798"/>
                  </a:cubicBezTo>
                  <a:cubicBezTo>
                    <a:pt x="2321" y="2798"/>
                    <a:pt x="2295" y="2611"/>
                    <a:pt x="2278" y="2611"/>
                  </a:cubicBezTo>
                  <a:cubicBezTo>
                    <a:pt x="2273" y="2611"/>
                    <a:pt x="2268" y="2630"/>
                    <a:pt x="2266" y="2679"/>
                  </a:cubicBezTo>
                  <a:cubicBezTo>
                    <a:pt x="2254" y="2466"/>
                    <a:pt x="2274" y="2158"/>
                    <a:pt x="2292" y="2158"/>
                  </a:cubicBezTo>
                  <a:cubicBezTo>
                    <a:pt x="2299" y="2158"/>
                    <a:pt x="2305" y="2196"/>
                    <a:pt x="2309" y="2289"/>
                  </a:cubicBezTo>
                  <a:lnTo>
                    <a:pt x="2302" y="2342"/>
                  </a:lnTo>
                  <a:cubicBezTo>
                    <a:pt x="2307" y="2350"/>
                    <a:pt x="2312" y="2353"/>
                    <a:pt x="2315" y="2353"/>
                  </a:cubicBezTo>
                  <a:cubicBezTo>
                    <a:pt x="2344" y="2353"/>
                    <a:pt x="2340" y="2151"/>
                    <a:pt x="2352" y="1938"/>
                  </a:cubicBezTo>
                  <a:cubicBezTo>
                    <a:pt x="2358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401" y="959"/>
                    <a:pt x="2435" y="480"/>
                    <a:pt x="2468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8" y="225"/>
                  </a:cubicBezTo>
                  <a:cubicBezTo>
                    <a:pt x="321" y="152"/>
                    <a:pt x="315" y="76"/>
                    <a:pt x="3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177" name="Google Shape;1177;p32"/>
          <p:cNvGrpSpPr/>
          <p:nvPr/>
        </p:nvGrpSpPr>
        <p:grpSpPr>
          <a:xfrm rot="-167487">
            <a:off x="-80766" y="4724203"/>
            <a:ext cx="1491688" cy="338054"/>
            <a:chOff x="6980613" y="1447325"/>
            <a:chExt cx="745854" cy="169030"/>
          </a:xfrm>
        </p:grpSpPr>
        <p:sp>
          <p:nvSpPr>
            <p:cNvPr id="1178" name="Google Shape;1178;p32"/>
            <p:cNvSpPr/>
            <p:nvPr/>
          </p:nvSpPr>
          <p:spPr>
            <a:xfrm>
              <a:off x="6980613" y="1447325"/>
              <a:ext cx="745854" cy="169030"/>
            </a:xfrm>
            <a:custGeom>
              <a:avLst/>
              <a:gdLst/>
              <a:ahLst/>
              <a:cxnLst/>
              <a:rect l="l" t="t" r="r" b="b"/>
              <a:pathLst>
                <a:path w="21772" h="5352" extrusionOk="0">
                  <a:moveTo>
                    <a:pt x="0" y="1"/>
                  </a:moveTo>
                  <a:lnTo>
                    <a:pt x="0" y="60"/>
                  </a:lnTo>
                  <a:lnTo>
                    <a:pt x="66" y="163"/>
                  </a:lnTo>
                  <a:lnTo>
                    <a:pt x="0" y="187"/>
                  </a:lnTo>
                  <a:lnTo>
                    <a:pt x="0" y="226"/>
                  </a:lnTo>
                  <a:lnTo>
                    <a:pt x="225" y="375"/>
                  </a:lnTo>
                  <a:lnTo>
                    <a:pt x="0" y="375"/>
                  </a:lnTo>
                  <a:lnTo>
                    <a:pt x="225" y="471"/>
                  </a:lnTo>
                  <a:lnTo>
                    <a:pt x="92" y="533"/>
                  </a:lnTo>
                  <a:lnTo>
                    <a:pt x="225" y="629"/>
                  </a:lnTo>
                  <a:lnTo>
                    <a:pt x="92" y="722"/>
                  </a:lnTo>
                  <a:lnTo>
                    <a:pt x="225" y="811"/>
                  </a:lnTo>
                  <a:cubicBezTo>
                    <a:pt x="225" y="811"/>
                    <a:pt x="73" y="841"/>
                    <a:pt x="92" y="871"/>
                  </a:cubicBezTo>
                  <a:cubicBezTo>
                    <a:pt x="112" y="904"/>
                    <a:pt x="225" y="1010"/>
                    <a:pt x="225" y="1010"/>
                  </a:cubicBezTo>
                  <a:lnTo>
                    <a:pt x="126" y="1040"/>
                  </a:lnTo>
                  <a:lnTo>
                    <a:pt x="172" y="1152"/>
                  </a:lnTo>
                  <a:lnTo>
                    <a:pt x="136" y="1251"/>
                  </a:lnTo>
                  <a:lnTo>
                    <a:pt x="188" y="1410"/>
                  </a:lnTo>
                  <a:lnTo>
                    <a:pt x="136" y="1667"/>
                  </a:lnTo>
                  <a:lnTo>
                    <a:pt x="225" y="1939"/>
                  </a:lnTo>
                  <a:lnTo>
                    <a:pt x="165" y="2197"/>
                  </a:lnTo>
                  <a:lnTo>
                    <a:pt x="225" y="2468"/>
                  </a:lnTo>
                  <a:lnTo>
                    <a:pt x="92" y="2957"/>
                  </a:lnTo>
                  <a:lnTo>
                    <a:pt x="225" y="3473"/>
                  </a:lnTo>
                  <a:lnTo>
                    <a:pt x="126" y="3790"/>
                  </a:lnTo>
                  <a:lnTo>
                    <a:pt x="179" y="4161"/>
                  </a:lnTo>
                  <a:lnTo>
                    <a:pt x="159" y="4472"/>
                  </a:lnTo>
                  <a:lnTo>
                    <a:pt x="225" y="4654"/>
                  </a:lnTo>
                  <a:cubicBezTo>
                    <a:pt x="225" y="4654"/>
                    <a:pt x="112" y="4683"/>
                    <a:pt x="136" y="4706"/>
                  </a:cubicBezTo>
                  <a:cubicBezTo>
                    <a:pt x="159" y="4726"/>
                    <a:pt x="248" y="4813"/>
                    <a:pt x="225" y="4842"/>
                  </a:cubicBezTo>
                  <a:cubicBezTo>
                    <a:pt x="202" y="4872"/>
                    <a:pt x="96" y="5159"/>
                    <a:pt x="96" y="5159"/>
                  </a:cubicBezTo>
                  <a:lnTo>
                    <a:pt x="228" y="5226"/>
                  </a:lnTo>
                  <a:lnTo>
                    <a:pt x="126" y="5272"/>
                  </a:lnTo>
                  <a:lnTo>
                    <a:pt x="142" y="5351"/>
                  </a:lnTo>
                  <a:lnTo>
                    <a:pt x="21735" y="5351"/>
                  </a:lnTo>
                  <a:lnTo>
                    <a:pt x="21421" y="5123"/>
                  </a:lnTo>
                  <a:lnTo>
                    <a:pt x="21580" y="4885"/>
                  </a:lnTo>
                  <a:lnTo>
                    <a:pt x="21272" y="4627"/>
                  </a:lnTo>
                  <a:lnTo>
                    <a:pt x="21626" y="4432"/>
                  </a:lnTo>
                  <a:lnTo>
                    <a:pt x="21272" y="4171"/>
                  </a:lnTo>
                  <a:cubicBezTo>
                    <a:pt x="21272" y="4171"/>
                    <a:pt x="21626" y="3867"/>
                    <a:pt x="21683" y="3821"/>
                  </a:cubicBezTo>
                  <a:cubicBezTo>
                    <a:pt x="21738" y="3774"/>
                    <a:pt x="21445" y="3503"/>
                    <a:pt x="21445" y="3503"/>
                  </a:cubicBezTo>
                  <a:lnTo>
                    <a:pt x="21669" y="3321"/>
                  </a:lnTo>
                  <a:lnTo>
                    <a:pt x="21365" y="2779"/>
                  </a:lnTo>
                  <a:lnTo>
                    <a:pt x="21772" y="2534"/>
                  </a:lnTo>
                  <a:lnTo>
                    <a:pt x="21772" y="1506"/>
                  </a:lnTo>
                  <a:lnTo>
                    <a:pt x="21365" y="1089"/>
                  </a:lnTo>
                  <a:lnTo>
                    <a:pt x="21772" y="745"/>
                  </a:lnTo>
                  <a:lnTo>
                    <a:pt x="21772" y="497"/>
                  </a:lnTo>
                  <a:lnTo>
                    <a:pt x="21365" y="497"/>
                  </a:lnTo>
                  <a:lnTo>
                    <a:pt x="21772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ffectLst>
              <a:outerShdw blurRad="28575" dist="9525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  <a:defRPr/>
              </a:pPr>
              <a:endParaRPr sz="2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179" name="Google Shape;1179;p32"/>
            <p:cNvGrpSpPr/>
            <p:nvPr/>
          </p:nvGrpSpPr>
          <p:grpSpPr>
            <a:xfrm>
              <a:off x="7000488" y="1467163"/>
              <a:ext cx="707825" cy="118900"/>
              <a:chOff x="7000488" y="1467163"/>
              <a:chExt cx="707825" cy="118900"/>
            </a:xfrm>
          </p:grpSpPr>
          <p:sp>
            <p:nvSpPr>
              <p:cNvPr id="1180" name="Google Shape;1180;p32"/>
              <p:cNvSpPr/>
              <p:nvPr/>
            </p:nvSpPr>
            <p:spPr>
              <a:xfrm>
                <a:off x="7000488" y="14671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1" name="Google Shape;1181;p32"/>
              <p:cNvSpPr/>
              <p:nvPr/>
            </p:nvSpPr>
            <p:spPr>
              <a:xfrm>
                <a:off x="7074313" y="15362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2" name="Google Shape;1182;p32"/>
              <p:cNvSpPr/>
              <p:nvPr/>
            </p:nvSpPr>
            <p:spPr>
              <a:xfrm>
                <a:off x="7145863" y="14671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3" name="Google Shape;1183;p32"/>
              <p:cNvSpPr/>
              <p:nvPr/>
            </p:nvSpPr>
            <p:spPr>
              <a:xfrm>
                <a:off x="7219688" y="15362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4" name="Google Shape;1184;p32"/>
              <p:cNvSpPr/>
              <p:nvPr/>
            </p:nvSpPr>
            <p:spPr>
              <a:xfrm>
                <a:off x="7291238" y="14671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5" name="Google Shape;1185;p32"/>
              <p:cNvSpPr/>
              <p:nvPr/>
            </p:nvSpPr>
            <p:spPr>
              <a:xfrm>
                <a:off x="7365063" y="15362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6" name="Google Shape;1186;p32"/>
              <p:cNvSpPr/>
              <p:nvPr/>
            </p:nvSpPr>
            <p:spPr>
              <a:xfrm>
                <a:off x="7436613" y="14671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7" name="Google Shape;1187;p32"/>
              <p:cNvSpPr/>
              <p:nvPr/>
            </p:nvSpPr>
            <p:spPr>
              <a:xfrm>
                <a:off x="7510438" y="15362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8" name="Google Shape;1188;p32"/>
              <p:cNvSpPr/>
              <p:nvPr/>
            </p:nvSpPr>
            <p:spPr>
              <a:xfrm>
                <a:off x="7581988" y="14671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9" name="Google Shape;1189;p32"/>
              <p:cNvSpPr/>
              <p:nvPr/>
            </p:nvSpPr>
            <p:spPr>
              <a:xfrm>
                <a:off x="7655813" y="1536263"/>
                <a:ext cx="52500" cy="49800"/>
              </a:xfrm>
              <a:prstGeom prst="star5">
                <a:avLst>
                  <a:gd name="adj" fmla="val 19098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  <a:defRPr/>
                </a:pPr>
                <a:endParaRPr sz="2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7D296632-C579-418D-D368-2D2953A7D420}"/>
              </a:ext>
            </a:extLst>
          </p:cNvPr>
          <p:cNvSpPr txBox="1"/>
          <p:nvPr/>
        </p:nvSpPr>
        <p:spPr>
          <a:xfrm>
            <a:off x="1115958" y="-39935"/>
            <a:ext cx="17678400" cy="2354487"/>
          </a:xfrm>
          <a:prstGeom prst="rect">
            <a:avLst/>
          </a:prstGeom>
          <a:noFill/>
        </p:spPr>
        <p:txBody>
          <a:bodyPr wrap="square" lIns="137158" tIns="68578" rIns="137158" bIns="68578" rtlCol="0">
            <a:spAutoFit/>
          </a:bodyPr>
          <a:lstStyle/>
          <a:p>
            <a:pPr algn="ctr" defTabSz="1371566"/>
            <a:r>
              <a:rPr lang="en-US" sz="8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</a:p>
          <a:p>
            <a:pPr algn="ctr" defTabSz="1371566"/>
            <a:endParaRPr lang="en-US" sz="6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Arrow: Left 2">
            <a:hlinkClick r:id="rId3" action="ppaction://hlinksldjump"/>
            <a:extLst>
              <a:ext uri="{FF2B5EF4-FFF2-40B4-BE49-F238E27FC236}">
                <a16:creationId xmlns:a16="http://schemas.microsoft.com/office/drawing/2014/main" id="{664C0254-7D72-4115-D766-042E72CA0C30}"/>
              </a:ext>
            </a:extLst>
          </p:cNvPr>
          <p:cNvSpPr/>
          <p:nvPr/>
        </p:nvSpPr>
        <p:spPr>
          <a:xfrm>
            <a:off x="16317883" y="8831959"/>
            <a:ext cx="1908442" cy="810490"/>
          </a:xfrm>
          <a:prstGeom prst="lef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58" tIns="68578" rIns="137158" bIns="68578" rtlCol="0" anchor="ctr"/>
          <a:lstStyle/>
          <a:p>
            <a:pPr algn="ctr" defTabSz="1371566"/>
            <a:endParaRPr lang="en-US" sz="2800">
              <a:solidFill>
                <a:prstClr val="white"/>
              </a:solidFill>
              <a:latin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5E0FFBE-D012-FC15-AD8E-49DA732B45E6}"/>
              </a:ext>
            </a:extLst>
          </p:cNvPr>
          <p:cNvSpPr txBox="1"/>
          <p:nvPr/>
        </p:nvSpPr>
        <p:spPr>
          <a:xfrm>
            <a:off x="1416293" y="1432927"/>
            <a:ext cx="16871706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828800"/>
            <a:r>
              <a:rPr lang="en-US" sz="6400" b="1" dirty="0" err="1">
                <a:solidFill>
                  <a:srgbClr val="0070C0"/>
                </a:solidFill>
                <a:latin typeface="Arial"/>
              </a:rPr>
              <a:t>Tìm</a:t>
            </a:r>
            <a:r>
              <a:rPr lang="en-US" sz="6400" b="1" dirty="0">
                <a:solidFill>
                  <a:srgbClr val="0070C0"/>
                </a:solidFill>
                <a:latin typeface="Arial"/>
              </a:rPr>
              <a:t> BCNN (7, 8, 56).</a:t>
            </a:r>
          </a:p>
          <a:p>
            <a:pPr algn="ctr" defTabSz="1828800"/>
            <a:endParaRPr lang="en-US" sz="6400" b="1" dirty="0">
              <a:solidFill>
                <a:srgbClr val="0070C0"/>
              </a:solidFill>
              <a:latin typeface="Arial"/>
            </a:endParaRPr>
          </a:p>
          <a:p>
            <a:pPr defTabSz="1828800"/>
            <a:r>
              <a:rPr lang="en-US" sz="6400" dirty="0">
                <a:solidFill>
                  <a:srgbClr val="434343"/>
                </a:solidFill>
                <a:latin typeface="Arial"/>
              </a:rPr>
              <a:t>A. 8          B. 16            C. 56            D. 8</a:t>
            </a:r>
          </a:p>
          <a:p>
            <a:pPr defTabSz="1828800"/>
            <a:endParaRPr lang="en-US" sz="8000" dirty="0">
              <a:solidFill>
                <a:srgbClr val="43434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4FE958E-8AEA-FA51-D76F-0AC41EF2075A}"/>
              </a:ext>
            </a:extLst>
          </p:cNvPr>
          <p:cNvSpPr/>
          <p:nvPr/>
        </p:nvSpPr>
        <p:spPr>
          <a:xfrm>
            <a:off x="3689549" y="6781790"/>
            <a:ext cx="11277598" cy="285832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endParaRPr lang="en-US" sz="7200" b="1" dirty="0">
              <a:ln w="6600">
                <a:solidFill>
                  <a:srgbClr val="8F357D"/>
                </a:solidFill>
                <a:prstDash val="solid"/>
              </a:ln>
              <a:solidFill>
                <a:srgbClr val="00B0F0"/>
              </a:solidFill>
              <a:effectLst>
                <a:outerShdw dist="38100" dir="2700000" algn="tl" rotWithShape="0">
                  <a:srgbClr val="8F357D"/>
                </a:outerShdw>
              </a:effectLst>
              <a:latin typeface="Arial"/>
            </a:endParaRPr>
          </a:p>
          <a:p>
            <a:pPr algn="ctr" defTabSz="1828800"/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Phần</a:t>
            </a:r>
            <a:r>
              <a:rPr lang="en-US" sz="7200" b="1" dirty="0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 </a:t>
            </a:r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thưởng</a:t>
            </a:r>
            <a:r>
              <a:rPr lang="en-US" sz="7200" b="1" dirty="0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 </a:t>
            </a:r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của</a:t>
            </a:r>
            <a:r>
              <a:rPr lang="en-US" sz="7200" b="1" dirty="0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 </a:t>
            </a:r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bạn</a:t>
            </a:r>
            <a:r>
              <a:rPr lang="en-US" sz="7200" b="1" dirty="0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 </a:t>
            </a:r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là</a:t>
            </a:r>
            <a:r>
              <a:rPr lang="en-US" sz="7200" b="1" dirty="0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 </a:t>
            </a:r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một</a:t>
            </a:r>
            <a:r>
              <a:rPr lang="en-US" sz="7200" b="1" dirty="0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 </a:t>
            </a:r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chiếc</a:t>
            </a:r>
            <a:r>
              <a:rPr lang="en-US" sz="7200" b="1" dirty="0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 </a:t>
            </a:r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thước</a:t>
            </a:r>
            <a:r>
              <a:rPr lang="en-US" sz="7200" b="1" dirty="0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 </a:t>
            </a:r>
            <a:r>
              <a:rPr lang="en-US" sz="7200" b="1" dirty="0" err="1">
                <a:ln w="6600">
                  <a:solidFill>
                    <a:srgbClr val="8F357D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8F357D"/>
                  </a:outerShdw>
                </a:effectLst>
                <a:latin typeface="Arial"/>
              </a:rPr>
              <a:t>kẻ</a:t>
            </a:r>
            <a:endParaRPr lang="en-US" sz="7200" b="1" dirty="0">
              <a:ln w="6600">
                <a:solidFill>
                  <a:srgbClr val="8F357D"/>
                </a:solidFill>
                <a:prstDash val="solid"/>
              </a:ln>
              <a:solidFill>
                <a:srgbClr val="00B0F0"/>
              </a:solidFill>
              <a:effectLst>
                <a:outerShdw dist="38100" dir="2700000" algn="tl" rotWithShape="0">
                  <a:srgbClr val="8F357D"/>
                </a:outerShdw>
              </a:effectLst>
              <a:latin typeface="Arial"/>
            </a:endParaRPr>
          </a:p>
          <a:p>
            <a:pPr algn="ctr" defTabSz="1828800"/>
            <a:endParaRPr lang="en-US" sz="7200" b="1" dirty="0">
              <a:ln w="6600">
                <a:solidFill>
                  <a:srgbClr val="8F357D"/>
                </a:solidFill>
                <a:prstDash val="solid"/>
              </a:ln>
              <a:solidFill>
                <a:srgbClr val="00B0F0"/>
              </a:solidFill>
              <a:effectLst>
                <a:outerShdw dist="38100" dir="2700000" algn="tl" rotWithShape="0">
                  <a:srgbClr val="8F357D"/>
                </a:outerShdw>
              </a:effectLst>
              <a:latin typeface="Arial"/>
            </a:endParaRPr>
          </a:p>
        </p:txBody>
      </p:sp>
      <p:sp>
        <p:nvSpPr>
          <p:cNvPr id="6" name="Oval 31">
            <a:extLst>
              <a:ext uri="{FF2B5EF4-FFF2-40B4-BE49-F238E27FC236}">
                <a16:creationId xmlns:a16="http://schemas.microsoft.com/office/drawing/2014/main" id="{A88DB514-B3C5-768E-2D9C-9E565D175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1201" y="3328008"/>
            <a:ext cx="1317326" cy="1094308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defTabSz="1828800" eaLnBrk="1" hangingPunct="1"/>
            <a:endParaRPr lang="en-US" altLang="en-US" sz="6400">
              <a:solidFill>
                <a:srgbClr val="4343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431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6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CCE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19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b="43786"/>
          <a:stretch>
            <a:fillRect/>
          </a:stretch>
        </p:blipFill>
        <p:spPr>
          <a:xfrm>
            <a:off x="0" y="6607"/>
            <a:ext cx="18288000" cy="10280393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009608" y="830773"/>
            <a:ext cx="14154192" cy="9068387"/>
            <a:chOff x="0" y="0"/>
            <a:chExt cx="18242782" cy="12091182"/>
          </a:xfrm>
        </p:grpSpPr>
        <p:grpSp>
          <p:nvGrpSpPr>
            <p:cNvPr id="4" name="Group 4"/>
            <p:cNvGrpSpPr/>
            <p:nvPr/>
          </p:nvGrpSpPr>
          <p:grpSpPr>
            <a:xfrm>
              <a:off x="0" y="281638"/>
              <a:ext cx="17924518" cy="11809544"/>
              <a:chOff x="0" y="0"/>
              <a:chExt cx="10805670" cy="7119301"/>
            </a:xfrm>
          </p:grpSpPr>
          <p:sp>
            <p:nvSpPr>
              <p:cNvPr id="5" name="Freeform 5"/>
              <p:cNvSpPr/>
              <p:nvPr/>
            </p:nvSpPr>
            <p:spPr>
              <a:xfrm>
                <a:off x="-4213" y="0"/>
                <a:ext cx="10809882" cy="7119301"/>
              </a:xfrm>
              <a:custGeom>
                <a:avLst/>
                <a:gdLst/>
                <a:ahLst/>
                <a:cxnLst/>
                <a:rect l="l" t="t" r="r" b="b"/>
                <a:pathLst>
                  <a:path w="10809882" h="7119301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558" y="12454"/>
                    </a:cubicBezTo>
                    <a:cubicBezTo>
                      <a:pt x="8804229" y="12671"/>
                      <a:pt x="10535814" y="0"/>
                      <a:pt x="10535814" y="0"/>
                    </a:cubicBezTo>
                    <a:cubicBezTo>
                      <a:pt x="10603278" y="0"/>
                      <a:pt x="10679215" y="0"/>
                      <a:pt x="10757988" y="85073"/>
                    </a:cubicBezTo>
                    <a:cubicBezTo>
                      <a:pt x="10800966" y="131488"/>
                      <a:pt x="10802035" y="240224"/>
                      <a:pt x="10802439" y="320281"/>
                    </a:cubicBezTo>
                    <a:cubicBezTo>
                      <a:pt x="10802439" y="320281"/>
                      <a:pt x="10800735" y="5267917"/>
                      <a:pt x="10800735" y="6356717"/>
                    </a:cubicBezTo>
                    <a:cubicBezTo>
                      <a:pt x="10800735" y="6570876"/>
                      <a:pt x="10809883" y="6870054"/>
                      <a:pt x="10809883" y="6870054"/>
                    </a:cubicBezTo>
                    <a:cubicBezTo>
                      <a:pt x="10809883" y="6998723"/>
                      <a:pt x="10805713" y="7119301"/>
                      <a:pt x="10552875" y="7111167"/>
                    </a:cubicBezTo>
                    <a:cubicBezTo>
                      <a:pt x="10552875" y="7111167"/>
                      <a:pt x="10176403" y="7090868"/>
                      <a:pt x="9081481" y="7098467"/>
                    </a:cubicBezTo>
                    <a:cubicBezTo>
                      <a:pt x="2545013" y="7106601"/>
                      <a:pt x="304023" y="7119301"/>
                      <a:pt x="304023" y="7119301"/>
                    </a:cubicBezTo>
                    <a:cubicBezTo>
                      <a:pt x="132548" y="7119301"/>
                      <a:pt x="4213" y="7018231"/>
                      <a:pt x="8532" y="6815685"/>
                    </a:cubicBezTo>
                    <a:cubicBezTo>
                      <a:pt x="8532" y="6815685"/>
                      <a:pt x="9630" y="6317143"/>
                      <a:pt x="4815" y="1670849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2F3A62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" name="Group 6"/>
            <p:cNvGrpSpPr/>
            <p:nvPr/>
          </p:nvGrpSpPr>
          <p:grpSpPr>
            <a:xfrm>
              <a:off x="336452" y="0"/>
              <a:ext cx="17906330" cy="11727398"/>
              <a:chOff x="0" y="0"/>
              <a:chExt cx="10821129" cy="7087086"/>
            </a:xfrm>
          </p:grpSpPr>
          <p:sp>
            <p:nvSpPr>
              <p:cNvPr id="7" name="Freeform 7"/>
              <p:cNvSpPr/>
              <p:nvPr/>
            </p:nvSpPr>
            <p:spPr>
              <a:xfrm>
                <a:off x="-4213" y="0"/>
                <a:ext cx="10825342" cy="7087086"/>
              </a:xfrm>
              <a:custGeom>
                <a:avLst/>
                <a:gdLst/>
                <a:ahLst/>
                <a:cxnLst/>
                <a:rect l="l" t="t" r="r" b="b"/>
                <a:pathLst>
                  <a:path w="10825342" h="7087086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834" y="12454"/>
                    </a:cubicBezTo>
                    <a:cubicBezTo>
                      <a:pt x="8817733" y="12671"/>
                      <a:pt x="10551274" y="0"/>
                      <a:pt x="10551274" y="0"/>
                    </a:cubicBezTo>
                    <a:cubicBezTo>
                      <a:pt x="10618737" y="0"/>
                      <a:pt x="10694674" y="0"/>
                      <a:pt x="10773448" y="85073"/>
                    </a:cubicBezTo>
                    <a:cubicBezTo>
                      <a:pt x="10816426" y="131488"/>
                      <a:pt x="10817494" y="240224"/>
                      <a:pt x="10817899" y="320281"/>
                    </a:cubicBezTo>
                    <a:cubicBezTo>
                      <a:pt x="10817899" y="320281"/>
                      <a:pt x="10816195" y="5241263"/>
                      <a:pt x="10816195" y="6324502"/>
                    </a:cubicBezTo>
                    <a:cubicBezTo>
                      <a:pt x="10816195" y="6538661"/>
                      <a:pt x="10825342" y="6837839"/>
                      <a:pt x="10825342" y="6837839"/>
                    </a:cubicBezTo>
                    <a:cubicBezTo>
                      <a:pt x="10825342" y="6966508"/>
                      <a:pt x="10821173" y="7087086"/>
                      <a:pt x="10568335" y="7078952"/>
                    </a:cubicBezTo>
                    <a:cubicBezTo>
                      <a:pt x="10568335" y="7078952"/>
                      <a:pt x="10191862" y="7058653"/>
                      <a:pt x="9095459" y="7066252"/>
                    </a:cubicBezTo>
                    <a:cubicBezTo>
                      <a:pt x="2547822" y="7074386"/>
                      <a:pt x="304023" y="7087086"/>
                      <a:pt x="304023" y="7087086"/>
                    </a:cubicBezTo>
                    <a:cubicBezTo>
                      <a:pt x="132548" y="7087086"/>
                      <a:pt x="4213" y="6986016"/>
                      <a:pt x="8532" y="6783470"/>
                    </a:cubicBezTo>
                    <a:cubicBezTo>
                      <a:pt x="8532" y="6783470"/>
                      <a:pt x="9630" y="6284928"/>
                      <a:pt x="4815" y="1666310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FFF3E4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2" name="TextBox 12"/>
          <p:cNvSpPr txBox="1"/>
          <p:nvPr/>
        </p:nvSpPr>
        <p:spPr>
          <a:xfrm>
            <a:off x="1827329" y="2836201"/>
            <a:ext cx="11318832" cy="67710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571500" indent="-571500">
              <a:buFont typeface="Wingdings" panose="05000000000000000000" pitchFamily="2" charset="2"/>
              <a:buChar char="v"/>
            </a:pPr>
            <a:r>
              <a:rPr lang="en-US" sz="4400" dirty="0" err="1"/>
              <a:t>Đọc</a:t>
            </a:r>
            <a:r>
              <a:rPr lang="en-US" sz="4400" dirty="0"/>
              <a:t> </a:t>
            </a:r>
            <a:r>
              <a:rPr lang="en-US" sz="4400" dirty="0" err="1"/>
              <a:t>và</a:t>
            </a:r>
            <a:r>
              <a:rPr lang="en-US" sz="4400" dirty="0"/>
              <a:t> </a:t>
            </a:r>
            <a:r>
              <a:rPr lang="en-US" sz="4400" dirty="0" err="1"/>
              <a:t>ghi</a:t>
            </a:r>
            <a:r>
              <a:rPr lang="en-US" sz="4400" dirty="0"/>
              <a:t> </a:t>
            </a:r>
            <a:r>
              <a:rPr lang="en-US" sz="4400" dirty="0" err="1"/>
              <a:t>nhớ</a:t>
            </a:r>
            <a:r>
              <a:rPr lang="en-US" sz="4400" dirty="0"/>
              <a:t> </a:t>
            </a:r>
            <a:r>
              <a:rPr lang="en-US" sz="4400" dirty="0" err="1"/>
              <a:t>nội</a:t>
            </a:r>
            <a:r>
              <a:rPr lang="en-US" sz="4400" dirty="0"/>
              <a:t> dung </a:t>
            </a:r>
            <a:r>
              <a:rPr lang="en-US" sz="4400" dirty="0" err="1"/>
              <a:t>chính</a:t>
            </a:r>
            <a:r>
              <a:rPr lang="en-US" sz="4400" dirty="0"/>
              <a:t> </a:t>
            </a:r>
            <a:r>
              <a:rPr lang="en-US" sz="4400" dirty="0" err="1"/>
              <a:t>của</a:t>
            </a:r>
            <a:r>
              <a:rPr lang="en-US" sz="4400" dirty="0"/>
              <a:t> </a:t>
            </a:r>
            <a:r>
              <a:rPr lang="en-US" sz="4400" dirty="0" err="1"/>
              <a:t>bài</a:t>
            </a:r>
            <a:r>
              <a:rPr lang="en-US" sz="4400" dirty="0"/>
              <a:t>.</a:t>
            </a:r>
          </a:p>
        </p:txBody>
      </p:sp>
      <p:pic>
        <p:nvPicPr>
          <p:cNvPr id="37" name="Picture 3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807991">
            <a:off x="14215721" y="8249705"/>
            <a:ext cx="1353320" cy="2071683"/>
          </a:xfrm>
          <a:prstGeom prst="rect">
            <a:avLst/>
          </a:prstGeom>
        </p:spPr>
      </p:pic>
      <p:pic>
        <p:nvPicPr>
          <p:cNvPr id="38" name="Picture 3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760692" y="5822002"/>
            <a:ext cx="2146240" cy="2655436"/>
          </a:xfrm>
          <a:prstGeom prst="rect">
            <a:avLst/>
          </a:prstGeom>
        </p:spPr>
      </p:pic>
      <p:grpSp>
        <p:nvGrpSpPr>
          <p:cNvPr id="39" name="Group 4"/>
          <p:cNvGrpSpPr/>
          <p:nvPr/>
        </p:nvGrpSpPr>
        <p:grpSpPr>
          <a:xfrm>
            <a:off x="4114800" y="442933"/>
            <a:ext cx="8671317" cy="1092622"/>
            <a:chOff x="-3873" y="-104471"/>
            <a:chExt cx="4726894" cy="1144961"/>
          </a:xfrm>
        </p:grpSpPr>
        <p:sp>
          <p:nvSpPr>
            <p:cNvPr id="40" name="Freeform 5"/>
            <p:cNvSpPr/>
            <p:nvPr/>
          </p:nvSpPr>
          <p:spPr>
            <a:xfrm>
              <a:off x="-3873" y="-104471"/>
              <a:ext cx="4726894" cy="1144961"/>
            </a:xfrm>
            <a:custGeom>
              <a:avLst/>
              <a:gdLst/>
              <a:ahLst/>
              <a:cxnLst/>
              <a:rect l="l" t="t" r="r" b="b"/>
              <a:pathLst>
                <a:path w="3443102" h="1144961">
                  <a:moveTo>
                    <a:pt x="2504203" y="1133773"/>
                  </a:moveTo>
                  <a:cubicBezTo>
                    <a:pt x="2504203" y="1133773"/>
                    <a:pt x="2084450" y="1144961"/>
                    <a:pt x="1621865" y="1142339"/>
                  </a:cubicBezTo>
                  <a:cubicBezTo>
                    <a:pt x="1584822" y="1140177"/>
                    <a:pt x="1057073" y="1132352"/>
                    <a:pt x="1057073" y="1132352"/>
                  </a:cubicBezTo>
                  <a:cubicBezTo>
                    <a:pt x="812931" y="1123518"/>
                    <a:pt x="565145" y="1106537"/>
                    <a:pt x="398404" y="1048359"/>
                  </a:cubicBezTo>
                  <a:cubicBezTo>
                    <a:pt x="120505" y="951398"/>
                    <a:pt x="0" y="773869"/>
                    <a:pt x="0" y="577261"/>
                  </a:cubicBezTo>
                  <a:lnTo>
                    <a:pt x="0" y="577259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584822" y="7673"/>
                  </a:cubicBezTo>
                  <a:cubicBezTo>
                    <a:pt x="1865523" y="0"/>
                    <a:pt x="2329451" y="7673"/>
                    <a:pt x="2329451" y="7673"/>
                  </a:cubicBezTo>
                  <a:cubicBezTo>
                    <a:pt x="2697758" y="15152"/>
                    <a:pt x="3061071" y="84484"/>
                    <a:pt x="3258811" y="207066"/>
                  </a:cubicBezTo>
                  <a:cubicBezTo>
                    <a:pt x="3409828" y="300683"/>
                    <a:pt x="3443102" y="425358"/>
                    <a:pt x="3433962" y="577261"/>
                  </a:cubicBezTo>
                  <a:lnTo>
                    <a:pt x="3433962" y="577262"/>
                  </a:lnTo>
                  <a:cubicBezTo>
                    <a:pt x="3433962" y="891835"/>
                    <a:pt x="3150965" y="1105932"/>
                    <a:pt x="2504203" y="1133773"/>
                  </a:cubicBez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</p:spPr>
          <p:txBody>
            <a:bodyPr/>
            <a:lstStyle/>
            <a:p>
              <a:pPr algn="ctr"/>
              <a:r>
                <a:rPr lang="en-US" sz="4800" b="1" dirty="0">
                  <a:solidFill>
                    <a:srgbClr val="C00000"/>
                  </a:solidFill>
                </a:rPr>
                <a:t>HƯỚNG DẪN VỀ NHÀ</a:t>
              </a:r>
              <a:endParaRPr lang="vi-VN" sz="4800" b="1" dirty="0">
                <a:solidFill>
                  <a:srgbClr val="C00000"/>
                </a:solidFill>
              </a:endParaRPr>
            </a:p>
          </p:txBody>
        </p:sp>
      </p:grpSp>
      <p:sp>
        <p:nvSpPr>
          <p:cNvPr id="41" name="TextBox 12"/>
          <p:cNvSpPr txBox="1"/>
          <p:nvPr/>
        </p:nvSpPr>
        <p:spPr>
          <a:xfrm>
            <a:off x="1866610" y="4664480"/>
            <a:ext cx="13167695" cy="73783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571500" indent="-571500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en-US" sz="4400" dirty="0" err="1"/>
              <a:t>Xem</a:t>
            </a:r>
            <a:r>
              <a:rPr lang="en-US" sz="4400" dirty="0"/>
              <a:t> </a:t>
            </a:r>
            <a:r>
              <a:rPr lang="en-US" sz="4400" dirty="0" err="1"/>
              <a:t>trước</a:t>
            </a:r>
            <a:r>
              <a:rPr lang="en-US" sz="4400" dirty="0"/>
              <a:t> </a:t>
            </a:r>
            <a:r>
              <a:rPr lang="en-US" sz="4400" dirty="0" err="1"/>
              <a:t>nội</a:t>
            </a:r>
            <a:r>
              <a:rPr lang="en-US" sz="4400" dirty="0"/>
              <a:t> dung </a:t>
            </a:r>
            <a:r>
              <a:rPr lang="en-US" sz="4400" dirty="0" err="1"/>
              <a:t>phần</a:t>
            </a:r>
            <a:r>
              <a:rPr lang="en-US" sz="4400" dirty="0"/>
              <a:t> 2 </a:t>
            </a:r>
            <a:r>
              <a:rPr lang="en-US" sz="4400" dirty="0" err="1"/>
              <a:t>và</a:t>
            </a:r>
            <a:r>
              <a:rPr lang="en-US" sz="4400" dirty="0"/>
              <a:t> 3</a:t>
            </a:r>
          </a:p>
        </p:txBody>
      </p:sp>
      <p:sp>
        <p:nvSpPr>
          <p:cNvPr id="42" name="TextBox 12"/>
          <p:cNvSpPr txBox="1"/>
          <p:nvPr/>
        </p:nvSpPr>
        <p:spPr>
          <a:xfrm>
            <a:off x="1827330" y="6303177"/>
            <a:ext cx="11318831" cy="178734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571500" indent="-571500" algn="just">
              <a:lnSpc>
                <a:spcPct val="140000"/>
              </a:lnSpc>
              <a:buFont typeface="Wingdings" panose="05000000000000000000" pitchFamily="2" charset="2"/>
              <a:buChar char="v"/>
            </a:pPr>
            <a:r>
              <a:rPr lang="pt-BR" sz="4400" dirty="0"/>
              <a:t>Vận dụng kiến thức làm bài tập </a:t>
            </a:r>
            <a:r>
              <a:rPr lang="pt-BR" sz="4400" b="1" dirty="0"/>
              <a:t>2,42</a:t>
            </a:r>
            <a:r>
              <a:rPr lang="pt-BR" sz="4400" dirty="0"/>
              <a:t>; </a:t>
            </a:r>
            <a:r>
              <a:rPr lang="pt-BR" sz="4400" b="1" dirty="0"/>
              <a:t>2.43 </a:t>
            </a:r>
            <a:r>
              <a:rPr lang="pt-BR" sz="4400" dirty="0"/>
              <a:t>(SGK- tr53)</a:t>
            </a:r>
            <a:endParaRPr lang="en-US" sz="8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250"/>
                            </p:stCondLst>
                            <p:childTnLst>
                              <p:par>
                                <p:cTn id="1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41" grpId="0"/>
      <p:bldP spid="4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3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" name="Group 3"/>
          <p:cNvGrpSpPr/>
          <p:nvPr/>
        </p:nvGrpSpPr>
        <p:grpSpPr>
          <a:xfrm>
            <a:off x="2155165" y="1485900"/>
            <a:ext cx="13550459" cy="7427880"/>
            <a:chOff x="0" y="0"/>
            <a:chExt cx="1744237" cy="1689603"/>
          </a:xfrm>
          <a:solidFill>
            <a:schemeClr val="accent5">
              <a:lumMod val="75000"/>
            </a:schemeClr>
          </a:solidFill>
        </p:grpSpPr>
        <p:sp>
          <p:nvSpPr>
            <p:cNvPr id="78" name="Freeform 4"/>
            <p:cNvSpPr/>
            <p:nvPr/>
          </p:nvSpPr>
          <p:spPr>
            <a:xfrm>
              <a:off x="0" y="-1270"/>
              <a:ext cx="1745507" cy="1688333"/>
            </a:xfrm>
            <a:custGeom>
              <a:avLst/>
              <a:gdLst/>
              <a:ahLst/>
              <a:cxnLst/>
              <a:rect l="l" t="t" r="r" b="b"/>
              <a:pathLst>
                <a:path w="1745507" h="1688333">
                  <a:moveTo>
                    <a:pt x="1734077" y="27940"/>
                  </a:moveTo>
                  <a:cubicBezTo>
                    <a:pt x="1725187" y="24130"/>
                    <a:pt x="1716297" y="21590"/>
                    <a:pt x="1707407" y="21590"/>
                  </a:cubicBezTo>
                  <a:cubicBezTo>
                    <a:pt x="1680737" y="20320"/>
                    <a:pt x="1654733" y="20320"/>
                    <a:pt x="1627368" y="17780"/>
                  </a:cubicBezTo>
                  <a:cubicBezTo>
                    <a:pt x="1564818" y="12700"/>
                    <a:pt x="1503572" y="6350"/>
                    <a:pt x="1441023" y="3810"/>
                  </a:cubicBezTo>
                  <a:cubicBezTo>
                    <a:pt x="1390201" y="1270"/>
                    <a:pt x="1340683" y="3810"/>
                    <a:pt x="1289862" y="2540"/>
                  </a:cubicBezTo>
                  <a:cubicBezTo>
                    <a:pt x="1267709" y="2540"/>
                    <a:pt x="1245556" y="0"/>
                    <a:pt x="1223403" y="2540"/>
                  </a:cubicBezTo>
                  <a:cubicBezTo>
                    <a:pt x="1169975" y="10160"/>
                    <a:pt x="1116548" y="11430"/>
                    <a:pt x="1061817" y="8890"/>
                  </a:cubicBezTo>
                  <a:cubicBezTo>
                    <a:pt x="1034452" y="7620"/>
                    <a:pt x="1007086" y="7620"/>
                    <a:pt x="979721" y="7620"/>
                  </a:cubicBezTo>
                  <a:cubicBezTo>
                    <a:pt x="930203" y="7620"/>
                    <a:pt x="880685" y="7620"/>
                    <a:pt x="831166" y="6350"/>
                  </a:cubicBezTo>
                  <a:cubicBezTo>
                    <a:pt x="779042" y="5080"/>
                    <a:pt x="265616" y="2540"/>
                    <a:pt x="214794" y="1270"/>
                  </a:cubicBezTo>
                  <a:cubicBezTo>
                    <a:pt x="173095" y="0"/>
                    <a:pt x="132698" y="1270"/>
                    <a:pt x="90999" y="1270"/>
                  </a:cubicBezTo>
                  <a:cubicBezTo>
                    <a:pt x="62330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117455"/>
                    <a:pt x="16510" y="188936"/>
                    <a:pt x="17780" y="259163"/>
                  </a:cubicBezTo>
                  <a:cubicBezTo>
                    <a:pt x="19050" y="330645"/>
                    <a:pt x="17780" y="402126"/>
                    <a:pt x="16510" y="474862"/>
                  </a:cubicBezTo>
                  <a:cubicBezTo>
                    <a:pt x="15240" y="548851"/>
                    <a:pt x="2540" y="1325115"/>
                    <a:pt x="2540" y="1399104"/>
                  </a:cubicBezTo>
                  <a:cubicBezTo>
                    <a:pt x="2540" y="1471840"/>
                    <a:pt x="1270" y="1544575"/>
                    <a:pt x="0" y="1617311"/>
                  </a:cubicBezTo>
                  <a:cubicBezTo>
                    <a:pt x="0" y="1633723"/>
                    <a:pt x="3810" y="1643883"/>
                    <a:pt x="15240" y="1648963"/>
                  </a:cubicBezTo>
                  <a:cubicBezTo>
                    <a:pt x="22860" y="1652773"/>
                    <a:pt x="31750" y="1655313"/>
                    <a:pt x="40640" y="1656583"/>
                  </a:cubicBezTo>
                  <a:cubicBezTo>
                    <a:pt x="89696" y="1661663"/>
                    <a:pt x="139214" y="1665473"/>
                    <a:pt x="188732" y="1670553"/>
                  </a:cubicBezTo>
                  <a:cubicBezTo>
                    <a:pt x="216097" y="1673093"/>
                    <a:pt x="243463" y="1678173"/>
                    <a:pt x="270828" y="1679443"/>
                  </a:cubicBezTo>
                  <a:cubicBezTo>
                    <a:pt x="316437" y="1681983"/>
                    <a:pt x="824651" y="1683253"/>
                    <a:pt x="870260" y="1684523"/>
                  </a:cubicBezTo>
                  <a:cubicBezTo>
                    <a:pt x="876775" y="1684523"/>
                    <a:pt x="883291" y="1684523"/>
                    <a:pt x="889806" y="1684523"/>
                  </a:cubicBezTo>
                  <a:cubicBezTo>
                    <a:pt x="921081" y="1684523"/>
                    <a:pt x="953659" y="1683253"/>
                    <a:pt x="984933" y="1683253"/>
                  </a:cubicBezTo>
                  <a:cubicBezTo>
                    <a:pt x="1021421" y="1683253"/>
                    <a:pt x="1056605" y="1684523"/>
                    <a:pt x="1093092" y="1684523"/>
                  </a:cubicBezTo>
                  <a:cubicBezTo>
                    <a:pt x="1146519" y="1684523"/>
                    <a:pt x="1201250" y="1684523"/>
                    <a:pt x="1254678" y="1684523"/>
                  </a:cubicBezTo>
                  <a:cubicBezTo>
                    <a:pt x="1304196" y="1684523"/>
                    <a:pt x="1353714" y="1685793"/>
                    <a:pt x="1403232" y="1687063"/>
                  </a:cubicBezTo>
                  <a:cubicBezTo>
                    <a:pt x="1425385" y="1687063"/>
                    <a:pt x="1448841" y="1688333"/>
                    <a:pt x="1470994" y="1688333"/>
                  </a:cubicBezTo>
                  <a:cubicBezTo>
                    <a:pt x="1542665" y="1687063"/>
                    <a:pt x="1613033" y="1680713"/>
                    <a:pt x="1684547" y="1680713"/>
                  </a:cubicBezTo>
                  <a:cubicBezTo>
                    <a:pt x="1688357" y="1680713"/>
                    <a:pt x="1693437" y="1678173"/>
                    <a:pt x="1697247" y="1675633"/>
                  </a:cubicBezTo>
                  <a:cubicBezTo>
                    <a:pt x="1702327" y="1671823"/>
                    <a:pt x="1704867" y="1665473"/>
                    <a:pt x="1707407" y="1662933"/>
                  </a:cubicBezTo>
                  <a:cubicBezTo>
                    <a:pt x="1708677" y="1608532"/>
                    <a:pt x="1709947" y="1555862"/>
                    <a:pt x="1711217" y="1503191"/>
                  </a:cubicBezTo>
                  <a:cubicBezTo>
                    <a:pt x="1712487" y="1421677"/>
                    <a:pt x="1722647" y="639144"/>
                    <a:pt x="1723917" y="557630"/>
                  </a:cubicBezTo>
                  <a:cubicBezTo>
                    <a:pt x="1723917" y="508721"/>
                    <a:pt x="1725187" y="459813"/>
                    <a:pt x="1726457" y="410905"/>
                  </a:cubicBezTo>
                  <a:cubicBezTo>
                    <a:pt x="1727727" y="358234"/>
                    <a:pt x="1728997" y="305564"/>
                    <a:pt x="1731537" y="252893"/>
                  </a:cubicBezTo>
                  <a:cubicBezTo>
                    <a:pt x="1732807" y="221542"/>
                    <a:pt x="1732807" y="188936"/>
                    <a:pt x="1737887" y="157585"/>
                  </a:cubicBezTo>
                  <a:cubicBezTo>
                    <a:pt x="1742967" y="119963"/>
                    <a:pt x="1745507" y="83595"/>
                    <a:pt x="1744237" y="44450"/>
                  </a:cubicBezTo>
                  <a:cubicBezTo>
                    <a:pt x="1744237" y="38100"/>
                    <a:pt x="1740427" y="30480"/>
                    <a:pt x="1734077" y="27940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79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7680534">
            <a:off x="13796235" y="1653830"/>
            <a:ext cx="2348424" cy="768575"/>
          </a:xfrm>
          <a:prstGeom prst="rect">
            <a:avLst/>
          </a:prstGeom>
        </p:spPr>
      </p:pic>
      <p:pic>
        <p:nvPicPr>
          <p:cNvPr id="80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3380424">
            <a:off x="2236057" y="6736163"/>
            <a:ext cx="1166687" cy="3431433"/>
          </a:xfrm>
          <a:prstGeom prst="rect">
            <a:avLst/>
          </a:prstGeom>
        </p:spPr>
      </p:pic>
      <p:pic>
        <p:nvPicPr>
          <p:cNvPr id="81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752723">
            <a:off x="123574" y="8798531"/>
            <a:ext cx="1129079" cy="1483490"/>
          </a:xfrm>
          <a:prstGeom prst="rect">
            <a:avLst/>
          </a:prstGeom>
        </p:spPr>
      </p:pic>
      <p:sp>
        <p:nvSpPr>
          <p:cNvPr id="76" name="TextBox 76"/>
          <p:cNvSpPr txBox="1"/>
          <p:nvPr/>
        </p:nvSpPr>
        <p:spPr>
          <a:xfrm>
            <a:off x="2819400" y="3292026"/>
            <a:ext cx="12019673" cy="303429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8000" b="1" dirty="0">
                <a:solidFill>
                  <a:schemeClr val="bg1"/>
                </a:solidFill>
              </a:rPr>
              <a:t>CẢM ƠN QUÝ THẦY CÔ VÀ CÁC EM HỌC SINH</a:t>
            </a:r>
          </a:p>
        </p:txBody>
      </p:sp>
      <p:pic>
        <p:nvPicPr>
          <p:cNvPr id="83" name="Picture 82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286852" y="6753935"/>
            <a:ext cx="2001148" cy="3395887"/>
          </a:xfrm>
          <a:prstGeom prst="rect">
            <a:avLst/>
          </a:prstGeom>
        </p:spPr>
      </p:pic>
      <p:pic>
        <p:nvPicPr>
          <p:cNvPr id="84" name="Picture 83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40360" y="82934"/>
            <a:ext cx="2295525" cy="219075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04871D6D-1DB3-4268-21E3-F169FB96AA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"/>
            <a:ext cx="18287999" cy="10287000"/>
          </a:xfrm>
          <a:prstGeom prst="rect">
            <a:avLst/>
          </a:prstGeom>
        </p:spPr>
      </p:pic>
      <p:sp>
        <p:nvSpPr>
          <p:cNvPr id="15" name="Oval 31">
            <a:extLst>
              <a:ext uri="{FF2B5EF4-FFF2-40B4-BE49-F238E27FC236}">
                <a16:creationId xmlns:a16="http://schemas.microsoft.com/office/drawing/2014/main" id="{A8451150-D10C-2489-5C03-B0D5DF8CB1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6031" y="3963003"/>
            <a:ext cx="1295400" cy="1180497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" name="Oval 31">
            <a:extLst>
              <a:ext uri="{FF2B5EF4-FFF2-40B4-BE49-F238E27FC236}">
                <a16:creationId xmlns:a16="http://schemas.microsoft.com/office/drawing/2014/main" id="{0913398E-0203-EBD2-F439-70369B4FB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905500"/>
            <a:ext cx="1295400" cy="1180497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" name="Oval 31">
            <a:extLst>
              <a:ext uri="{FF2B5EF4-FFF2-40B4-BE49-F238E27FC236}">
                <a16:creationId xmlns:a16="http://schemas.microsoft.com/office/drawing/2014/main" id="{0E725060-C496-16C7-A75F-B4A751E67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68200" y="5927558"/>
            <a:ext cx="1295400" cy="1180497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" name="Oval 31">
            <a:extLst>
              <a:ext uri="{FF2B5EF4-FFF2-40B4-BE49-F238E27FC236}">
                <a16:creationId xmlns:a16="http://schemas.microsoft.com/office/drawing/2014/main" id="{E6B2BDAF-5C36-0E33-5A4E-5559D9FF90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7886700"/>
            <a:ext cx="1295400" cy="1180497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" name="Oval 31">
            <a:extLst>
              <a:ext uri="{FF2B5EF4-FFF2-40B4-BE49-F238E27FC236}">
                <a16:creationId xmlns:a16="http://schemas.microsoft.com/office/drawing/2014/main" id="{63EC292D-07F4-B514-3748-79BEAED27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63800" y="7912768"/>
            <a:ext cx="1295400" cy="1180497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0" name="Picture 5">
            <a:hlinkClick r:id="rId4" action="ppaction://hlinkfile"/>
            <a:extLst>
              <a:ext uri="{FF2B5EF4-FFF2-40B4-BE49-F238E27FC236}">
                <a16:creationId xmlns:a16="http://schemas.microsoft.com/office/drawing/2014/main" id="{43F49E6D-2F0B-89D3-D9BF-E88DBD5D34C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0847277">
            <a:off x="-79737" y="-717504"/>
            <a:ext cx="2498826" cy="3048561"/>
          </a:xfrm>
          <a:prstGeom prst="rect">
            <a:avLst/>
          </a:prstGeom>
        </p:spPr>
      </p:pic>
      <p:sp>
        <p:nvSpPr>
          <p:cNvPr id="2" name="Star: 5 Points 1">
            <a:hlinkClick r:id="rId7" action="ppaction://hlinkfile"/>
            <a:extLst>
              <a:ext uri="{FF2B5EF4-FFF2-40B4-BE49-F238E27FC236}">
                <a16:creationId xmlns:a16="http://schemas.microsoft.com/office/drawing/2014/main" id="{7D458A14-C7A3-83C1-986B-4F6DE3A48820}"/>
              </a:ext>
            </a:extLst>
          </p:cNvPr>
          <p:cNvSpPr/>
          <p:nvPr/>
        </p:nvSpPr>
        <p:spPr>
          <a:xfrm>
            <a:off x="16687800" y="7353300"/>
            <a:ext cx="1600200" cy="2209800"/>
          </a:xfrm>
          <a:prstGeom prst="star5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tar: 5 Points 2">
            <a:extLst>
              <a:ext uri="{FF2B5EF4-FFF2-40B4-BE49-F238E27FC236}">
                <a16:creationId xmlns:a16="http://schemas.microsoft.com/office/drawing/2014/main" id="{D4F3A53E-F3F5-768E-9C03-AC51ECC30FC9}"/>
              </a:ext>
            </a:extLst>
          </p:cNvPr>
          <p:cNvSpPr/>
          <p:nvPr/>
        </p:nvSpPr>
        <p:spPr>
          <a:xfrm>
            <a:off x="102876" y="-107624"/>
            <a:ext cx="2133600" cy="1828800"/>
          </a:xfrm>
          <a:prstGeom prst="star5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098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EC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054974">
            <a:off x="80239" y="7391163"/>
            <a:ext cx="1344592" cy="2757152"/>
          </a:xfrm>
          <a:prstGeom prst="rect">
            <a:avLst/>
          </a:prstGeom>
        </p:spPr>
      </p:pic>
      <p:pic>
        <p:nvPicPr>
          <p:cNvPr id="15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323550" y="683631"/>
            <a:ext cx="15656841" cy="9183546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549907" y="683631"/>
            <a:ext cx="1462949" cy="143635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517823" y="1790700"/>
            <a:ext cx="14324721" cy="7478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8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12: </a:t>
            </a:r>
          </a:p>
          <a:p>
            <a:pPr algn="ctr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8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 CHUNG.</a:t>
            </a:r>
          </a:p>
          <a:p>
            <a:pPr algn="ctr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8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 CHUNG NHỎ NHẤT</a:t>
            </a:r>
          </a:p>
          <a:p>
            <a:pPr algn="ctr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8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 </a:t>
            </a:r>
            <a:r>
              <a:rPr lang="en-US" altLang="en-US" sz="80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altLang="en-US" sz="8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  <a:p>
            <a:pPr algn="ctr">
              <a:lnSpc>
                <a:spcPct val="120000"/>
              </a:lnSpc>
            </a:pPr>
            <a:endParaRPr lang="vi-VN" sz="8000" dirty="0">
              <a:solidFill>
                <a:srgbClr val="C00000"/>
              </a:solidFill>
            </a:endParaRPr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494071" y="8660834"/>
            <a:ext cx="2574510" cy="2003221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6494071" y="6681793"/>
            <a:ext cx="2797216" cy="197904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8001359">
            <a:off x="14225435" y="8422175"/>
            <a:ext cx="2058223" cy="477318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8"/>
          <p:cNvGrpSpPr/>
          <p:nvPr/>
        </p:nvGrpSpPr>
        <p:grpSpPr>
          <a:xfrm>
            <a:off x="4057909" y="-689643"/>
            <a:ext cx="9689995" cy="5402868"/>
            <a:chOff x="-3156596" y="2077354"/>
            <a:chExt cx="15802564" cy="8056947"/>
          </a:xfrm>
        </p:grpSpPr>
        <p:pic>
          <p:nvPicPr>
            <p:cNvPr id="9" name="Picture 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 t="137" b="137"/>
            <a:stretch>
              <a:fillRect/>
            </a:stretch>
          </p:blipFill>
          <p:spPr>
            <a:xfrm>
              <a:off x="-3156596" y="2077354"/>
              <a:ext cx="15802564" cy="8056947"/>
            </a:xfrm>
            <a:prstGeom prst="rect">
              <a:avLst/>
            </a:prstGeom>
          </p:spPr>
        </p:pic>
        <p:sp>
          <p:nvSpPr>
            <p:cNvPr id="10" name="TextBox 10"/>
            <p:cNvSpPr txBox="1"/>
            <p:nvPr/>
          </p:nvSpPr>
          <p:spPr>
            <a:xfrm>
              <a:off x="1006992" y="2621239"/>
              <a:ext cx="8862834" cy="2138214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ỘI DUNG</a:t>
              </a:r>
            </a:p>
          </p:txBody>
        </p:sp>
      </p:grpSp>
      <p:pic>
        <p:nvPicPr>
          <p:cNvPr id="38" name="Picture 3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5238262" y="7515275"/>
            <a:ext cx="2146240" cy="2655436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903498" y="1347375"/>
            <a:ext cx="13551666" cy="8901252"/>
            <a:chOff x="0" y="281638"/>
            <a:chExt cx="18068888" cy="11868335"/>
          </a:xfrm>
        </p:grpSpPr>
        <p:grpSp>
          <p:nvGrpSpPr>
            <p:cNvPr id="4" name="Group 4"/>
            <p:cNvGrpSpPr/>
            <p:nvPr/>
          </p:nvGrpSpPr>
          <p:grpSpPr>
            <a:xfrm>
              <a:off x="0" y="281638"/>
              <a:ext cx="17924518" cy="11809544"/>
              <a:chOff x="0" y="0"/>
              <a:chExt cx="10805670" cy="7119301"/>
            </a:xfrm>
          </p:grpSpPr>
          <p:sp>
            <p:nvSpPr>
              <p:cNvPr id="5" name="Freeform 5"/>
              <p:cNvSpPr/>
              <p:nvPr/>
            </p:nvSpPr>
            <p:spPr>
              <a:xfrm>
                <a:off x="-4213" y="0"/>
                <a:ext cx="10809882" cy="7119301"/>
              </a:xfrm>
              <a:custGeom>
                <a:avLst/>
                <a:gdLst/>
                <a:ahLst/>
                <a:cxnLst/>
                <a:rect l="l" t="t" r="r" b="b"/>
                <a:pathLst>
                  <a:path w="10809882" h="7119301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558" y="12454"/>
                    </a:cubicBezTo>
                    <a:cubicBezTo>
                      <a:pt x="8804229" y="12671"/>
                      <a:pt x="10535814" y="0"/>
                      <a:pt x="10535814" y="0"/>
                    </a:cubicBezTo>
                    <a:cubicBezTo>
                      <a:pt x="10603278" y="0"/>
                      <a:pt x="10679215" y="0"/>
                      <a:pt x="10757988" y="85073"/>
                    </a:cubicBezTo>
                    <a:cubicBezTo>
                      <a:pt x="10800966" y="131488"/>
                      <a:pt x="10802035" y="240224"/>
                      <a:pt x="10802439" y="320281"/>
                    </a:cubicBezTo>
                    <a:cubicBezTo>
                      <a:pt x="10802439" y="320281"/>
                      <a:pt x="10800735" y="5267917"/>
                      <a:pt x="10800735" y="6356717"/>
                    </a:cubicBezTo>
                    <a:cubicBezTo>
                      <a:pt x="10800735" y="6570876"/>
                      <a:pt x="10809883" y="6870054"/>
                      <a:pt x="10809883" y="6870054"/>
                    </a:cubicBezTo>
                    <a:cubicBezTo>
                      <a:pt x="10809883" y="6998723"/>
                      <a:pt x="10805713" y="7119301"/>
                      <a:pt x="10552875" y="7111167"/>
                    </a:cubicBezTo>
                    <a:cubicBezTo>
                      <a:pt x="10552875" y="7111167"/>
                      <a:pt x="10176403" y="7090868"/>
                      <a:pt x="9081481" y="7098467"/>
                    </a:cubicBezTo>
                    <a:cubicBezTo>
                      <a:pt x="2545013" y="7106601"/>
                      <a:pt x="304023" y="7119301"/>
                      <a:pt x="304023" y="7119301"/>
                    </a:cubicBezTo>
                    <a:cubicBezTo>
                      <a:pt x="132548" y="7119301"/>
                      <a:pt x="4213" y="7018231"/>
                      <a:pt x="8532" y="6815685"/>
                    </a:cubicBezTo>
                    <a:cubicBezTo>
                      <a:pt x="8532" y="6815685"/>
                      <a:pt x="9630" y="6317143"/>
                      <a:pt x="4815" y="1670849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2F3A62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" name="Group 6"/>
            <p:cNvGrpSpPr/>
            <p:nvPr/>
          </p:nvGrpSpPr>
          <p:grpSpPr>
            <a:xfrm>
              <a:off x="155587" y="422575"/>
              <a:ext cx="17913301" cy="11727398"/>
              <a:chOff x="-109300" y="255370"/>
              <a:chExt cx="10825342" cy="7087086"/>
            </a:xfrm>
          </p:grpSpPr>
          <p:sp>
            <p:nvSpPr>
              <p:cNvPr id="7" name="Freeform 7"/>
              <p:cNvSpPr/>
              <p:nvPr/>
            </p:nvSpPr>
            <p:spPr>
              <a:xfrm>
                <a:off x="-109300" y="255370"/>
                <a:ext cx="10825342" cy="7087086"/>
              </a:xfrm>
              <a:custGeom>
                <a:avLst/>
                <a:gdLst/>
                <a:ahLst/>
                <a:cxnLst/>
                <a:rect l="l" t="t" r="r" b="b"/>
                <a:pathLst>
                  <a:path w="10825342" h="7087086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834" y="12454"/>
                    </a:cubicBezTo>
                    <a:cubicBezTo>
                      <a:pt x="8817733" y="12671"/>
                      <a:pt x="10551274" y="0"/>
                      <a:pt x="10551274" y="0"/>
                    </a:cubicBezTo>
                    <a:cubicBezTo>
                      <a:pt x="10618737" y="0"/>
                      <a:pt x="10694674" y="0"/>
                      <a:pt x="10773448" y="85073"/>
                    </a:cubicBezTo>
                    <a:cubicBezTo>
                      <a:pt x="10816426" y="131488"/>
                      <a:pt x="10817494" y="240224"/>
                      <a:pt x="10817899" y="320281"/>
                    </a:cubicBezTo>
                    <a:cubicBezTo>
                      <a:pt x="10817899" y="320281"/>
                      <a:pt x="10816195" y="5241263"/>
                      <a:pt x="10816195" y="6324502"/>
                    </a:cubicBezTo>
                    <a:cubicBezTo>
                      <a:pt x="10816195" y="6538661"/>
                      <a:pt x="10825342" y="6837839"/>
                      <a:pt x="10825342" y="6837839"/>
                    </a:cubicBezTo>
                    <a:cubicBezTo>
                      <a:pt x="10825342" y="6966508"/>
                      <a:pt x="10821173" y="7087086"/>
                      <a:pt x="10568335" y="7078952"/>
                    </a:cubicBezTo>
                    <a:cubicBezTo>
                      <a:pt x="10568335" y="7078952"/>
                      <a:pt x="10191862" y="7058653"/>
                      <a:pt x="9095459" y="7066252"/>
                    </a:cubicBezTo>
                    <a:cubicBezTo>
                      <a:pt x="2547822" y="7074386"/>
                      <a:pt x="304023" y="7087086"/>
                      <a:pt x="304023" y="7087086"/>
                    </a:cubicBezTo>
                    <a:cubicBezTo>
                      <a:pt x="132548" y="7087086"/>
                      <a:pt x="4213" y="6986016"/>
                      <a:pt x="8532" y="6783470"/>
                    </a:cubicBezTo>
                    <a:cubicBezTo>
                      <a:pt x="8532" y="6783470"/>
                      <a:pt x="9630" y="6284928"/>
                      <a:pt x="4815" y="1666310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FFF3E4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2" name="TextBox 12"/>
          <p:cNvSpPr txBox="1"/>
          <p:nvPr/>
        </p:nvSpPr>
        <p:spPr>
          <a:xfrm>
            <a:off x="2891957" y="3531113"/>
            <a:ext cx="11454929" cy="860300"/>
          </a:xfrm>
          <a:prstGeom prst="rect">
            <a:avLst/>
          </a:prstGeom>
          <a:solidFill>
            <a:schemeClr val="accent6"/>
          </a:solidFill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ội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ung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ội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ung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ỏ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2930949" y="5749047"/>
            <a:ext cx="11415937" cy="8603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ìm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ội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ung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ỏ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TextBox 13">
            <a:extLst>
              <a:ext uri="{FF2B5EF4-FFF2-40B4-BE49-F238E27FC236}">
                <a16:creationId xmlns:a16="http://schemas.microsoft.com/office/drawing/2014/main" id="{A5E75A24-C142-0B6B-17F9-5D4295B09952}"/>
              </a:ext>
            </a:extLst>
          </p:cNvPr>
          <p:cNvSpPr txBox="1"/>
          <p:nvPr/>
        </p:nvSpPr>
        <p:spPr>
          <a:xfrm>
            <a:off x="2799886" y="4804583"/>
            <a:ext cx="11639070" cy="4701352"/>
          </a:xfrm>
          <a:prstGeom prst="rect">
            <a:avLst/>
          </a:prstGeom>
          <a:solidFill>
            <a:srgbClr val="FFFF00"/>
          </a:solidFill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ục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marL="0" marR="0" lvl="0" indent="0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4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4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4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4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4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4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4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4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4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4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kumimoji="0" lang="en-US" sz="4800" b="1" i="0" u="none" strike="noStrike" kern="1200" cap="none" spc="0" normalizeH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48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sz="48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4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4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2">
            <a:extLst>
              <a:ext uri="{FF2B5EF4-FFF2-40B4-BE49-F238E27FC236}">
                <a16:creationId xmlns:a16="http://schemas.microsoft.com/office/drawing/2014/main" id="{648338DF-EB86-842F-9552-7E3432C4633C}"/>
              </a:ext>
            </a:extLst>
          </p:cNvPr>
          <p:cNvSpPr txBox="1"/>
          <p:nvPr/>
        </p:nvSpPr>
        <p:spPr>
          <a:xfrm>
            <a:off x="2552029" y="1652304"/>
            <a:ext cx="11678062" cy="860300"/>
          </a:xfrm>
          <a:prstGeom prst="rect">
            <a:avLst/>
          </a:prstGeom>
          <a:solidFill>
            <a:srgbClr val="FFC000"/>
          </a:solidFill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2: </a:t>
            </a:r>
            <a:r>
              <a:rPr kumimoji="0" lang="en-US" sz="4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ội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ung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4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ội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ung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ỏ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4" name="Picture 38">
            <a:extLst>
              <a:ext uri="{FF2B5EF4-FFF2-40B4-BE49-F238E27FC236}">
                <a16:creationId xmlns:a16="http://schemas.microsoft.com/office/drawing/2014/main" id="{077C9E2B-2789-AB5F-4A7B-52D59652994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5238262" y="7489134"/>
            <a:ext cx="2146240" cy="2655436"/>
          </a:xfrm>
          <a:prstGeom prst="rect">
            <a:avLst/>
          </a:prstGeom>
        </p:spPr>
      </p:pic>
      <p:grpSp>
        <p:nvGrpSpPr>
          <p:cNvPr id="25" name="Group 17">
            <a:extLst>
              <a:ext uri="{FF2B5EF4-FFF2-40B4-BE49-F238E27FC236}">
                <a16:creationId xmlns:a16="http://schemas.microsoft.com/office/drawing/2014/main" id="{6D1EED8C-29FF-3DF8-2768-91FCCD6C53F1}"/>
              </a:ext>
            </a:extLst>
          </p:cNvPr>
          <p:cNvGrpSpPr/>
          <p:nvPr/>
        </p:nvGrpSpPr>
        <p:grpSpPr>
          <a:xfrm>
            <a:off x="1542645" y="3546069"/>
            <a:ext cx="970642" cy="969366"/>
            <a:chOff x="0" y="0"/>
            <a:chExt cx="1294189" cy="1292488"/>
          </a:xfrm>
          <a:solidFill>
            <a:schemeClr val="accent6"/>
          </a:solidFill>
        </p:grpSpPr>
        <p:grpSp>
          <p:nvGrpSpPr>
            <p:cNvPr id="26" name="Group 18">
              <a:extLst>
                <a:ext uri="{FF2B5EF4-FFF2-40B4-BE49-F238E27FC236}">
                  <a16:creationId xmlns:a16="http://schemas.microsoft.com/office/drawing/2014/main" id="{45584B10-8F2A-4E0B-49B4-94A22D191472}"/>
                </a:ext>
              </a:extLst>
            </p:cNvPr>
            <p:cNvGrpSpPr/>
            <p:nvPr/>
          </p:nvGrpSpPr>
          <p:grpSpPr>
            <a:xfrm>
              <a:off x="0" y="0"/>
              <a:ext cx="1294189" cy="1292488"/>
              <a:chOff x="0" y="0"/>
              <a:chExt cx="6350000" cy="6350000"/>
            </a:xfrm>
            <a:grpFill/>
          </p:grpSpPr>
          <p:sp>
            <p:nvSpPr>
              <p:cNvPr id="29" name="Freeform 19">
                <a:extLst>
                  <a:ext uri="{FF2B5EF4-FFF2-40B4-BE49-F238E27FC236}">
                    <a16:creationId xmlns:a16="http://schemas.microsoft.com/office/drawing/2014/main" id="{AB187AA5-057B-7DC4-9E4E-48135A1AE7CF}"/>
                  </a:ext>
                </a:extLst>
              </p:cNvPr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TextBox 20">
              <a:extLst>
                <a:ext uri="{FF2B5EF4-FFF2-40B4-BE49-F238E27FC236}">
                  <a16:creationId xmlns:a16="http://schemas.microsoft.com/office/drawing/2014/main" id="{C434BF6E-EF3D-27E3-D3A8-66D842F75E63}"/>
                </a:ext>
              </a:extLst>
            </p:cNvPr>
            <p:cNvSpPr txBox="1"/>
            <p:nvPr/>
          </p:nvSpPr>
          <p:spPr>
            <a:xfrm>
              <a:off x="361375" y="228627"/>
              <a:ext cx="634729" cy="952500"/>
            </a:xfrm>
            <a:prstGeom prst="rect">
              <a:avLst/>
            </a:prstGeom>
            <a:grpFill/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5635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30" name="Group 21">
            <a:extLst>
              <a:ext uri="{FF2B5EF4-FFF2-40B4-BE49-F238E27FC236}">
                <a16:creationId xmlns:a16="http://schemas.microsoft.com/office/drawing/2014/main" id="{BF8D48AE-4BC6-BEB1-61C7-421A40B28870}"/>
              </a:ext>
            </a:extLst>
          </p:cNvPr>
          <p:cNvGrpSpPr/>
          <p:nvPr/>
        </p:nvGrpSpPr>
        <p:grpSpPr>
          <a:xfrm>
            <a:off x="1518912" y="5575746"/>
            <a:ext cx="970642" cy="969366"/>
            <a:chOff x="0" y="0"/>
            <a:chExt cx="1294189" cy="1292488"/>
          </a:xfrm>
          <a:solidFill>
            <a:schemeClr val="accent4">
              <a:lumMod val="40000"/>
              <a:lumOff val="60000"/>
            </a:schemeClr>
          </a:solidFill>
        </p:grpSpPr>
        <p:grpSp>
          <p:nvGrpSpPr>
            <p:cNvPr id="31" name="Group 22">
              <a:extLst>
                <a:ext uri="{FF2B5EF4-FFF2-40B4-BE49-F238E27FC236}">
                  <a16:creationId xmlns:a16="http://schemas.microsoft.com/office/drawing/2014/main" id="{514861E3-32BE-F6D1-2B34-9F8A93E820C6}"/>
                </a:ext>
              </a:extLst>
            </p:cNvPr>
            <p:cNvGrpSpPr/>
            <p:nvPr/>
          </p:nvGrpSpPr>
          <p:grpSpPr>
            <a:xfrm>
              <a:off x="0" y="0"/>
              <a:ext cx="1294189" cy="1292488"/>
              <a:chOff x="0" y="0"/>
              <a:chExt cx="6350000" cy="6350000"/>
            </a:xfrm>
            <a:grpFill/>
          </p:grpSpPr>
          <p:sp>
            <p:nvSpPr>
              <p:cNvPr id="37" name="Freeform 23">
                <a:extLst>
                  <a:ext uri="{FF2B5EF4-FFF2-40B4-BE49-F238E27FC236}">
                    <a16:creationId xmlns:a16="http://schemas.microsoft.com/office/drawing/2014/main" id="{F66CB996-3F9C-8B7E-7150-80772AAC7E1F}"/>
                  </a:ext>
                </a:extLst>
              </p:cNvPr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" name="TextBox 24">
              <a:extLst>
                <a:ext uri="{FF2B5EF4-FFF2-40B4-BE49-F238E27FC236}">
                  <a16:creationId xmlns:a16="http://schemas.microsoft.com/office/drawing/2014/main" id="{B6007625-C979-69E1-3C72-7CB37F5C5D88}"/>
                </a:ext>
              </a:extLst>
            </p:cNvPr>
            <p:cNvSpPr txBox="1"/>
            <p:nvPr/>
          </p:nvSpPr>
          <p:spPr>
            <a:xfrm>
              <a:off x="361375" y="228627"/>
              <a:ext cx="634729" cy="952500"/>
            </a:xfrm>
            <a:prstGeom prst="rect">
              <a:avLst/>
            </a:prstGeom>
            <a:grpFill/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5635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39" name="Group 33">
            <a:extLst>
              <a:ext uri="{FF2B5EF4-FFF2-40B4-BE49-F238E27FC236}">
                <a16:creationId xmlns:a16="http://schemas.microsoft.com/office/drawing/2014/main" id="{54AA5E08-481F-452A-10DA-BFF3803DEACD}"/>
              </a:ext>
            </a:extLst>
          </p:cNvPr>
          <p:cNvGrpSpPr/>
          <p:nvPr/>
        </p:nvGrpSpPr>
        <p:grpSpPr>
          <a:xfrm>
            <a:off x="1503536" y="7754048"/>
            <a:ext cx="970642" cy="969366"/>
            <a:chOff x="0" y="0"/>
            <a:chExt cx="1294189" cy="1292488"/>
          </a:xfrm>
          <a:solidFill>
            <a:schemeClr val="accent5">
              <a:lumMod val="60000"/>
              <a:lumOff val="40000"/>
            </a:schemeClr>
          </a:solidFill>
        </p:grpSpPr>
        <p:grpSp>
          <p:nvGrpSpPr>
            <p:cNvPr id="40" name="Group 34">
              <a:extLst>
                <a:ext uri="{FF2B5EF4-FFF2-40B4-BE49-F238E27FC236}">
                  <a16:creationId xmlns:a16="http://schemas.microsoft.com/office/drawing/2014/main" id="{D1EE3542-F492-5A56-8E6A-2B2FB428E5F5}"/>
                </a:ext>
              </a:extLst>
            </p:cNvPr>
            <p:cNvGrpSpPr/>
            <p:nvPr/>
          </p:nvGrpSpPr>
          <p:grpSpPr>
            <a:xfrm>
              <a:off x="0" y="0"/>
              <a:ext cx="1294189" cy="1292488"/>
              <a:chOff x="0" y="0"/>
              <a:chExt cx="6350000" cy="6350000"/>
            </a:xfrm>
            <a:grpFill/>
          </p:grpSpPr>
          <p:sp>
            <p:nvSpPr>
              <p:cNvPr id="42" name="Freeform 35">
                <a:extLst>
                  <a:ext uri="{FF2B5EF4-FFF2-40B4-BE49-F238E27FC236}">
                    <a16:creationId xmlns:a16="http://schemas.microsoft.com/office/drawing/2014/main" id="{E96BC11A-C1A0-7881-455D-55B5C3CE820C}"/>
                  </a:ext>
                </a:extLst>
              </p:cNvPr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" name="TextBox 36">
              <a:extLst>
                <a:ext uri="{FF2B5EF4-FFF2-40B4-BE49-F238E27FC236}">
                  <a16:creationId xmlns:a16="http://schemas.microsoft.com/office/drawing/2014/main" id="{8A9F45CC-3F7A-D33B-8186-C8457BD64CBF}"/>
                </a:ext>
              </a:extLst>
            </p:cNvPr>
            <p:cNvSpPr txBox="1"/>
            <p:nvPr/>
          </p:nvSpPr>
          <p:spPr>
            <a:xfrm>
              <a:off x="212577" y="188577"/>
              <a:ext cx="915750" cy="957527"/>
            </a:xfrm>
            <a:prstGeom prst="rect">
              <a:avLst/>
            </a:prstGeom>
            <a:grp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5635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</p:grpSp>
      <p:sp>
        <p:nvSpPr>
          <p:cNvPr id="43" name="TextBox 12">
            <a:extLst>
              <a:ext uri="{FF2B5EF4-FFF2-40B4-BE49-F238E27FC236}">
                <a16:creationId xmlns:a16="http://schemas.microsoft.com/office/drawing/2014/main" id="{D54E037C-686D-424E-18F5-532D5B505AA2}"/>
              </a:ext>
            </a:extLst>
          </p:cNvPr>
          <p:cNvSpPr txBox="1"/>
          <p:nvPr/>
        </p:nvSpPr>
        <p:spPr>
          <a:xfrm>
            <a:off x="2996019" y="7864234"/>
            <a:ext cx="11350867" cy="8603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noProof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4800" noProof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noProof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800" noProof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noProof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4800" noProof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noProof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800" noProof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noProof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4800" noProof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noProof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7182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ippl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7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7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7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3" grpId="1" animBg="1"/>
      <p:bldP spid="2" grpId="0" animBg="1"/>
      <p:bldP spid="43" grpId="0" animBg="1"/>
      <p:bldP spid="4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" name="Google Shape;585;p27"/>
          <p:cNvSpPr/>
          <p:nvPr/>
        </p:nvSpPr>
        <p:spPr>
          <a:xfrm>
            <a:off x="3418827" y="2958822"/>
            <a:ext cx="12890330" cy="5715615"/>
          </a:xfrm>
          <a:custGeom>
            <a:avLst/>
            <a:gdLst/>
            <a:ahLst/>
            <a:cxnLst/>
            <a:rect l="l" t="t" r="r" b="b"/>
            <a:pathLst>
              <a:path w="35450" h="5768" extrusionOk="0">
                <a:moveTo>
                  <a:pt x="1" y="1"/>
                </a:moveTo>
                <a:cubicBezTo>
                  <a:pt x="1" y="1"/>
                  <a:pt x="83" y="1069"/>
                  <a:pt x="840" y="1565"/>
                </a:cubicBezTo>
                <a:cubicBezTo>
                  <a:pt x="1594" y="2064"/>
                  <a:pt x="996" y="2775"/>
                  <a:pt x="1082" y="3347"/>
                </a:cubicBezTo>
                <a:cubicBezTo>
                  <a:pt x="1165" y="3916"/>
                  <a:pt x="1651" y="4558"/>
                  <a:pt x="1988" y="4911"/>
                </a:cubicBezTo>
                <a:cubicBezTo>
                  <a:pt x="2322" y="5268"/>
                  <a:pt x="2659" y="5768"/>
                  <a:pt x="2659" y="5768"/>
                </a:cubicBezTo>
                <a:lnTo>
                  <a:pt x="34559" y="5768"/>
                </a:lnTo>
                <a:cubicBezTo>
                  <a:pt x="34559" y="5768"/>
                  <a:pt x="35132" y="5371"/>
                  <a:pt x="35257" y="4395"/>
                </a:cubicBezTo>
                <a:cubicBezTo>
                  <a:pt x="35449" y="2884"/>
                  <a:pt x="34930" y="3016"/>
                  <a:pt x="34999" y="2279"/>
                </a:cubicBezTo>
                <a:cubicBezTo>
                  <a:pt x="35098" y="1151"/>
                  <a:pt x="34880" y="712"/>
                  <a:pt x="35049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defTabSz="1828800">
              <a:buClr>
                <a:srgbClr val="000000"/>
              </a:buClr>
            </a:pPr>
            <a:endParaRPr sz="2800" kern="0">
              <a:solidFill>
                <a:srgbClr val="000000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586" name="Google Shape;586;p27"/>
          <p:cNvSpPr txBox="1">
            <a:spLocks noGrp="1"/>
          </p:cNvSpPr>
          <p:nvPr>
            <p:ph type="ctrTitle"/>
          </p:nvPr>
        </p:nvSpPr>
        <p:spPr>
          <a:xfrm rot="-182">
            <a:off x="5064719" y="5156669"/>
            <a:ext cx="10372583" cy="1791600"/>
          </a:xfrm>
          <a:prstGeom prst="rect">
            <a:avLst/>
          </a:prstGeom>
        </p:spPr>
        <p:txBody>
          <a:bodyPr spcFirstLastPara="1" wrap="square" lIns="182850" tIns="182850" rIns="182850" bIns="182850" anchor="b" anchorCtr="0">
            <a:noAutofit/>
          </a:bodyPr>
          <a:lstStyle/>
          <a:p>
            <a:r>
              <a:rPr lang="en-US" sz="8000" b="1" dirty="0">
                <a:solidFill>
                  <a:srgbClr val="0070C0"/>
                </a:solidFill>
              </a:rPr>
              <a:t>BỘI CHUNG VÀ BỘI CHUNG NHỎ NHẤT</a:t>
            </a:r>
            <a:endParaRPr sz="8000" b="1" dirty="0">
              <a:solidFill>
                <a:srgbClr val="0070C0"/>
              </a:solidFill>
            </a:endParaRPr>
          </a:p>
        </p:txBody>
      </p:sp>
      <p:grpSp>
        <p:nvGrpSpPr>
          <p:cNvPr id="588" name="Google Shape;588;p27"/>
          <p:cNvGrpSpPr/>
          <p:nvPr/>
        </p:nvGrpSpPr>
        <p:grpSpPr>
          <a:xfrm>
            <a:off x="8397164" y="167000"/>
            <a:ext cx="1598244" cy="2765706"/>
            <a:chOff x="1689271" y="684050"/>
            <a:chExt cx="959791" cy="1660885"/>
          </a:xfrm>
        </p:grpSpPr>
        <p:sp>
          <p:nvSpPr>
            <p:cNvPr id="589" name="Google Shape;589;p27"/>
            <p:cNvSpPr/>
            <p:nvPr/>
          </p:nvSpPr>
          <p:spPr>
            <a:xfrm>
              <a:off x="1689271" y="684050"/>
              <a:ext cx="959791" cy="1660885"/>
            </a:xfrm>
            <a:custGeom>
              <a:avLst/>
              <a:gdLst/>
              <a:ahLst/>
              <a:cxnLst/>
              <a:rect l="l" t="t" r="r" b="b"/>
              <a:pathLst>
                <a:path w="13015" h="22522" extrusionOk="0">
                  <a:moveTo>
                    <a:pt x="9045" y="1"/>
                  </a:moveTo>
                  <a:cubicBezTo>
                    <a:pt x="8899" y="1"/>
                    <a:pt x="8749" y="8"/>
                    <a:pt x="8601" y="25"/>
                  </a:cubicBezTo>
                  <a:cubicBezTo>
                    <a:pt x="8587" y="25"/>
                    <a:pt x="8578" y="25"/>
                    <a:pt x="8567" y="28"/>
                  </a:cubicBezTo>
                  <a:lnTo>
                    <a:pt x="8558" y="28"/>
                  </a:lnTo>
                  <a:cubicBezTo>
                    <a:pt x="8541" y="31"/>
                    <a:pt x="8528" y="31"/>
                    <a:pt x="8511" y="35"/>
                  </a:cubicBezTo>
                  <a:cubicBezTo>
                    <a:pt x="8359" y="55"/>
                    <a:pt x="8202" y="81"/>
                    <a:pt x="8049" y="118"/>
                  </a:cubicBezTo>
                  <a:cubicBezTo>
                    <a:pt x="8020" y="124"/>
                    <a:pt x="7990" y="135"/>
                    <a:pt x="7957" y="141"/>
                  </a:cubicBezTo>
                  <a:cubicBezTo>
                    <a:pt x="7634" y="224"/>
                    <a:pt x="7306" y="343"/>
                    <a:pt x="6973" y="503"/>
                  </a:cubicBezTo>
                  <a:lnTo>
                    <a:pt x="6794" y="503"/>
                  </a:lnTo>
                  <a:lnTo>
                    <a:pt x="6602" y="693"/>
                  </a:lnTo>
                  <a:cubicBezTo>
                    <a:pt x="6478" y="759"/>
                    <a:pt x="6352" y="832"/>
                    <a:pt x="6229" y="912"/>
                  </a:cubicBezTo>
                  <a:lnTo>
                    <a:pt x="6213" y="912"/>
                  </a:lnTo>
                  <a:lnTo>
                    <a:pt x="5950" y="1091"/>
                  </a:lnTo>
                  <a:cubicBezTo>
                    <a:pt x="5788" y="1204"/>
                    <a:pt x="5618" y="1326"/>
                    <a:pt x="5452" y="1456"/>
                  </a:cubicBezTo>
                  <a:lnTo>
                    <a:pt x="5054" y="1762"/>
                  </a:lnTo>
                  <a:lnTo>
                    <a:pt x="5054" y="1781"/>
                  </a:lnTo>
                  <a:cubicBezTo>
                    <a:pt x="4000" y="2685"/>
                    <a:pt x="2931" y="3931"/>
                    <a:pt x="1934" y="5416"/>
                  </a:cubicBezTo>
                  <a:cubicBezTo>
                    <a:pt x="1177" y="6538"/>
                    <a:pt x="738" y="7299"/>
                    <a:pt x="459" y="7953"/>
                  </a:cubicBezTo>
                  <a:cubicBezTo>
                    <a:pt x="94" y="8813"/>
                    <a:pt x="1" y="9537"/>
                    <a:pt x="164" y="10232"/>
                  </a:cubicBezTo>
                  <a:cubicBezTo>
                    <a:pt x="251" y="10594"/>
                    <a:pt x="410" y="10946"/>
                    <a:pt x="639" y="11278"/>
                  </a:cubicBezTo>
                  <a:cubicBezTo>
                    <a:pt x="703" y="11371"/>
                    <a:pt x="772" y="11464"/>
                    <a:pt x="865" y="11577"/>
                  </a:cubicBezTo>
                  <a:lnTo>
                    <a:pt x="1170" y="11946"/>
                  </a:lnTo>
                  <a:lnTo>
                    <a:pt x="1204" y="11946"/>
                  </a:lnTo>
                  <a:lnTo>
                    <a:pt x="1247" y="11989"/>
                  </a:lnTo>
                  <a:cubicBezTo>
                    <a:pt x="1270" y="12013"/>
                    <a:pt x="1293" y="12032"/>
                    <a:pt x="1316" y="12056"/>
                  </a:cubicBezTo>
                  <a:lnTo>
                    <a:pt x="1327" y="12062"/>
                  </a:lnTo>
                  <a:cubicBezTo>
                    <a:pt x="1772" y="12474"/>
                    <a:pt x="2263" y="12726"/>
                    <a:pt x="2788" y="12810"/>
                  </a:cubicBezTo>
                  <a:cubicBezTo>
                    <a:pt x="2917" y="12831"/>
                    <a:pt x="3047" y="12841"/>
                    <a:pt x="3177" y="12841"/>
                  </a:cubicBezTo>
                  <a:cubicBezTo>
                    <a:pt x="3520" y="12841"/>
                    <a:pt x="3863" y="12769"/>
                    <a:pt x="4203" y="12626"/>
                  </a:cubicBezTo>
                  <a:lnTo>
                    <a:pt x="4210" y="12626"/>
                  </a:lnTo>
                  <a:cubicBezTo>
                    <a:pt x="4233" y="12617"/>
                    <a:pt x="4260" y="12603"/>
                    <a:pt x="4283" y="12594"/>
                  </a:cubicBezTo>
                  <a:lnTo>
                    <a:pt x="4290" y="12591"/>
                  </a:lnTo>
                  <a:cubicBezTo>
                    <a:pt x="4316" y="12580"/>
                    <a:pt x="4339" y="12567"/>
                    <a:pt x="4362" y="12557"/>
                  </a:cubicBezTo>
                  <a:lnTo>
                    <a:pt x="4366" y="12554"/>
                  </a:lnTo>
                  <a:cubicBezTo>
                    <a:pt x="4393" y="12543"/>
                    <a:pt x="4416" y="12531"/>
                    <a:pt x="4439" y="12517"/>
                  </a:cubicBezTo>
                  <a:lnTo>
                    <a:pt x="4442" y="12514"/>
                  </a:lnTo>
                  <a:cubicBezTo>
                    <a:pt x="4465" y="12504"/>
                    <a:pt x="4489" y="12491"/>
                    <a:pt x="4512" y="12477"/>
                  </a:cubicBezTo>
                  <a:lnTo>
                    <a:pt x="4515" y="12477"/>
                  </a:lnTo>
                  <a:cubicBezTo>
                    <a:pt x="4539" y="12464"/>
                    <a:pt x="4562" y="12451"/>
                    <a:pt x="4585" y="12437"/>
                  </a:cubicBezTo>
                  <a:lnTo>
                    <a:pt x="4589" y="12434"/>
                  </a:lnTo>
                  <a:cubicBezTo>
                    <a:pt x="4672" y="12384"/>
                    <a:pt x="4758" y="12331"/>
                    <a:pt x="4841" y="12272"/>
                  </a:cubicBezTo>
                  <a:lnTo>
                    <a:pt x="4864" y="12255"/>
                  </a:lnTo>
                  <a:cubicBezTo>
                    <a:pt x="4881" y="12241"/>
                    <a:pt x="4897" y="12228"/>
                    <a:pt x="4914" y="12218"/>
                  </a:cubicBezTo>
                  <a:lnTo>
                    <a:pt x="4920" y="12212"/>
                  </a:lnTo>
                  <a:cubicBezTo>
                    <a:pt x="4940" y="12198"/>
                    <a:pt x="4960" y="12182"/>
                    <a:pt x="4977" y="12168"/>
                  </a:cubicBezTo>
                  <a:lnTo>
                    <a:pt x="4980" y="12165"/>
                  </a:lnTo>
                  <a:cubicBezTo>
                    <a:pt x="5000" y="12152"/>
                    <a:pt x="5020" y="12135"/>
                    <a:pt x="5040" y="12119"/>
                  </a:cubicBezTo>
                  <a:cubicBezTo>
                    <a:pt x="5060" y="12102"/>
                    <a:pt x="5077" y="12088"/>
                    <a:pt x="5093" y="12076"/>
                  </a:cubicBezTo>
                  <a:lnTo>
                    <a:pt x="5103" y="12065"/>
                  </a:lnTo>
                  <a:cubicBezTo>
                    <a:pt x="5455" y="11766"/>
                    <a:pt x="5781" y="11388"/>
                    <a:pt x="6010" y="11006"/>
                  </a:cubicBezTo>
                  <a:lnTo>
                    <a:pt x="6010" y="11006"/>
                  </a:lnTo>
                  <a:cubicBezTo>
                    <a:pt x="6010" y="11016"/>
                    <a:pt x="6007" y="11026"/>
                    <a:pt x="6007" y="11036"/>
                  </a:cubicBezTo>
                  <a:cubicBezTo>
                    <a:pt x="5817" y="12351"/>
                    <a:pt x="5588" y="14454"/>
                    <a:pt x="5506" y="16403"/>
                  </a:cubicBezTo>
                  <a:cubicBezTo>
                    <a:pt x="5366" y="19662"/>
                    <a:pt x="5714" y="20638"/>
                    <a:pt x="6033" y="21124"/>
                  </a:cubicBezTo>
                  <a:cubicBezTo>
                    <a:pt x="6226" y="21419"/>
                    <a:pt x="6472" y="21678"/>
                    <a:pt x="6757" y="21890"/>
                  </a:cubicBezTo>
                  <a:lnTo>
                    <a:pt x="6757" y="21973"/>
                  </a:lnTo>
                  <a:lnTo>
                    <a:pt x="7365" y="22243"/>
                  </a:lnTo>
                  <a:cubicBezTo>
                    <a:pt x="7594" y="22342"/>
                    <a:pt x="7837" y="22416"/>
                    <a:pt x="8083" y="22462"/>
                  </a:cubicBezTo>
                  <a:cubicBezTo>
                    <a:pt x="8296" y="22502"/>
                    <a:pt x="8511" y="22522"/>
                    <a:pt x="8730" y="22522"/>
                  </a:cubicBezTo>
                  <a:cubicBezTo>
                    <a:pt x="8874" y="22522"/>
                    <a:pt x="9016" y="22515"/>
                    <a:pt x="9159" y="22499"/>
                  </a:cubicBezTo>
                  <a:lnTo>
                    <a:pt x="9165" y="22499"/>
                  </a:lnTo>
                  <a:lnTo>
                    <a:pt x="9236" y="22488"/>
                  </a:lnTo>
                  <a:cubicBezTo>
                    <a:pt x="10102" y="22369"/>
                    <a:pt x="10913" y="21953"/>
                    <a:pt x="11580" y="21286"/>
                  </a:cubicBezTo>
                  <a:cubicBezTo>
                    <a:pt x="12069" y="20798"/>
                    <a:pt x="12388" y="19925"/>
                    <a:pt x="12607" y="18453"/>
                  </a:cubicBezTo>
                  <a:cubicBezTo>
                    <a:pt x="12763" y="17420"/>
                    <a:pt x="12872" y="16078"/>
                    <a:pt x="12926" y="14460"/>
                  </a:cubicBezTo>
                  <a:cubicBezTo>
                    <a:pt x="13015" y="11866"/>
                    <a:pt x="12955" y="9079"/>
                    <a:pt x="12892" y="7196"/>
                  </a:cubicBezTo>
                  <a:cubicBezTo>
                    <a:pt x="12793" y="4415"/>
                    <a:pt x="12434" y="1433"/>
                    <a:pt x="10534" y="370"/>
                  </a:cubicBezTo>
                  <a:cubicBezTo>
                    <a:pt x="10169" y="164"/>
                    <a:pt x="9757" y="41"/>
                    <a:pt x="9308" y="8"/>
                  </a:cubicBezTo>
                  <a:cubicBezTo>
                    <a:pt x="9248" y="5"/>
                    <a:pt x="9188" y="1"/>
                    <a:pt x="9129" y="1"/>
                  </a:cubicBezTo>
                  <a:cubicBezTo>
                    <a:pt x="9101" y="1"/>
                    <a:pt x="9073" y="1"/>
                    <a:pt x="904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590" name="Google Shape;590;p27"/>
            <p:cNvSpPr/>
            <p:nvPr/>
          </p:nvSpPr>
          <p:spPr>
            <a:xfrm>
              <a:off x="1757411" y="753296"/>
              <a:ext cx="832434" cy="1511256"/>
            </a:xfrm>
            <a:custGeom>
              <a:avLst/>
              <a:gdLst/>
              <a:ahLst/>
              <a:cxnLst/>
              <a:rect l="l" t="t" r="r" b="b"/>
              <a:pathLst>
                <a:path w="11288" h="20493" extrusionOk="0">
                  <a:moveTo>
                    <a:pt x="8165" y="0"/>
                  </a:moveTo>
                  <a:cubicBezTo>
                    <a:pt x="8131" y="0"/>
                    <a:pt x="8096" y="1"/>
                    <a:pt x="8062" y="2"/>
                  </a:cubicBezTo>
                  <a:cubicBezTo>
                    <a:pt x="7806" y="5"/>
                    <a:pt x="7547" y="42"/>
                    <a:pt x="7285" y="108"/>
                  </a:cubicBezTo>
                  <a:cubicBezTo>
                    <a:pt x="6960" y="195"/>
                    <a:pt x="6627" y="324"/>
                    <a:pt x="6299" y="497"/>
                  </a:cubicBezTo>
                  <a:cubicBezTo>
                    <a:pt x="6291" y="501"/>
                    <a:pt x="6288" y="501"/>
                    <a:pt x="6285" y="501"/>
                  </a:cubicBezTo>
                  <a:lnTo>
                    <a:pt x="6285" y="504"/>
                  </a:lnTo>
                  <a:cubicBezTo>
                    <a:pt x="6119" y="591"/>
                    <a:pt x="5953" y="683"/>
                    <a:pt x="5790" y="790"/>
                  </a:cubicBezTo>
                  <a:lnTo>
                    <a:pt x="5611" y="909"/>
                  </a:lnTo>
                  <a:lnTo>
                    <a:pt x="5604" y="909"/>
                  </a:lnTo>
                  <a:cubicBezTo>
                    <a:pt x="5451" y="1015"/>
                    <a:pt x="5299" y="1129"/>
                    <a:pt x="5146" y="1244"/>
                  </a:cubicBezTo>
                  <a:lnTo>
                    <a:pt x="5146" y="1248"/>
                  </a:lnTo>
                  <a:cubicBezTo>
                    <a:pt x="3973" y="2161"/>
                    <a:pt x="2837" y="3496"/>
                    <a:pt x="1851" y="4965"/>
                  </a:cubicBezTo>
                  <a:cubicBezTo>
                    <a:pt x="562" y="6888"/>
                    <a:pt x="1" y="8020"/>
                    <a:pt x="230" y="8984"/>
                  </a:cubicBezTo>
                  <a:cubicBezTo>
                    <a:pt x="286" y="9226"/>
                    <a:pt x="392" y="9459"/>
                    <a:pt x="556" y="9691"/>
                  </a:cubicBezTo>
                  <a:cubicBezTo>
                    <a:pt x="605" y="9765"/>
                    <a:pt x="662" y="9841"/>
                    <a:pt x="725" y="9914"/>
                  </a:cubicBezTo>
                  <a:cubicBezTo>
                    <a:pt x="815" y="10027"/>
                    <a:pt x="918" y="10137"/>
                    <a:pt x="1034" y="10249"/>
                  </a:cubicBezTo>
                  <a:cubicBezTo>
                    <a:pt x="1107" y="10319"/>
                    <a:pt x="1180" y="10382"/>
                    <a:pt x="1253" y="10439"/>
                  </a:cubicBezTo>
                  <a:cubicBezTo>
                    <a:pt x="1595" y="10704"/>
                    <a:pt x="1933" y="10811"/>
                    <a:pt x="2255" y="10811"/>
                  </a:cubicBezTo>
                  <a:cubicBezTo>
                    <a:pt x="3174" y="10811"/>
                    <a:pt x="3954" y="9936"/>
                    <a:pt x="4259" y="9392"/>
                  </a:cubicBezTo>
                  <a:cubicBezTo>
                    <a:pt x="4671" y="8662"/>
                    <a:pt x="5212" y="8097"/>
                    <a:pt x="5674" y="8057"/>
                  </a:cubicBezTo>
                  <a:cubicBezTo>
                    <a:pt x="5698" y="8054"/>
                    <a:pt x="5724" y="8054"/>
                    <a:pt x="5747" y="8054"/>
                  </a:cubicBezTo>
                  <a:cubicBezTo>
                    <a:pt x="5747" y="8054"/>
                    <a:pt x="5750" y="8053"/>
                    <a:pt x="5755" y="8053"/>
                  </a:cubicBezTo>
                  <a:cubicBezTo>
                    <a:pt x="5777" y="8053"/>
                    <a:pt x="5847" y="8060"/>
                    <a:pt x="5923" y="8130"/>
                  </a:cubicBezTo>
                  <a:cubicBezTo>
                    <a:pt x="6092" y="8287"/>
                    <a:pt x="6291" y="8758"/>
                    <a:pt x="6089" y="10166"/>
                  </a:cubicBezTo>
                  <a:cubicBezTo>
                    <a:pt x="5704" y="12847"/>
                    <a:pt x="5203" y="18397"/>
                    <a:pt x="5960" y="19553"/>
                  </a:cubicBezTo>
                  <a:cubicBezTo>
                    <a:pt x="6176" y="19886"/>
                    <a:pt x="6484" y="20138"/>
                    <a:pt x="6849" y="20294"/>
                  </a:cubicBezTo>
                  <a:lnTo>
                    <a:pt x="6849" y="20297"/>
                  </a:lnTo>
                  <a:cubicBezTo>
                    <a:pt x="7006" y="20367"/>
                    <a:pt x="7172" y="20417"/>
                    <a:pt x="7348" y="20450"/>
                  </a:cubicBezTo>
                  <a:cubicBezTo>
                    <a:pt x="7496" y="20478"/>
                    <a:pt x="7650" y="20493"/>
                    <a:pt x="7806" y="20493"/>
                  </a:cubicBezTo>
                  <a:cubicBezTo>
                    <a:pt x="7927" y="20493"/>
                    <a:pt x="8049" y="20484"/>
                    <a:pt x="8172" y="20467"/>
                  </a:cubicBezTo>
                  <a:lnTo>
                    <a:pt x="8175" y="20467"/>
                  </a:lnTo>
                  <a:cubicBezTo>
                    <a:pt x="8776" y="20384"/>
                    <a:pt x="9400" y="20091"/>
                    <a:pt x="9939" y="19553"/>
                  </a:cubicBezTo>
                  <a:cubicBezTo>
                    <a:pt x="11287" y="18208"/>
                    <a:pt x="11048" y="8961"/>
                    <a:pt x="10952" y="6217"/>
                  </a:cubicBezTo>
                  <a:cubicBezTo>
                    <a:pt x="10869" y="3855"/>
                    <a:pt x="10583" y="1059"/>
                    <a:pt x="9112" y="241"/>
                  </a:cubicBezTo>
                  <a:cubicBezTo>
                    <a:pt x="8876" y="105"/>
                    <a:pt x="8610" y="29"/>
                    <a:pt x="8312" y="5"/>
                  </a:cubicBezTo>
                  <a:cubicBezTo>
                    <a:pt x="8263" y="2"/>
                    <a:pt x="8214" y="0"/>
                    <a:pt x="81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591" name="Google Shape;591;p27"/>
            <p:cNvSpPr/>
            <p:nvPr/>
          </p:nvSpPr>
          <p:spPr>
            <a:xfrm>
              <a:off x="1849814" y="1336691"/>
              <a:ext cx="326027" cy="213860"/>
            </a:xfrm>
            <a:custGeom>
              <a:avLst/>
              <a:gdLst/>
              <a:ahLst/>
              <a:cxnLst/>
              <a:rect l="l" t="t" r="r" b="b"/>
              <a:pathLst>
                <a:path w="4421" h="2900" extrusionOk="0">
                  <a:moveTo>
                    <a:pt x="3899" y="0"/>
                  </a:moveTo>
                  <a:cubicBezTo>
                    <a:pt x="3600" y="0"/>
                    <a:pt x="3262" y="86"/>
                    <a:pt x="2983" y="196"/>
                  </a:cubicBezTo>
                  <a:cubicBezTo>
                    <a:pt x="2248" y="492"/>
                    <a:pt x="2205" y="897"/>
                    <a:pt x="1176" y="1930"/>
                  </a:cubicBezTo>
                  <a:cubicBezTo>
                    <a:pt x="764" y="2338"/>
                    <a:pt x="372" y="2521"/>
                    <a:pt x="0" y="2528"/>
                  </a:cubicBezTo>
                  <a:cubicBezTo>
                    <a:pt x="342" y="2793"/>
                    <a:pt x="681" y="2899"/>
                    <a:pt x="1003" y="2899"/>
                  </a:cubicBezTo>
                  <a:cubicBezTo>
                    <a:pt x="1923" y="2899"/>
                    <a:pt x="2700" y="2027"/>
                    <a:pt x="3006" y="1481"/>
                  </a:cubicBezTo>
                  <a:cubicBezTo>
                    <a:pt x="3418" y="751"/>
                    <a:pt x="3959" y="186"/>
                    <a:pt x="4421" y="146"/>
                  </a:cubicBezTo>
                  <a:cubicBezTo>
                    <a:pt x="4292" y="40"/>
                    <a:pt x="4109" y="0"/>
                    <a:pt x="3899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592" name="Google Shape;592;p27"/>
            <p:cNvSpPr/>
            <p:nvPr/>
          </p:nvSpPr>
          <p:spPr>
            <a:xfrm>
              <a:off x="2351946" y="753223"/>
              <a:ext cx="219023" cy="1509413"/>
            </a:xfrm>
            <a:custGeom>
              <a:avLst/>
              <a:gdLst/>
              <a:ahLst/>
              <a:cxnLst/>
              <a:rect l="l" t="t" r="r" b="b"/>
              <a:pathLst>
                <a:path w="2970" h="20468" extrusionOk="0">
                  <a:moveTo>
                    <a:pt x="83" y="0"/>
                  </a:moveTo>
                  <a:cubicBezTo>
                    <a:pt x="57" y="0"/>
                    <a:pt x="30" y="3"/>
                    <a:pt x="0" y="3"/>
                  </a:cubicBezTo>
                  <a:lnTo>
                    <a:pt x="27" y="30"/>
                  </a:lnTo>
                  <a:cubicBezTo>
                    <a:pt x="27" y="30"/>
                    <a:pt x="1303" y="408"/>
                    <a:pt x="1531" y="1435"/>
                  </a:cubicBezTo>
                  <a:cubicBezTo>
                    <a:pt x="1714" y="2255"/>
                    <a:pt x="2514" y="6397"/>
                    <a:pt x="2514" y="10307"/>
                  </a:cubicBezTo>
                  <a:cubicBezTo>
                    <a:pt x="2514" y="11280"/>
                    <a:pt x="2465" y="12240"/>
                    <a:pt x="2345" y="13130"/>
                  </a:cubicBezTo>
                  <a:cubicBezTo>
                    <a:pt x="1870" y="16598"/>
                    <a:pt x="944" y="19192"/>
                    <a:pt x="113" y="20468"/>
                  </a:cubicBezTo>
                  <a:cubicBezTo>
                    <a:pt x="714" y="20385"/>
                    <a:pt x="1338" y="20092"/>
                    <a:pt x="1877" y="19554"/>
                  </a:cubicBezTo>
                  <a:cubicBezTo>
                    <a:pt x="2777" y="18657"/>
                    <a:pt x="2970" y="14243"/>
                    <a:pt x="2970" y="10589"/>
                  </a:cubicBezTo>
                  <a:cubicBezTo>
                    <a:pt x="2970" y="8766"/>
                    <a:pt x="2923" y="7132"/>
                    <a:pt x="2890" y="6218"/>
                  </a:cubicBezTo>
                  <a:cubicBezTo>
                    <a:pt x="2807" y="3856"/>
                    <a:pt x="2521" y="1060"/>
                    <a:pt x="1050" y="242"/>
                  </a:cubicBezTo>
                  <a:cubicBezTo>
                    <a:pt x="814" y="106"/>
                    <a:pt x="548" y="30"/>
                    <a:pt x="250" y="6"/>
                  </a:cubicBezTo>
                  <a:cubicBezTo>
                    <a:pt x="193" y="3"/>
                    <a:pt x="140" y="0"/>
                    <a:pt x="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593" name="Google Shape;593;p27"/>
            <p:cNvSpPr/>
            <p:nvPr/>
          </p:nvSpPr>
          <p:spPr>
            <a:xfrm>
              <a:off x="2251505" y="1221575"/>
              <a:ext cx="70869" cy="88789"/>
            </a:xfrm>
            <a:custGeom>
              <a:avLst/>
              <a:gdLst/>
              <a:ahLst/>
              <a:cxnLst/>
              <a:rect l="l" t="t" r="r" b="b"/>
              <a:pathLst>
                <a:path w="961" h="1204" extrusionOk="0">
                  <a:moveTo>
                    <a:pt x="801" y="0"/>
                  </a:moveTo>
                  <a:cubicBezTo>
                    <a:pt x="558" y="46"/>
                    <a:pt x="276" y="73"/>
                    <a:pt x="17" y="93"/>
                  </a:cubicBezTo>
                  <a:lnTo>
                    <a:pt x="17" y="96"/>
                  </a:lnTo>
                  <a:lnTo>
                    <a:pt x="0" y="1202"/>
                  </a:lnTo>
                  <a:cubicBezTo>
                    <a:pt x="19" y="1203"/>
                    <a:pt x="37" y="1204"/>
                    <a:pt x="55" y="1204"/>
                  </a:cubicBezTo>
                  <a:cubicBezTo>
                    <a:pt x="960" y="1204"/>
                    <a:pt x="801" y="0"/>
                    <a:pt x="80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594" name="Google Shape;594;p27"/>
            <p:cNvSpPr/>
            <p:nvPr/>
          </p:nvSpPr>
          <p:spPr>
            <a:xfrm>
              <a:off x="2180488" y="1228360"/>
              <a:ext cx="72344" cy="81931"/>
            </a:xfrm>
            <a:custGeom>
              <a:avLst/>
              <a:gdLst/>
              <a:ahLst/>
              <a:cxnLst/>
              <a:rect l="l" t="t" r="r" b="b"/>
              <a:pathLst>
                <a:path w="981" h="1111" extrusionOk="0">
                  <a:moveTo>
                    <a:pt x="980" y="1"/>
                  </a:moveTo>
                  <a:cubicBezTo>
                    <a:pt x="558" y="28"/>
                    <a:pt x="206" y="28"/>
                    <a:pt x="206" y="28"/>
                  </a:cubicBezTo>
                  <a:cubicBezTo>
                    <a:pt x="206" y="28"/>
                    <a:pt x="0" y="1060"/>
                    <a:pt x="963" y="1110"/>
                  </a:cubicBezTo>
                  <a:lnTo>
                    <a:pt x="980" y="4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595" name="Google Shape;595;p27"/>
            <p:cNvSpPr/>
            <p:nvPr/>
          </p:nvSpPr>
          <p:spPr>
            <a:xfrm>
              <a:off x="1969060" y="1068408"/>
              <a:ext cx="144393" cy="144393"/>
            </a:xfrm>
            <a:custGeom>
              <a:avLst/>
              <a:gdLst/>
              <a:ahLst/>
              <a:cxnLst/>
              <a:rect l="l" t="t" r="r" b="b"/>
              <a:pathLst>
                <a:path w="1958" h="1958" extrusionOk="0">
                  <a:moveTo>
                    <a:pt x="981" y="1"/>
                  </a:moveTo>
                  <a:cubicBezTo>
                    <a:pt x="439" y="1"/>
                    <a:pt x="1" y="439"/>
                    <a:pt x="1" y="977"/>
                  </a:cubicBezTo>
                  <a:cubicBezTo>
                    <a:pt x="1" y="1519"/>
                    <a:pt x="439" y="1958"/>
                    <a:pt x="981" y="1958"/>
                  </a:cubicBezTo>
                  <a:cubicBezTo>
                    <a:pt x="1519" y="1958"/>
                    <a:pt x="1957" y="1519"/>
                    <a:pt x="1957" y="977"/>
                  </a:cubicBezTo>
                  <a:cubicBezTo>
                    <a:pt x="1957" y="439"/>
                    <a:pt x="1519" y="1"/>
                    <a:pt x="9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596" name="Google Shape;596;p27"/>
            <p:cNvSpPr/>
            <p:nvPr/>
          </p:nvSpPr>
          <p:spPr>
            <a:xfrm>
              <a:off x="2035210" y="1077773"/>
              <a:ext cx="62757" cy="62757"/>
            </a:xfrm>
            <a:custGeom>
              <a:avLst/>
              <a:gdLst/>
              <a:ahLst/>
              <a:cxnLst/>
              <a:rect l="l" t="t" r="r" b="b"/>
              <a:pathLst>
                <a:path w="851" h="851" extrusionOk="0">
                  <a:moveTo>
                    <a:pt x="425" y="0"/>
                  </a:moveTo>
                  <a:cubicBezTo>
                    <a:pt x="190" y="0"/>
                    <a:pt x="1" y="189"/>
                    <a:pt x="1" y="425"/>
                  </a:cubicBezTo>
                  <a:cubicBezTo>
                    <a:pt x="1" y="661"/>
                    <a:pt x="190" y="850"/>
                    <a:pt x="425" y="850"/>
                  </a:cubicBezTo>
                  <a:cubicBezTo>
                    <a:pt x="661" y="850"/>
                    <a:pt x="850" y="661"/>
                    <a:pt x="850" y="425"/>
                  </a:cubicBezTo>
                  <a:cubicBezTo>
                    <a:pt x="850" y="189"/>
                    <a:pt x="661" y="0"/>
                    <a:pt x="42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597" name="Google Shape;597;p27"/>
            <p:cNvSpPr/>
            <p:nvPr/>
          </p:nvSpPr>
          <p:spPr>
            <a:xfrm>
              <a:off x="1982040" y="1139276"/>
              <a:ext cx="67182" cy="66887"/>
            </a:xfrm>
            <a:custGeom>
              <a:avLst/>
              <a:gdLst/>
              <a:ahLst/>
              <a:cxnLst/>
              <a:rect l="l" t="t" r="r" b="b"/>
              <a:pathLst>
                <a:path w="911" h="907" extrusionOk="0">
                  <a:moveTo>
                    <a:pt x="455" y="0"/>
                  </a:moveTo>
                  <a:cubicBezTo>
                    <a:pt x="207" y="0"/>
                    <a:pt x="1" y="203"/>
                    <a:pt x="1" y="451"/>
                  </a:cubicBezTo>
                  <a:cubicBezTo>
                    <a:pt x="1" y="704"/>
                    <a:pt x="207" y="907"/>
                    <a:pt x="455" y="907"/>
                  </a:cubicBezTo>
                  <a:cubicBezTo>
                    <a:pt x="708" y="907"/>
                    <a:pt x="911" y="704"/>
                    <a:pt x="911" y="451"/>
                  </a:cubicBezTo>
                  <a:cubicBezTo>
                    <a:pt x="911" y="203"/>
                    <a:pt x="708" y="0"/>
                    <a:pt x="45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598" name="Google Shape;598;p27"/>
            <p:cNvSpPr/>
            <p:nvPr/>
          </p:nvSpPr>
          <p:spPr>
            <a:xfrm>
              <a:off x="2304675" y="1063393"/>
              <a:ext cx="141148" cy="138346"/>
            </a:xfrm>
            <a:custGeom>
              <a:avLst/>
              <a:gdLst/>
              <a:ahLst/>
              <a:cxnLst/>
              <a:rect l="l" t="t" r="r" b="b"/>
              <a:pathLst>
                <a:path w="1914" h="1876" extrusionOk="0">
                  <a:moveTo>
                    <a:pt x="1692" y="0"/>
                  </a:moveTo>
                  <a:cubicBezTo>
                    <a:pt x="1660" y="0"/>
                    <a:pt x="1628" y="8"/>
                    <a:pt x="1598" y="26"/>
                  </a:cubicBezTo>
                  <a:lnTo>
                    <a:pt x="100" y="879"/>
                  </a:lnTo>
                  <a:cubicBezTo>
                    <a:pt x="37" y="916"/>
                    <a:pt x="0" y="985"/>
                    <a:pt x="3" y="1059"/>
                  </a:cubicBezTo>
                  <a:cubicBezTo>
                    <a:pt x="6" y="1132"/>
                    <a:pt x="53" y="1195"/>
                    <a:pt x="120" y="1224"/>
                  </a:cubicBezTo>
                  <a:lnTo>
                    <a:pt x="1618" y="1862"/>
                  </a:lnTo>
                  <a:cubicBezTo>
                    <a:pt x="1641" y="1873"/>
                    <a:pt x="1668" y="1876"/>
                    <a:pt x="1694" y="1876"/>
                  </a:cubicBezTo>
                  <a:cubicBezTo>
                    <a:pt x="1767" y="1876"/>
                    <a:pt x="1840" y="1833"/>
                    <a:pt x="1870" y="1759"/>
                  </a:cubicBezTo>
                  <a:cubicBezTo>
                    <a:pt x="1913" y="1660"/>
                    <a:pt x="1867" y="1547"/>
                    <a:pt x="1767" y="1503"/>
                  </a:cubicBezTo>
                  <a:lnTo>
                    <a:pt x="631" y="1022"/>
                  </a:lnTo>
                  <a:lnTo>
                    <a:pt x="1787" y="364"/>
                  </a:lnTo>
                  <a:cubicBezTo>
                    <a:pt x="1880" y="312"/>
                    <a:pt x="1913" y="192"/>
                    <a:pt x="1860" y="99"/>
                  </a:cubicBezTo>
                  <a:cubicBezTo>
                    <a:pt x="1824" y="36"/>
                    <a:pt x="1760" y="0"/>
                    <a:pt x="16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599" name="Google Shape;599;p27"/>
            <p:cNvSpPr/>
            <p:nvPr/>
          </p:nvSpPr>
          <p:spPr>
            <a:xfrm>
              <a:off x="2089855" y="1205573"/>
              <a:ext cx="275585" cy="32227"/>
            </a:xfrm>
            <a:custGeom>
              <a:avLst/>
              <a:gdLst/>
              <a:ahLst/>
              <a:cxnLst/>
              <a:rect l="l" t="t" r="r" b="b"/>
              <a:pathLst>
                <a:path w="3737" h="437" extrusionOk="0">
                  <a:moveTo>
                    <a:pt x="110" y="0"/>
                  </a:moveTo>
                  <a:cubicBezTo>
                    <a:pt x="75" y="0"/>
                    <a:pt x="42" y="18"/>
                    <a:pt x="23" y="51"/>
                  </a:cubicBezTo>
                  <a:cubicBezTo>
                    <a:pt x="0" y="101"/>
                    <a:pt x="17" y="157"/>
                    <a:pt x="63" y="184"/>
                  </a:cubicBezTo>
                  <a:cubicBezTo>
                    <a:pt x="93" y="197"/>
                    <a:pt x="552" y="436"/>
                    <a:pt x="1595" y="436"/>
                  </a:cubicBezTo>
                  <a:cubicBezTo>
                    <a:pt x="2126" y="436"/>
                    <a:pt x="2804" y="373"/>
                    <a:pt x="3650" y="193"/>
                  </a:cubicBezTo>
                  <a:cubicBezTo>
                    <a:pt x="3704" y="181"/>
                    <a:pt x="3737" y="130"/>
                    <a:pt x="3727" y="78"/>
                  </a:cubicBezTo>
                  <a:cubicBezTo>
                    <a:pt x="3715" y="32"/>
                    <a:pt x="3678" y="1"/>
                    <a:pt x="3634" y="1"/>
                  </a:cubicBezTo>
                  <a:cubicBezTo>
                    <a:pt x="3627" y="1"/>
                    <a:pt x="3619" y="2"/>
                    <a:pt x="3611" y="4"/>
                  </a:cubicBezTo>
                  <a:cubicBezTo>
                    <a:pt x="2784" y="180"/>
                    <a:pt x="2122" y="239"/>
                    <a:pt x="1608" y="239"/>
                  </a:cubicBezTo>
                  <a:cubicBezTo>
                    <a:pt x="607" y="239"/>
                    <a:pt x="165" y="18"/>
                    <a:pt x="156" y="11"/>
                  </a:cubicBezTo>
                  <a:cubicBezTo>
                    <a:pt x="141" y="4"/>
                    <a:pt x="126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00" name="Google Shape;600;p27"/>
            <p:cNvSpPr/>
            <p:nvPr/>
          </p:nvSpPr>
          <p:spPr>
            <a:xfrm>
              <a:off x="1907557" y="1230351"/>
              <a:ext cx="122785" cy="99261"/>
            </a:xfrm>
            <a:custGeom>
              <a:avLst/>
              <a:gdLst/>
              <a:ahLst/>
              <a:cxnLst/>
              <a:rect l="l" t="t" r="r" b="b"/>
              <a:pathLst>
                <a:path w="1665" h="1346" extrusionOk="0">
                  <a:moveTo>
                    <a:pt x="835" y="1"/>
                  </a:moveTo>
                  <a:cubicBezTo>
                    <a:pt x="376" y="1"/>
                    <a:pt x="1" y="303"/>
                    <a:pt x="1" y="674"/>
                  </a:cubicBezTo>
                  <a:cubicBezTo>
                    <a:pt x="1" y="1047"/>
                    <a:pt x="376" y="1346"/>
                    <a:pt x="835" y="1346"/>
                  </a:cubicBezTo>
                  <a:cubicBezTo>
                    <a:pt x="1293" y="1346"/>
                    <a:pt x="1665" y="1047"/>
                    <a:pt x="1665" y="674"/>
                  </a:cubicBezTo>
                  <a:cubicBezTo>
                    <a:pt x="1665" y="303"/>
                    <a:pt x="1293" y="1"/>
                    <a:pt x="835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01" name="Google Shape;601;p27"/>
            <p:cNvSpPr/>
            <p:nvPr/>
          </p:nvSpPr>
          <p:spPr>
            <a:xfrm>
              <a:off x="2382329" y="1230351"/>
              <a:ext cx="122712" cy="99261"/>
            </a:xfrm>
            <a:custGeom>
              <a:avLst/>
              <a:gdLst/>
              <a:ahLst/>
              <a:cxnLst/>
              <a:rect l="l" t="t" r="r" b="b"/>
              <a:pathLst>
                <a:path w="1664" h="1346" extrusionOk="0">
                  <a:moveTo>
                    <a:pt x="834" y="1"/>
                  </a:moveTo>
                  <a:cubicBezTo>
                    <a:pt x="372" y="1"/>
                    <a:pt x="0" y="303"/>
                    <a:pt x="0" y="674"/>
                  </a:cubicBezTo>
                  <a:cubicBezTo>
                    <a:pt x="0" y="1047"/>
                    <a:pt x="372" y="1346"/>
                    <a:pt x="834" y="1346"/>
                  </a:cubicBezTo>
                  <a:cubicBezTo>
                    <a:pt x="1292" y="1346"/>
                    <a:pt x="1664" y="1047"/>
                    <a:pt x="1664" y="674"/>
                  </a:cubicBezTo>
                  <a:cubicBezTo>
                    <a:pt x="1664" y="303"/>
                    <a:pt x="1292" y="1"/>
                    <a:pt x="83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602" name="Google Shape;602;p27"/>
          <p:cNvGrpSpPr/>
          <p:nvPr/>
        </p:nvGrpSpPr>
        <p:grpSpPr>
          <a:xfrm rot="889286">
            <a:off x="13281161" y="2736645"/>
            <a:ext cx="3825548" cy="2020362"/>
            <a:chOff x="5862862" y="867279"/>
            <a:chExt cx="1912829" cy="1010210"/>
          </a:xfrm>
        </p:grpSpPr>
        <p:sp>
          <p:nvSpPr>
            <p:cNvPr id="603" name="Google Shape;603;p27"/>
            <p:cNvSpPr/>
            <p:nvPr/>
          </p:nvSpPr>
          <p:spPr>
            <a:xfrm rot="1233980">
              <a:off x="7702903" y="1677825"/>
              <a:ext cx="968" cy="7906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04" name="Google Shape;604;p27"/>
            <p:cNvSpPr/>
            <p:nvPr/>
          </p:nvSpPr>
          <p:spPr>
            <a:xfrm rot="1233980">
              <a:off x="5865970" y="1190581"/>
              <a:ext cx="1906613" cy="363607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42863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05" name="Google Shape;605;p27"/>
            <p:cNvSpPr/>
            <p:nvPr/>
          </p:nvSpPr>
          <p:spPr>
            <a:xfrm rot="1233980">
              <a:off x="7060840" y="1317101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2" y="2842"/>
                    <a:pt x="70" y="2877"/>
                    <a:pt x="67" y="2877"/>
                  </a:cubicBezTo>
                  <a:cubicBezTo>
                    <a:pt x="64" y="2877"/>
                    <a:pt x="60" y="2849"/>
                    <a:pt x="57" y="2821"/>
                  </a:cubicBezTo>
                  <a:lnTo>
                    <a:pt x="70" y="2732"/>
                  </a:lnTo>
                  <a:close/>
                  <a:moveTo>
                    <a:pt x="2382" y="3356"/>
                  </a:moveTo>
                  <a:cubicBezTo>
                    <a:pt x="2379" y="3382"/>
                    <a:pt x="2374" y="3429"/>
                    <a:pt x="2368" y="3485"/>
                  </a:cubicBezTo>
                  <a:lnTo>
                    <a:pt x="2368" y="3476"/>
                  </a:lnTo>
                  <a:cubicBezTo>
                    <a:pt x="2375" y="3416"/>
                    <a:pt x="2380" y="3378"/>
                    <a:pt x="2382" y="3356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9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21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32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6" y="2510"/>
                    <a:pt x="2217" y="2580"/>
                  </a:cubicBezTo>
                  <a:cubicBezTo>
                    <a:pt x="2246" y="2199"/>
                    <a:pt x="2279" y="1819"/>
                    <a:pt x="2325" y="1436"/>
                  </a:cubicBezTo>
                  <a:cubicBezTo>
                    <a:pt x="2332" y="1280"/>
                    <a:pt x="2332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lnTo>
                    <a:pt x="2309" y="5698"/>
                  </a:ln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51" y="6336"/>
                  </a:moveTo>
                  <a:cubicBezTo>
                    <a:pt x="2448" y="6350"/>
                    <a:pt x="2448" y="6362"/>
                    <a:pt x="2444" y="6376"/>
                  </a:cubicBezTo>
                  <a:cubicBezTo>
                    <a:pt x="2448" y="6359"/>
                    <a:pt x="2448" y="6346"/>
                    <a:pt x="2451" y="6336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22" y="886"/>
                  </a:lnTo>
                  <a:lnTo>
                    <a:pt x="222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9" y="1371"/>
                    <a:pt x="173" y="1181"/>
                  </a:cubicBezTo>
                  <a:lnTo>
                    <a:pt x="173" y="1181"/>
                  </a:lnTo>
                  <a:cubicBezTo>
                    <a:pt x="153" y="1270"/>
                    <a:pt x="163" y="1405"/>
                    <a:pt x="169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9" y="1986"/>
                  </a:cubicBezTo>
                  <a:cubicBezTo>
                    <a:pt x="119" y="1986"/>
                    <a:pt x="130" y="1664"/>
                    <a:pt x="124" y="1664"/>
                  </a:cubicBezTo>
                  <a:lnTo>
                    <a:pt x="124" y="1664"/>
                  </a:lnTo>
                  <a:cubicBezTo>
                    <a:pt x="123" y="1664"/>
                    <a:pt x="122" y="1673"/>
                    <a:pt x="120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7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4" y="3856"/>
                    <a:pt x="54" y="4071"/>
                  </a:cubicBezTo>
                  <a:cubicBezTo>
                    <a:pt x="54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40" y="6161"/>
                    <a:pt x="169" y="6323"/>
                    <a:pt x="199" y="6495"/>
                  </a:cubicBezTo>
                  <a:lnTo>
                    <a:pt x="2306" y="6495"/>
                  </a:lnTo>
                  <a:cubicBezTo>
                    <a:pt x="2296" y="6409"/>
                    <a:pt x="2283" y="6323"/>
                    <a:pt x="2272" y="6240"/>
                  </a:cubicBezTo>
                  <a:cubicBezTo>
                    <a:pt x="2252" y="6062"/>
                    <a:pt x="2240" y="5883"/>
                    <a:pt x="2226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20" y="4738"/>
                    <a:pt x="2245" y="5003"/>
                    <a:pt x="2257" y="5003"/>
                  </a:cubicBezTo>
                  <a:cubicBezTo>
                    <a:pt x="2260" y="5003"/>
                    <a:pt x="2262" y="4981"/>
                    <a:pt x="2263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5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27" y="5816"/>
                    <a:pt x="2326" y="5962"/>
                    <a:pt x="2329" y="6111"/>
                  </a:cubicBezTo>
                  <a:lnTo>
                    <a:pt x="2329" y="6111"/>
                  </a:lnTo>
                  <a:lnTo>
                    <a:pt x="2332" y="6104"/>
                  </a:lnTo>
                  <a:lnTo>
                    <a:pt x="2332" y="6104"/>
                  </a:lnTo>
                  <a:cubicBezTo>
                    <a:pt x="2332" y="6108"/>
                    <a:pt x="2332" y="6108"/>
                    <a:pt x="2329" y="6111"/>
                  </a:cubicBezTo>
                  <a:lnTo>
                    <a:pt x="2329" y="6111"/>
                  </a:lnTo>
                  <a:cubicBezTo>
                    <a:pt x="2329" y="6111"/>
                    <a:pt x="2329" y="6111"/>
                    <a:pt x="2329" y="6111"/>
                  </a:cubicBezTo>
                  <a:lnTo>
                    <a:pt x="2329" y="6111"/>
                  </a:lnTo>
                  <a:lnTo>
                    <a:pt x="2329" y="6112"/>
                  </a:lnTo>
                  <a:cubicBezTo>
                    <a:pt x="2329" y="6112"/>
                    <a:pt x="2329" y="6112"/>
                    <a:pt x="2329" y="6111"/>
                  </a:cubicBezTo>
                  <a:lnTo>
                    <a:pt x="2329" y="6111"/>
                  </a:lnTo>
                  <a:cubicBezTo>
                    <a:pt x="2331" y="6249"/>
                    <a:pt x="2338" y="6390"/>
                    <a:pt x="2362" y="6495"/>
                  </a:cubicBezTo>
                  <a:lnTo>
                    <a:pt x="2388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5" y="6383"/>
                    <a:pt x="2473" y="6300"/>
                    <a:pt x="2462" y="6300"/>
                  </a:cubicBezTo>
                  <a:cubicBezTo>
                    <a:pt x="2458" y="6300"/>
                    <a:pt x="2454" y="6311"/>
                    <a:pt x="2451" y="6336"/>
                  </a:cubicBezTo>
                  <a:cubicBezTo>
                    <a:pt x="2464" y="6211"/>
                    <a:pt x="2461" y="6098"/>
                    <a:pt x="2458" y="5976"/>
                  </a:cubicBezTo>
                  <a:cubicBezTo>
                    <a:pt x="2451" y="5843"/>
                    <a:pt x="2441" y="5701"/>
                    <a:pt x="2464" y="5512"/>
                  </a:cubicBezTo>
                  <a:lnTo>
                    <a:pt x="2464" y="5512"/>
                  </a:lnTo>
                  <a:cubicBezTo>
                    <a:pt x="2457" y="5518"/>
                    <a:pt x="2451" y="5545"/>
                    <a:pt x="2446" y="5545"/>
                  </a:cubicBezTo>
                  <a:cubicBezTo>
                    <a:pt x="2439" y="5545"/>
                    <a:pt x="2434" y="5502"/>
                    <a:pt x="2428" y="5318"/>
                  </a:cubicBezTo>
                  <a:cubicBezTo>
                    <a:pt x="2425" y="5304"/>
                    <a:pt x="2415" y="5268"/>
                    <a:pt x="2411" y="5248"/>
                  </a:cubicBezTo>
                  <a:lnTo>
                    <a:pt x="2411" y="5245"/>
                  </a:lnTo>
                  <a:cubicBezTo>
                    <a:pt x="2410" y="5237"/>
                    <a:pt x="2408" y="5233"/>
                    <a:pt x="2407" y="5233"/>
                  </a:cubicBezTo>
                  <a:lnTo>
                    <a:pt x="2407" y="5233"/>
                  </a:lnTo>
                  <a:cubicBezTo>
                    <a:pt x="2406" y="5233"/>
                    <a:pt x="2406" y="5239"/>
                    <a:pt x="2408" y="5251"/>
                  </a:cubicBezTo>
                  <a:cubicBezTo>
                    <a:pt x="2405" y="5327"/>
                    <a:pt x="2402" y="5390"/>
                    <a:pt x="2391" y="5417"/>
                  </a:cubicBezTo>
                  <a:cubicBezTo>
                    <a:pt x="2348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5" y="4020"/>
                  </a:cubicBezTo>
                  <a:cubicBezTo>
                    <a:pt x="2373" y="4020"/>
                    <a:pt x="2381" y="4069"/>
                    <a:pt x="2388" y="4213"/>
                  </a:cubicBezTo>
                  <a:lnTo>
                    <a:pt x="2388" y="3803"/>
                  </a:lnTo>
                  <a:cubicBezTo>
                    <a:pt x="2402" y="3562"/>
                    <a:pt x="2438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cubicBezTo>
                    <a:pt x="2431" y="2702"/>
                    <a:pt x="2431" y="2663"/>
                    <a:pt x="2435" y="2603"/>
                  </a:cubicBezTo>
                  <a:cubicBezTo>
                    <a:pt x="2431" y="2540"/>
                    <a:pt x="2438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lnTo>
                    <a:pt x="2521" y="1317"/>
                  </a:lnTo>
                  <a:cubicBezTo>
                    <a:pt x="2517" y="1234"/>
                    <a:pt x="2517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06" name="Google Shape;606;p27"/>
            <p:cNvSpPr/>
            <p:nvPr/>
          </p:nvSpPr>
          <p:spPr>
            <a:xfrm rot="1233980">
              <a:off x="7283457" y="1404371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1697"/>
                  </a:lnTo>
                  <a:cubicBezTo>
                    <a:pt x="283" y="1866"/>
                    <a:pt x="283" y="2034"/>
                    <a:pt x="286" y="2203"/>
                  </a:cubicBezTo>
                  <a:lnTo>
                    <a:pt x="223" y="2213"/>
                  </a:lnTo>
                  <a:lnTo>
                    <a:pt x="286" y="2272"/>
                  </a:lnTo>
                  <a:cubicBezTo>
                    <a:pt x="286" y="2441"/>
                    <a:pt x="292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7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9" y="2051"/>
                    <a:pt x="252" y="1832"/>
                    <a:pt x="266" y="1747"/>
                  </a:cubicBezTo>
                  <a:cubicBezTo>
                    <a:pt x="272" y="1720"/>
                    <a:pt x="279" y="1703"/>
                    <a:pt x="286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6" y="5440"/>
                  </a:cubicBezTo>
                  <a:cubicBezTo>
                    <a:pt x="623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90" y="5787"/>
                    <a:pt x="556" y="5668"/>
                  </a:cubicBezTo>
                  <a:cubicBezTo>
                    <a:pt x="536" y="5599"/>
                    <a:pt x="517" y="5529"/>
                    <a:pt x="501" y="5457"/>
                  </a:cubicBezTo>
                  <a:cubicBezTo>
                    <a:pt x="481" y="5384"/>
                    <a:pt x="461" y="5311"/>
                    <a:pt x="441" y="5235"/>
                  </a:cubicBezTo>
                  <a:lnTo>
                    <a:pt x="451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21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3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5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5" y="5314"/>
                    <a:pt x="2792" y="5258"/>
                  </a:cubicBezTo>
                  <a:cubicBezTo>
                    <a:pt x="2778" y="5202"/>
                    <a:pt x="2766" y="5146"/>
                    <a:pt x="2749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2" y="2725"/>
                    <a:pt x="2346" y="2798"/>
                    <a:pt x="2336" y="2798"/>
                  </a:cubicBezTo>
                  <a:cubicBezTo>
                    <a:pt x="2320" y="2798"/>
                    <a:pt x="2294" y="2611"/>
                    <a:pt x="2276" y="2611"/>
                  </a:cubicBezTo>
                  <a:cubicBezTo>
                    <a:pt x="2271" y="2611"/>
                    <a:pt x="2266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3" y="2353"/>
                  </a:cubicBezTo>
                  <a:cubicBezTo>
                    <a:pt x="2341" y="2353"/>
                    <a:pt x="2340" y="2151"/>
                    <a:pt x="2349" y="1938"/>
                  </a:cubicBezTo>
                  <a:cubicBezTo>
                    <a:pt x="2355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395" y="1128"/>
                    <a:pt x="2412" y="810"/>
                    <a:pt x="2432" y="497"/>
                  </a:cubicBezTo>
                  <a:cubicBezTo>
                    <a:pt x="2247" y="228"/>
                    <a:pt x="2111" y="1"/>
                    <a:pt x="2111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9" y="225"/>
                  </a:cubicBezTo>
                  <a:cubicBezTo>
                    <a:pt x="318" y="152"/>
                    <a:pt x="315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07" name="Google Shape;607;p27"/>
            <p:cNvSpPr/>
            <p:nvPr/>
          </p:nvSpPr>
          <p:spPr>
            <a:xfrm rot="1233980">
              <a:off x="6616301" y="1150288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4" y="3334"/>
                  </a:moveTo>
                  <a:cubicBezTo>
                    <a:pt x="2385" y="3334"/>
                    <a:pt x="2377" y="3397"/>
                    <a:pt x="2368" y="3485"/>
                  </a:cubicBezTo>
                  <a:cubicBezTo>
                    <a:pt x="2368" y="3479"/>
                    <a:pt x="2368" y="3479"/>
                    <a:pt x="2365" y="3476"/>
                  </a:cubicBezTo>
                  <a:cubicBezTo>
                    <a:pt x="2378" y="3374"/>
                    <a:pt x="2384" y="3334"/>
                    <a:pt x="2384" y="3334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29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332" y="6104"/>
                  </a:moveTo>
                  <a:lnTo>
                    <a:pt x="2332" y="6104"/>
                  </a:lnTo>
                  <a:cubicBezTo>
                    <a:pt x="2332" y="6106"/>
                    <a:pt x="2331" y="6107"/>
                    <a:pt x="2330" y="6107"/>
                  </a:cubicBezTo>
                  <a:lnTo>
                    <a:pt x="2330" y="6107"/>
                  </a:lnTo>
                  <a:lnTo>
                    <a:pt x="2332" y="6104"/>
                  </a:lnTo>
                  <a:close/>
                  <a:moveTo>
                    <a:pt x="2448" y="6339"/>
                  </a:moveTo>
                  <a:cubicBezTo>
                    <a:pt x="2448" y="6353"/>
                    <a:pt x="2448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53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8" y="1986"/>
                  </a:cubicBezTo>
                  <a:cubicBezTo>
                    <a:pt x="119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72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41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4" y="5545"/>
                  </a:cubicBezTo>
                  <a:cubicBezTo>
                    <a:pt x="2438" y="5545"/>
                    <a:pt x="2434" y="5502"/>
                    <a:pt x="2428" y="5318"/>
                  </a:cubicBezTo>
                  <a:cubicBezTo>
                    <a:pt x="2421" y="5304"/>
                    <a:pt x="2415" y="5268"/>
                    <a:pt x="2411" y="5248"/>
                  </a:cubicBezTo>
                  <a:lnTo>
                    <a:pt x="2411" y="5225"/>
                  </a:lnTo>
                  <a:cubicBezTo>
                    <a:pt x="2408" y="5231"/>
                    <a:pt x="2408" y="5235"/>
                    <a:pt x="2408" y="5245"/>
                  </a:cubicBez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4" y="4020"/>
                  </a:cubicBezTo>
                  <a:cubicBezTo>
                    <a:pt x="2372" y="4020"/>
                    <a:pt x="2379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21" y="1399"/>
                    <a:pt x="2521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08" name="Google Shape;608;p27"/>
            <p:cNvSpPr/>
            <p:nvPr/>
          </p:nvSpPr>
          <p:spPr>
            <a:xfrm rot="1233980">
              <a:off x="6838918" y="1237558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3" y="1697"/>
                  </a:moveTo>
                  <a:lnTo>
                    <a:pt x="283" y="2203"/>
                  </a:lnTo>
                  <a:lnTo>
                    <a:pt x="219" y="2213"/>
                  </a:lnTo>
                  <a:lnTo>
                    <a:pt x="283" y="2272"/>
                  </a:lnTo>
                  <a:cubicBezTo>
                    <a:pt x="286" y="2441"/>
                    <a:pt x="289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3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6" y="2051"/>
                    <a:pt x="249" y="1832"/>
                    <a:pt x="266" y="1747"/>
                  </a:cubicBezTo>
                  <a:cubicBezTo>
                    <a:pt x="272" y="1720"/>
                    <a:pt x="279" y="1703"/>
                    <a:pt x="283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3" y="5440"/>
                  </a:cubicBezTo>
                  <a:cubicBezTo>
                    <a:pt x="620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86" y="5787"/>
                    <a:pt x="553" y="5668"/>
                  </a:cubicBezTo>
                  <a:cubicBezTo>
                    <a:pt x="533" y="5599"/>
                    <a:pt x="517" y="5529"/>
                    <a:pt x="501" y="5457"/>
                  </a:cubicBezTo>
                  <a:cubicBezTo>
                    <a:pt x="481" y="5384"/>
                    <a:pt x="457" y="5311"/>
                    <a:pt x="441" y="5235"/>
                  </a:cubicBezTo>
                  <a:lnTo>
                    <a:pt x="448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17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4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2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5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2" y="5314"/>
                    <a:pt x="2792" y="5258"/>
                  </a:cubicBezTo>
                  <a:cubicBezTo>
                    <a:pt x="2778" y="5202"/>
                    <a:pt x="2763" y="5146"/>
                    <a:pt x="2749" y="5089"/>
                  </a:cubicBezTo>
                  <a:cubicBezTo>
                    <a:pt x="2723" y="4974"/>
                    <a:pt x="2696" y="4854"/>
                    <a:pt x="2670" y="4735"/>
                  </a:cubicBezTo>
                  <a:cubicBezTo>
                    <a:pt x="2613" y="4497"/>
                    <a:pt x="2594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1" y="2725"/>
                    <a:pt x="2345" y="2798"/>
                    <a:pt x="2334" y="2798"/>
                  </a:cubicBezTo>
                  <a:cubicBezTo>
                    <a:pt x="2318" y="2798"/>
                    <a:pt x="2292" y="2611"/>
                    <a:pt x="2275" y="2611"/>
                  </a:cubicBezTo>
                  <a:cubicBezTo>
                    <a:pt x="2270" y="2611"/>
                    <a:pt x="2265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2" y="2353"/>
                  </a:cubicBezTo>
                  <a:cubicBezTo>
                    <a:pt x="2341" y="2353"/>
                    <a:pt x="2337" y="2151"/>
                    <a:pt x="2349" y="1938"/>
                  </a:cubicBezTo>
                  <a:cubicBezTo>
                    <a:pt x="2355" y="1698"/>
                    <a:pt x="2359" y="1449"/>
                    <a:pt x="2384" y="1449"/>
                  </a:cubicBezTo>
                  <a:cubicBezTo>
                    <a:pt x="2385" y="1449"/>
                    <a:pt x="2385" y="1449"/>
                    <a:pt x="2386" y="1449"/>
                  </a:cubicBezTo>
                  <a:cubicBezTo>
                    <a:pt x="2402" y="959"/>
                    <a:pt x="2432" y="480"/>
                    <a:pt x="2465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5" y="225"/>
                  </a:cubicBezTo>
                  <a:cubicBezTo>
                    <a:pt x="318" y="152"/>
                    <a:pt x="312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09" name="Google Shape;609;p27"/>
            <p:cNvSpPr/>
            <p:nvPr/>
          </p:nvSpPr>
          <p:spPr>
            <a:xfrm rot="1233980">
              <a:off x="6171762" y="983475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2" y="3334"/>
                  </a:moveTo>
                  <a:lnTo>
                    <a:pt x="2382" y="3334"/>
                  </a:lnTo>
                  <a:cubicBezTo>
                    <a:pt x="2382" y="3334"/>
                    <a:pt x="2376" y="3397"/>
                    <a:pt x="2368" y="3485"/>
                  </a:cubicBezTo>
                  <a:cubicBezTo>
                    <a:pt x="2365" y="3479"/>
                    <a:pt x="2365" y="3479"/>
                    <a:pt x="2365" y="3476"/>
                  </a:cubicBezTo>
                  <a:cubicBezTo>
                    <a:pt x="2377" y="3374"/>
                    <a:pt x="2381" y="3334"/>
                    <a:pt x="2382" y="3334"/>
                  </a:cubicBezTo>
                  <a:close/>
                  <a:moveTo>
                    <a:pt x="2329" y="599"/>
                  </a:moveTo>
                  <a:cubicBezTo>
                    <a:pt x="2339" y="642"/>
                    <a:pt x="2352" y="695"/>
                    <a:pt x="2359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5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1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1" y="1810"/>
                    <a:pt x="2384" y="1861"/>
                    <a:pt x="2371" y="1861"/>
                  </a:cubicBezTo>
                  <a:cubicBezTo>
                    <a:pt x="2363" y="1861"/>
                    <a:pt x="2357" y="1840"/>
                    <a:pt x="2354" y="1840"/>
                  </a:cubicBezTo>
                  <a:cubicBezTo>
                    <a:pt x="2352" y="1840"/>
                    <a:pt x="2352" y="1845"/>
                    <a:pt x="2352" y="1859"/>
                  </a:cubicBezTo>
                  <a:cubicBezTo>
                    <a:pt x="2299" y="2335"/>
                    <a:pt x="2309" y="2540"/>
                    <a:pt x="2329" y="2722"/>
                  </a:cubicBezTo>
                  <a:cubicBezTo>
                    <a:pt x="2345" y="2904"/>
                    <a:pt x="2359" y="3069"/>
                    <a:pt x="2316" y="3462"/>
                  </a:cubicBezTo>
                  <a:cubicBezTo>
                    <a:pt x="2296" y="3575"/>
                    <a:pt x="2278" y="3609"/>
                    <a:pt x="2262" y="3609"/>
                  </a:cubicBezTo>
                  <a:cubicBezTo>
                    <a:pt x="2239" y="3609"/>
                    <a:pt x="2219" y="3534"/>
                    <a:pt x="2201" y="3534"/>
                  </a:cubicBezTo>
                  <a:cubicBezTo>
                    <a:pt x="2197" y="3534"/>
                    <a:pt x="2193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29" y="973"/>
                  </a:cubicBezTo>
                  <a:lnTo>
                    <a:pt x="2329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48" y="6339"/>
                  </a:moveTo>
                  <a:cubicBezTo>
                    <a:pt x="2448" y="6353"/>
                    <a:pt x="2444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cubicBezTo>
                    <a:pt x="166" y="10"/>
                    <a:pt x="166" y="21"/>
                    <a:pt x="166" y="27"/>
                  </a:cubicBez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3" y="1350"/>
                  </a:lnTo>
                  <a:cubicBezTo>
                    <a:pt x="207" y="1402"/>
                    <a:pt x="198" y="1439"/>
                    <a:pt x="189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49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3" y="1747"/>
                  </a:cubicBezTo>
                  <a:cubicBezTo>
                    <a:pt x="159" y="1924"/>
                    <a:pt x="145" y="1986"/>
                    <a:pt x="137" y="1986"/>
                  </a:cubicBezTo>
                  <a:cubicBezTo>
                    <a:pt x="118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67" y="2794"/>
                    <a:pt x="50" y="2669"/>
                    <a:pt x="44" y="2768"/>
                  </a:cubicBezTo>
                  <a:cubicBezTo>
                    <a:pt x="41" y="2768"/>
                    <a:pt x="37" y="2778"/>
                    <a:pt x="37" y="2801"/>
                  </a:cubicBezTo>
                  <a:cubicBezTo>
                    <a:pt x="37" y="2824"/>
                    <a:pt x="34" y="2861"/>
                    <a:pt x="34" y="2924"/>
                  </a:cubicBezTo>
                  <a:lnTo>
                    <a:pt x="1" y="3508"/>
                  </a:lnTo>
                  <a:lnTo>
                    <a:pt x="57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8" y="3665"/>
                    <a:pt x="76" y="3639"/>
                    <a:pt x="90" y="3578"/>
                  </a:cubicBezTo>
                  <a:lnTo>
                    <a:pt x="90" y="3578"/>
                  </a:lnTo>
                  <a:cubicBezTo>
                    <a:pt x="67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4" y="4567"/>
                    <a:pt x="44" y="4699"/>
                    <a:pt x="50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69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3" y="5245"/>
                    <a:pt x="2183" y="5013"/>
                  </a:cubicBezTo>
                  <a:lnTo>
                    <a:pt x="2183" y="5013"/>
                  </a:lnTo>
                  <a:cubicBezTo>
                    <a:pt x="2188" y="5033"/>
                    <a:pt x="2193" y="5043"/>
                    <a:pt x="2196" y="5043"/>
                  </a:cubicBezTo>
                  <a:cubicBezTo>
                    <a:pt x="2199" y="5043"/>
                    <a:pt x="2202" y="5035"/>
                    <a:pt x="2203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79" y="5083"/>
                    <a:pt x="2306" y="5248"/>
                    <a:pt x="2325" y="5430"/>
                  </a:cubicBezTo>
                  <a:cubicBezTo>
                    <a:pt x="2336" y="5520"/>
                    <a:pt x="2342" y="5616"/>
                    <a:pt x="2348" y="5715"/>
                  </a:cubicBezTo>
                  <a:cubicBezTo>
                    <a:pt x="2359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38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3" y="5545"/>
                  </a:cubicBezTo>
                  <a:cubicBezTo>
                    <a:pt x="2437" y="5545"/>
                    <a:pt x="2432" y="5502"/>
                    <a:pt x="2428" y="5318"/>
                  </a:cubicBezTo>
                  <a:cubicBezTo>
                    <a:pt x="2421" y="5304"/>
                    <a:pt x="2415" y="5268"/>
                    <a:pt x="2408" y="5248"/>
                  </a:cubicBezTo>
                  <a:lnTo>
                    <a:pt x="2408" y="5245"/>
                  </a:ln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2" y="4488"/>
                  </a:cubicBezTo>
                  <a:cubicBezTo>
                    <a:pt x="2307" y="4488"/>
                    <a:pt x="2313" y="4559"/>
                    <a:pt x="2322" y="4559"/>
                  </a:cubicBezTo>
                  <a:cubicBezTo>
                    <a:pt x="2325" y="4559"/>
                    <a:pt x="2328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6" y="4020"/>
                    <a:pt x="2363" y="4020"/>
                  </a:cubicBezTo>
                  <a:cubicBezTo>
                    <a:pt x="2370" y="4020"/>
                    <a:pt x="2378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1" y="2652"/>
                    <a:pt x="2423" y="2652"/>
                  </a:cubicBezTo>
                  <a:lnTo>
                    <a:pt x="2423" y="2652"/>
                  </a:lnTo>
                  <a:cubicBezTo>
                    <a:pt x="2424" y="2652"/>
                    <a:pt x="2426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17" y="1399"/>
                    <a:pt x="2517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10" name="Google Shape;610;p27"/>
            <p:cNvSpPr/>
            <p:nvPr/>
          </p:nvSpPr>
          <p:spPr>
            <a:xfrm rot="1233980">
              <a:off x="6394228" y="1070688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2203"/>
                  </a:lnTo>
                  <a:lnTo>
                    <a:pt x="222" y="2213"/>
                  </a:lnTo>
                  <a:lnTo>
                    <a:pt x="286" y="2272"/>
                  </a:lnTo>
                  <a:cubicBezTo>
                    <a:pt x="289" y="2441"/>
                    <a:pt x="292" y="2606"/>
                    <a:pt x="298" y="2771"/>
                  </a:cubicBezTo>
                  <a:cubicBezTo>
                    <a:pt x="296" y="2771"/>
                    <a:pt x="294" y="2771"/>
                    <a:pt x="292" y="2771"/>
                  </a:cubicBezTo>
                  <a:cubicBezTo>
                    <a:pt x="248" y="2771"/>
                    <a:pt x="208" y="2742"/>
                    <a:pt x="186" y="2682"/>
                  </a:cubicBezTo>
                  <a:cubicBezTo>
                    <a:pt x="190" y="2655"/>
                    <a:pt x="199" y="2464"/>
                    <a:pt x="209" y="2259"/>
                  </a:cubicBezTo>
                  <a:cubicBezTo>
                    <a:pt x="229" y="2051"/>
                    <a:pt x="252" y="1832"/>
                    <a:pt x="269" y="1747"/>
                  </a:cubicBezTo>
                  <a:cubicBezTo>
                    <a:pt x="275" y="1720"/>
                    <a:pt x="278" y="1703"/>
                    <a:pt x="286" y="1697"/>
                  </a:cubicBezTo>
                  <a:close/>
                  <a:moveTo>
                    <a:pt x="341" y="4663"/>
                  </a:moveTo>
                  <a:lnTo>
                    <a:pt x="341" y="4663"/>
                  </a:lnTo>
                  <a:cubicBezTo>
                    <a:pt x="391" y="4778"/>
                    <a:pt x="470" y="4987"/>
                    <a:pt x="556" y="5219"/>
                  </a:cubicBezTo>
                  <a:cubicBezTo>
                    <a:pt x="570" y="5291"/>
                    <a:pt x="583" y="5364"/>
                    <a:pt x="596" y="5440"/>
                  </a:cubicBezTo>
                  <a:cubicBezTo>
                    <a:pt x="623" y="5625"/>
                    <a:pt x="646" y="5807"/>
                    <a:pt x="662" y="5992"/>
                  </a:cubicBezTo>
                  <a:lnTo>
                    <a:pt x="662" y="5992"/>
                  </a:lnTo>
                  <a:cubicBezTo>
                    <a:pt x="630" y="5893"/>
                    <a:pt x="588" y="5783"/>
                    <a:pt x="556" y="5668"/>
                  </a:cubicBezTo>
                  <a:cubicBezTo>
                    <a:pt x="536" y="5599"/>
                    <a:pt x="516" y="5529"/>
                    <a:pt x="500" y="5457"/>
                  </a:cubicBezTo>
                  <a:cubicBezTo>
                    <a:pt x="480" y="5384"/>
                    <a:pt x="460" y="5311"/>
                    <a:pt x="444" y="5235"/>
                  </a:cubicBezTo>
                  <a:lnTo>
                    <a:pt x="451" y="5120"/>
                  </a:lnTo>
                  <a:lnTo>
                    <a:pt x="341" y="4663"/>
                  </a:lnTo>
                  <a:close/>
                  <a:moveTo>
                    <a:pt x="97" y="1"/>
                  </a:moveTo>
                  <a:cubicBezTo>
                    <a:pt x="97" y="50"/>
                    <a:pt x="97" y="90"/>
                    <a:pt x="103" y="113"/>
                  </a:cubicBezTo>
                  <a:cubicBezTo>
                    <a:pt x="1" y="417"/>
                    <a:pt x="28" y="1475"/>
                    <a:pt x="20" y="1971"/>
                  </a:cubicBezTo>
                  <a:lnTo>
                    <a:pt x="63" y="1988"/>
                  </a:lnTo>
                  <a:cubicBezTo>
                    <a:pt x="54" y="2328"/>
                    <a:pt x="87" y="2655"/>
                    <a:pt x="113" y="3076"/>
                  </a:cubicBezTo>
                  <a:lnTo>
                    <a:pt x="150" y="3049"/>
                  </a:lnTo>
                  <a:cubicBezTo>
                    <a:pt x="176" y="3231"/>
                    <a:pt x="186" y="3466"/>
                    <a:pt x="196" y="3727"/>
                  </a:cubicBezTo>
                  <a:cubicBezTo>
                    <a:pt x="206" y="3989"/>
                    <a:pt x="232" y="4273"/>
                    <a:pt x="266" y="4560"/>
                  </a:cubicBezTo>
                  <a:cubicBezTo>
                    <a:pt x="249" y="4524"/>
                    <a:pt x="236" y="4375"/>
                    <a:pt x="232" y="4273"/>
                  </a:cubicBezTo>
                  <a:lnTo>
                    <a:pt x="232" y="4273"/>
                  </a:lnTo>
                  <a:cubicBezTo>
                    <a:pt x="222" y="4620"/>
                    <a:pt x="305" y="4981"/>
                    <a:pt x="385" y="5331"/>
                  </a:cubicBezTo>
                  <a:cubicBezTo>
                    <a:pt x="457" y="5685"/>
                    <a:pt x="516" y="6025"/>
                    <a:pt x="497" y="6336"/>
                  </a:cubicBezTo>
                  <a:cubicBezTo>
                    <a:pt x="507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81" y="5718"/>
                    <a:pt x="2795" y="5341"/>
                  </a:cubicBezTo>
                  <a:lnTo>
                    <a:pt x="2795" y="5341"/>
                  </a:lnTo>
                  <a:cubicBezTo>
                    <a:pt x="2801" y="5347"/>
                    <a:pt x="2812" y="5364"/>
                    <a:pt x="2825" y="5427"/>
                  </a:cubicBezTo>
                  <a:cubicBezTo>
                    <a:pt x="2815" y="5370"/>
                    <a:pt x="2805" y="5314"/>
                    <a:pt x="2795" y="5258"/>
                  </a:cubicBezTo>
                  <a:cubicBezTo>
                    <a:pt x="2781" y="5202"/>
                    <a:pt x="2766" y="5146"/>
                    <a:pt x="2752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70" y="4035"/>
                  </a:cubicBezTo>
                  <a:cubicBezTo>
                    <a:pt x="2557" y="3925"/>
                    <a:pt x="2543" y="3816"/>
                    <a:pt x="2531" y="3717"/>
                  </a:cubicBezTo>
                  <a:cubicBezTo>
                    <a:pt x="2520" y="3615"/>
                    <a:pt x="2514" y="3522"/>
                    <a:pt x="2504" y="3436"/>
                  </a:cubicBezTo>
                  <a:cubicBezTo>
                    <a:pt x="2484" y="3267"/>
                    <a:pt x="2455" y="3132"/>
                    <a:pt x="2412" y="3056"/>
                  </a:cubicBezTo>
                  <a:cubicBezTo>
                    <a:pt x="2412" y="3056"/>
                    <a:pt x="2389" y="2913"/>
                    <a:pt x="2378" y="2771"/>
                  </a:cubicBezTo>
                  <a:cubicBezTo>
                    <a:pt x="2365" y="2629"/>
                    <a:pt x="2352" y="2487"/>
                    <a:pt x="2352" y="2487"/>
                  </a:cubicBezTo>
                  <a:lnTo>
                    <a:pt x="2352" y="2487"/>
                  </a:lnTo>
                  <a:cubicBezTo>
                    <a:pt x="2354" y="2725"/>
                    <a:pt x="2348" y="2798"/>
                    <a:pt x="2337" y="2798"/>
                  </a:cubicBezTo>
                  <a:cubicBezTo>
                    <a:pt x="2321" y="2798"/>
                    <a:pt x="2295" y="2611"/>
                    <a:pt x="2278" y="2611"/>
                  </a:cubicBezTo>
                  <a:cubicBezTo>
                    <a:pt x="2273" y="2611"/>
                    <a:pt x="2268" y="2630"/>
                    <a:pt x="2266" y="2679"/>
                  </a:cubicBezTo>
                  <a:cubicBezTo>
                    <a:pt x="2254" y="2466"/>
                    <a:pt x="2274" y="2158"/>
                    <a:pt x="2292" y="2158"/>
                  </a:cubicBezTo>
                  <a:cubicBezTo>
                    <a:pt x="2299" y="2158"/>
                    <a:pt x="2305" y="2196"/>
                    <a:pt x="2309" y="2289"/>
                  </a:cubicBezTo>
                  <a:lnTo>
                    <a:pt x="2302" y="2342"/>
                  </a:lnTo>
                  <a:cubicBezTo>
                    <a:pt x="2307" y="2350"/>
                    <a:pt x="2312" y="2353"/>
                    <a:pt x="2315" y="2353"/>
                  </a:cubicBezTo>
                  <a:cubicBezTo>
                    <a:pt x="2344" y="2353"/>
                    <a:pt x="2340" y="2151"/>
                    <a:pt x="2352" y="1938"/>
                  </a:cubicBezTo>
                  <a:cubicBezTo>
                    <a:pt x="2358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401" y="959"/>
                    <a:pt x="2435" y="480"/>
                    <a:pt x="2468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8" y="225"/>
                  </a:cubicBezTo>
                  <a:cubicBezTo>
                    <a:pt x="321" y="152"/>
                    <a:pt x="315" y="76"/>
                    <a:pt x="3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sp>
        <p:nvSpPr>
          <p:cNvPr id="611" name="Google Shape;611;p27"/>
          <p:cNvSpPr/>
          <p:nvPr/>
        </p:nvSpPr>
        <p:spPr>
          <a:xfrm rot="-8665993">
            <a:off x="2797756" y="7137355"/>
            <a:ext cx="1936" cy="15810"/>
          </a:xfrm>
          <a:custGeom>
            <a:avLst/>
            <a:gdLst/>
            <a:ahLst/>
            <a:cxnLst/>
            <a:rect l="l" t="t" r="r" b="b"/>
            <a:pathLst>
              <a:path w="18" h="147" extrusionOk="0">
                <a:moveTo>
                  <a:pt x="17" y="1"/>
                </a:moveTo>
                <a:lnTo>
                  <a:pt x="0" y="90"/>
                </a:lnTo>
                <a:cubicBezTo>
                  <a:pt x="5" y="118"/>
                  <a:pt x="9" y="146"/>
                  <a:pt x="12" y="146"/>
                </a:cubicBezTo>
                <a:cubicBezTo>
                  <a:pt x="15" y="146"/>
                  <a:pt x="17" y="111"/>
                  <a:pt x="17" y="1"/>
                </a:cubicBezTo>
                <a:close/>
              </a:path>
            </a:pathLst>
          </a:custGeom>
          <a:solidFill>
            <a:srgbClr val="F987B6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defTabSz="1828800">
              <a:buClr>
                <a:srgbClr val="000000"/>
              </a:buClr>
            </a:pPr>
            <a:endParaRPr sz="2800" kern="0">
              <a:solidFill>
                <a:srgbClr val="000000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grpSp>
        <p:nvGrpSpPr>
          <p:cNvPr id="612" name="Google Shape;612;p27"/>
          <p:cNvGrpSpPr/>
          <p:nvPr/>
        </p:nvGrpSpPr>
        <p:grpSpPr>
          <a:xfrm>
            <a:off x="3583342" y="3023304"/>
            <a:ext cx="1707372" cy="1459240"/>
            <a:chOff x="1327725" y="574025"/>
            <a:chExt cx="2215064" cy="1893151"/>
          </a:xfrm>
        </p:grpSpPr>
        <p:sp>
          <p:nvSpPr>
            <p:cNvPr id="613" name="Google Shape;613;p27"/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14" name="Google Shape;614;p27"/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15" name="Google Shape;615;p27"/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16" name="Google Shape;616;p27"/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17" name="Google Shape;617;p27"/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18" name="Google Shape;618;p27"/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19" name="Google Shape;619;p27"/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20" name="Google Shape;620;p27"/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21" name="Google Shape;621;p27"/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22" name="Google Shape;622;p27"/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23" name="Google Shape;623;p27"/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24" name="Google Shape;624;p27"/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25" name="Google Shape;625;p27"/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26" name="Google Shape;626;p27"/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27" name="Google Shape;627;p27"/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28" name="Google Shape;628;p27"/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29" name="Google Shape;629;p27"/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630" name="Google Shape;630;p27"/>
          <p:cNvGrpSpPr/>
          <p:nvPr/>
        </p:nvGrpSpPr>
        <p:grpSpPr>
          <a:xfrm>
            <a:off x="15008032" y="353084"/>
            <a:ext cx="1598138" cy="1612522"/>
            <a:chOff x="6956050" y="265900"/>
            <a:chExt cx="1231801" cy="1242887"/>
          </a:xfrm>
        </p:grpSpPr>
        <p:sp>
          <p:nvSpPr>
            <p:cNvPr id="631" name="Google Shape;631;p27"/>
            <p:cNvSpPr/>
            <p:nvPr/>
          </p:nvSpPr>
          <p:spPr>
            <a:xfrm>
              <a:off x="6956050" y="265900"/>
              <a:ext cx="1231801" cy="1242887"/>
            </a:xfrm>
            <a:custGeom>
              <a:avLst/>
              <a:gdLst/>
              <a:ahLst/>
              <a:cxnLst/>
              <a:rect l="l" t="t" r="r" b="b"/>
              <a:pathLst>
                <a:path w="21445" h="21638" extrusionOk="0">
                  <a:moveTo>
                    <a:pt x="17024" y="1"/>
                  </a:moveTo>
                  <a:cubicBezTo>
                    <a:pt x="16837" y="1"/>
                    <a:pt x="16661" y="32"/>
                    <a:pt x="16493" y="94"/>
                  </a:cubicBezTo>
                  <a:cubicBezTo>
                    <a:pt x="15936" y="299"/>
                    <a:pt x="15300" y="648"/>
                    <a:pt x="14849" y="919"/>
                  </a:cubicBezTo>
                  <a:cubicBezTo>
                    <a:pt x="13808" y="552"/>
                    <a:pt x="12721" y="366"/>
                    <a:pt x="11607" y="366"/>
                  </a:cubicBezTo>
                  <a:cubicBezTo>
                    <a:pt x="9848" y="366"/>
                    <a:pt x="8124" y="840"/>
                    <a:pt x="6626" y="1735"/>
                  </a:cubicBezTo>
                  <a:cubicBezTo>
                    <a:pt x="5283" y="2534"/>
                    <a:pt x="4153" y="3644"/>
                    <a:pt x="3331" y="4963"/>
                  </a:cubicBezTo>
                  <a:cubicBezTo>
                    <a:pt x="3199" y="5003"/>
                    <a:pt x="3050" y="5046"/>
                    <a:pt x="2900" y="5089"/>
                  </a:cubicBezTo>
                  <a:cubicBezTo>
                    <a:pt x="2320" y="5254"/>
                    <a:pt x="1658" y="5444"/>
                    <a:pt x="1121" y="5765"/>
                  </a:cubicBezTo>
                  <a:cubicBezTo>
                    <a:pt x="673" y="6030"/>
                    <a:pt x="379" y="6541"/>
                    <a:pt x="193" y="7370"/>
                  </a:cubicBezTo>
                  <a:cubicBezTo>
                    <a:pt x="73" y="7910"/>
                    <a:pt x="4" y="8563"/>
                    <a:pt x="4" y="9206"/>
                  </a:cubicBezTo>
                  <a:cubicBezTo>
                    <a:pt x="1" y="9597"/>
                    <a:pt x="27" y="10174"/>
                    <a:pt x="150" y="10703"/>
                  </a:cubicBezTo>
                  <a:cubicBezTo>
                    <a:pt x="305" y="11380"/>
                    <a:pt x="587" y="11834"/>
                    <a:pt x="1015" y="12089"/>
                  </a:cubicBezTo>
                  <a:cubicBezTo>
                    <a:pt x="1465" y="12361"/>
                    <a:pt x="1910" y="12600"/>
                    <a:pt x="2224" y="12762"/>
                  </a:cubicBezTo>
                  <a:cubicBezTo>
                    <a:pt x="2470" y="13631"/>
                    <a:pt x="2831" y="14456"/>
                    <a:pt x="3308" y="15228"/>
                  </a:cubicBezTo>
                  <a:cubicBezTo>
                    <a:pt x="3782" y="15990"/>
                    <a:pt x="4352" y="16683"/>
                    <a:pt x="5015" y="17290"/>
                  </a:cubicBezTo>
                  <a:cubicBezTo>
                    <a:pt x="5015" y="17369"/>
                    <a:pt x="5019" y="17452"/>
                    <a:pt x="5019" y="17535"/>
                  </a:cubicBezTo>
                  <a:cubicBezTo>
                    <a:pt x="5032" y="18138"/>
                    <a:pt x="5045" y="18821"/>
                    <a:pt x="5214" y="19421"/>
                  </a:cubicBezTo>
                  <a:cubicBezTo>
                    <a:pt x="5357" y="19921"/>
                    <a:pt x="5774" y="20339"/>
                    <a:pt x="6527" y="20730"/>
                  </a:cubicBezTo>
                  <a:cubicBezTo>
                    <a:pt x="7017" y="20989"/>
                    <a:pt x="7630" y="21220"/>
                    <a:pt x="8250" y="21390"/>
                  </a:cubicBezTo>
                  <a:cubicBezTo>
                    <a:pt x="8628" y="21492"/>
                    <a:pt x="9195" y="21615"/>
                    <a:pt x="9735" y="21635"/>
                  </a:cubicBezTo>
                  <a:cubicBezTo>
                    <a:pt x="9781" y="21635"/>
                    <a:pt x="9825" y="21638"/>
                    <a:pt x="9871" y="21638"/>
                  </a:cubicBezTo>
                  <a:cubicBezTo>
                    <a:pt x="10497" y="21638"/>
                    <a:pt x="10968" y="21479"/>
                    <a:pt x="11300" y="21157"/>
                  </a:cubicBezTo>
                  <a:lnTo>
                    <a:pt x="11303" y="21154"/>
                  </a:lnTo>
                  <a:cubicBezTo>
                    <a:pt x="11704" y="20763"/>
                    <a:pt x="12105" y="20243"/>
                    <a:pt x="12406" y="19825"/>
                  </a:cubicBezTo>
                  <a:cubicBezTo>
                    <a:pt x="13338" y="19749"/>
                    <a:pt x="14240" y="19547"/>
                    <a:pt x="15104" y="19212"/>
                  </a:cubicBezTo>
                  <a:cubicBezTo>
                    <a:pt x="15135" y="19225"/>
                    <a:pt x="15167" y="19242"/>
                    <a:pt x="15197" y="19259"/>
                  </a:cubicBezTo>
                  <a:cubicBezTo>
                    <a:pt x="15737" y="19524"/>
                    <a:pt x="16351" y="19828"/>
                    <a:pt x="16957" y="19955"/>
                  </a:cubicBezTo>
                  <a:lnTo>
                    <a:pt x="16960" y="19955"/>
                  </a:lnTo>
                  <a:cubicBezTo>
                    <a:pt x="17054" y="19974"/>
                    <a:pt x="17149" y="19984"/>
                    <a:pt x="17247" y="19984"/>
                  </a:cubicBezTo>
                  <a:cubicBezTo>
                    <a:pt x="17680" y="19984"/>
                    <a:pt x="18159" y="19792"/>
                    <a:pt x="18727" y="19394"/>
                  </a:cubicBezTo>
                  <a:cubicBezTo>
                    <a:pt x="19181" y="19080"/>
                    <a:pt x="19672" y="18642"/>
                    <a:pt x="20106" y="18168"/>
                  </a:cubicBezTo>
                  <a:cubicBezTo>
                    <a:pt x="20371" y="17879"/>
                    <a:pt x="20743" y="17435"/>
                    <a:pt x="21007" y="16965"/>
                  </a:cubicBezTo>
                  <a:cubicBezTo>
                    <a:pt x="21349" y="16358"/>
                    <a:pt x="21445" y="15831"/>
                    <a:pt x="21306" y="15357"/>
                  </a:cubicBezTo>
                  <a:lnTo>
                    <a:pt x="21306" y="15354"/>
                  </a:lnTo>
                  <a:cubicBezTo>
                    <a:pt x="21150" y="14844"/>
                    <a:pt x="20888" y="14263"/>
                    <a:pt x="20639" y="13773"/>
                  </a:cubicBezTo>
                  <a:cubicBezTo>
                    <a:pt x="21113" y="12613"/>
                    <a:pt x="21352" y="11384"/>
                    <a:pt x="21352" y="10111"/>
                  </a:cubicBezTo>
                  <a:cubicBezTo>
                    <a:pt x="21352" y="9941"/>
                    <a:pt x="21346" y="9766"/>
                    <a:pt x="21335" y="9563"/>
                  </a:cubicBezTo>
                  <a:lnTo>
                    <a:pt x="21335" y="9560"/>
                  </a:lnTo>
                  <a:cubicBezTo>
                    <a:pt x="21272" y="8443"/>
                    <a:pt x="21024" y="7366"/>
                    <a:pt x="20596" y="6352"/>
                  </a:cubicBezTo>
                  <a:cubicBezTo>
                    <a:pt x="20646" y="6226"/>
                    <a:pt x="20706" y="6087"/>
                    <a:pt x="20762" y="5950"/>
                  </a:cubicBezTo>
                  <a:cubicBezTo>
                    <a:pt x="20997" y="5398"/>
                    <a:pt x="21263" y="4764"/>
                    <a:pt x="21352" y="4148"/>
                  </a:cubicBezTo>
                  <a:cubicBezTo>
                    <a:pt x="21425" y="3634"/>
                    <a:pt x="21213" y="3084"/>
                    <a:pt x="20683" y="2418"/>
                  </a:cubicBezTo>
                  <a:cubicBezTo>
                    <a:pt x="20338" y="1983"/>
                    <a:pt x="19871" y="1520"/>
                    <a:pt x="19370" y="1115"/>
                  </a:cubicBezTo>
                  <a:cubicBezTo>
                    <a:pt x="19065" y="870"/>
                    <a:pt x="18601" y="525"/>
                    <a:pt x="18114" y="290"/>
                  </a:cubicBezTo>
                  <a:cubicBezTo>
                    <a:pt x="17714" y="98"/>
                    <a:pt x="17353" y="1"/>
                    <a:pt x="1702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32" name="Google Shape;632;p27"/>
            <p:cNvSpPr/>
            <p:nvPr/>
          </p:nvSpPr>
          <p:spPr>
            <a:xfrm>
              <a:off x="7122624" y="342467"/>
              <a:ext cx="1000145" cy="1000145"/>
            </a:xfrm>
            <a:custGeom>
              <a:avLst/>
              <a:gdLst/>
              <a:ahLst/>
              <a:cxnLst/>
              <a:rect l="l" t="t" r="r" b="b"/>
              <a:pathLst>
                <a:path w="17412" h="17412" extrusionOk="0">
                  <a:moveTo>
                    <a:pt x="8707" y="1"/>
                  </a:moveTo>
                  <a:cubicBezTo>
                    <a:pt x="7080" y="1"/>
                    <a:pt x="5559" y="445"/>
                    <a:pt x="4256" y="1221"/>
                  </a:cubicBezTo>
                  <a:cubicBezTo>
                    <a:pt x="2957" y="1992"/>
                    <a:pt x="1880" y="3093"/>
                    <a:pt x="1134" y="4406"/>
                  </a:cubicBezTo>
                  <a:lnTo>
                    <a:pt x="1134" y="4409"/>
                  </a:lnTo>
                  <a:cubicBezTo>
                    <a:pt x="412" y="5675"/>
                    <a:pt x="0" y="7143"/>
                    <a:pt x="0" y="8705"/>
                  </a:cubicBezTo>
                  <a:cubicBezTo>
                    <a:pt x="0" y="9367"/>
                    <a:pt x="73" y="10014"/>
                    <a:pt x="216" y="10634"/>
                  </a:cubicBezTo>
                  <a:lnTo>
                    <a:pt x="216" y="10637"/>
                  </a:lnTo>
                  <a:cubicBezTo>
                    <a:pt x="644" y="12532"/>
                    <a:pt x="1691" y="14190"/>
                    <a:pt x="3133" y="15393"/>
                  </a:cubicBezTo>
                  <a:cubicBezTo>
                    <a:pt x="4644" y="16656"/>
                    <a:pt x="6587" y="17412"/>
                    <a:pt x="8707" y="17412"/>
                  </a:cubicBezTo>
                  <a:cubicBezTo>
                    <a:pt x="8787" y="17412"/>
                    <a:pt x="8867" y="17412"/>
                    <a:pt x="8943" y="17409"/>
                  </a:cubicBezTo>
                  <a:cubicBezTo>
                    <a:pt x="10110" y="17378"/>
                    <a:pt x="11227" y="17117"/>
                    <a:pt x="12235" y="16666"/>
                  </a:cubicBezTo>
                  <a:cubicBezTo>
                    <a:pt x="14150" y="15821"/>
                    <a:pt x="15698" y="14299"/>
                    <a:pt x="16590" y="12407"/>
                  </a:cubicBezTo>
                  <a:cubicBezTo>
                    <a:pt x="17116" y="11283"/>
                    <a:pt x="17411" y="10031"/>
                    <a:pt x="17411" y="8705"/>
                  </a:cubicBezTo>
                  <a:cubicBezTo>
                    <a:pt x="17411" y="8539"/>
                    <a:pt x="17408" y="8373"/>
                    <a:pt x="17398" y="8211"/>
                  </a:cubicBezTo>
                  <a:cubicBezTo>
                    <a:pt x="17335" y="7054"/>
                    <a:pt x="17043" y="5957"/>
                    <a:pt x="16566" y="4963"/>
                  </a:cubicBezTo>
                  <a:cubicBezTo>
                    <a:pt x="15648" y="3034"/>
                    <a:pt x="14037" y="1492"/>
                    <a:pt x="12056" y="667"/>
                  </a:cubicBezTo>
                  <a:cubicBezTo>
                    <a:pt x="11025" y="236"/>
                    <a:pt x="9894" y="1"/>
                    <a:pt x="870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33" name="Google Shape;633;p27"/>
            <p:cNvSpPr/>
            <p:nvPr/>
          </p:nvSpPr>
          <p:spPr>
            <a:xfrm>
              <a:off x="6999647" y="595488"/>
              <a:ext cx="188116" cy="357966"/>
            </a:xfrm>
            <a:custGeom>
              <a:avLst/>
              <a:gdLst/>
              <a:ahLst/>
              <a:cxnLst/>
              <a:rect l="l" t="t" r="r" b="b"/>
              <a:pathLst>
                <a:path w="3275" h="6232" extrusionOk="0">
                  <a:moveTo>
                    <a:pt x="3275" y="1"/>
                  </a:moveTo>
                  <a:cubicBezTo>
                    <a:pt x="2708" y="246"/>
                    <a:pt x="1578" y="438"/>
                    <a:pt x="896" y="846"/>
                  </a:cubicBezTo>
                  <a:cubicBezTo>
                    <a:pt x="209" y="1254"/>
                    <a:pt x="1" y="4913"/>
                    <a:pt x="789" y="5387"/>
                  </a:cubicBezTo>
                  <a:cubicBezTo>
                    <a:pt x="1578" y="5860"/>
                    <a:pt x="2357" y="6232"/>
                    <a:pt x="2357" y="6232"/>
                  </a:cubicBezTo>
                  <a:lnTo>
                    <a:pt x="2357" y="6229"/>
                  </a:lnTo>
                  <a:cubicBezTo>
                    <a:pt x="2473" y="4535"/>
                    <a:pt x="3245" y="163"/>
                    <a:pt x="3275" y="4"/>
                  </a:cubicBezTo>
                  <a:lnTo>
                    <a:pt x="3275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34" name="Google Shape;634;p27"/>
            <p:cNvSpPr/>
            <p:nvPr/>
          </p:nvSpPr>
          <p:spPr>
            <a:xfrm>
              <a:off x="7301204" y="1216293"/>
              <a:ext cx="342744" cy="228554"/>
            </a:xfrm>
            <a:custGeom>
              <a:avLst/>
              <a:gdLst/>
              <a:ahLst/>
              <a:cxnLst/>
              <a:rect l="l" t="t" r="r" b="b"/>
              <a:pathLst>
                <a:path w="5967" h="3979" extrusionOk="0">
                  <a:moveTo>
                    <a:pt x="1" y="1"/>
                  </a:moveTo>
                  <a:cubicBezTo>
                    <a:pt x="10" y="57"/>
                    <a:pt x="17" y="114"/>
                    <a:pt x="24" y="180"/>
                  </a:cubicBezTo>
                  <a:cubicBezTo>
                    <a:pt x="77" y="816"/>
                    <a:pt x="7" y="1821"/>
                    <a:pt x="206" y="2520"/>
                  </a:cubicBezTo>
                  <a:cubicBezTo>
                    <a:pt x="377" y="3128"/>
                    <a:pt x="2616" y="3978"/>
                    <a:pt x="3858" y="3978"/>
                  </a:cubicBezTo>
                  <a:cubicBezTo>
                    <a:pt x="4178" y="3978"/>
                    <a:pt x="4432" y="3922"/>
                    <a:pt x="4568" y="3790"/>
                  </a:cubicBezTo>
                  <a:cubicBezTo>
                    <a:pt x="5058" y="3316"/>
                    <a:pt x="5589" y="2557"/>
                    <a:pt x="5834" y="2196"/>
                  </a:cubicBezTo>
                  <a:cubicBezTo>
                    <a:pt x="5917" y="2069"/>
                    <a:pt x="5967" y="1990"/>
                    <a:pt x="5967" y="1990"/>
                  </a:cubicBezTo>
                  <a:cubicBezTo>
                    <a:pt x="4326" y="1433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35" name="Google Shape;635;p27"/>
            <p:cNvSpPr/>
            <p:nvPr/>
          </p:nvSpPr>
          <p:spPr>
            <a:xfrm>
              <a:off x="7808566" y="1041735"/>
              <a:ext cx="328787" cy="308166"/>
            </a:xfrm>
            <a:custGeom>
              <a:avLst/>
              <a:gdLst/>
              <a:ahLst/>
              <a:cxnLst/>
              <a:rect l="l" t="t" r="r" b="b"/>
              <a:pathLst>
                <a:path w="5724" h="5365" extrusionOk="0">
                  <a:moveTo>
                    <a:pt x="4518" y="0"/>
                  </a:moveTo>
                  <a:cubicBezTo>
                    <a:pt x="3265" y="1198"/>
                    <a:pt x="1" y="4375"/>
                    <a:pt x="1" y="4375"/>
                  </a:cubicBezTo>
                  <a:cubicBezTo>
                    <a:pt x="90" y="4406"/>
                    <a:pt x="186" y="4445"/>
                    <a:pt x="293" y="4492"/>
                  </a:cubicBezTo>
                  <a:cubicBezTo>
                    <a:pt x="876" y="4753"/>
                    <a:pt x="1668" y="5218"/>
                    <a:pt x="2327" y="5357"/>
                  </a:cubicBezTo>
                  <a:cubicBezTo>
                    <a:pt x="2351" y="5362"/>
                    <a:pt x="2376" y="5364"/>
                    <a:pt x="2402" y="5364"/>
                  </a:cubicBezTo>
                  <a:cubicBezTo>
                    <a:pt x="3264" y="5364"/>
                    <a:pt x="5723" y="2928"/>
                    <a:pt x="5469" y="2073"/>
                  </a:cubicBezTo>
                  <a:cubicBezTo>
                    <a:pt x="5274" y="1429"/>
                    <a:pt x="4856" y="621"/>
                    <a:pt x="4648" y="233"/>
                  </a:cubicBezTo>
                  <a:cubicBezTo>
                    <a:pt x="4568" y="90"/>
                    <a:pt x="4518" y="0"/>
                    <a:pt x="4518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36" name="Google Shape;636;p27"/>
            <p:cNvSpPr/>
            <p:nvPr/>
          </p:nvSpPr>
          <p:spPr>
            <a:xfrm>
              <a:off x="7808566" y="321444"/>
              <a:ext cx="320860" cy="307074"/>
            </a:xfrm>
            <a:custGeom>
              <a:avLst/>
              <a:gdLst/>
              <a:ahLst/>
              <a:cxnLst/>
              <a:rect l="l" t="t" r="r" b="b"/>
              <a:pathLst>
                <a:path w="5586" h="5346" extrusionOk="0">
                  <a:moveTo>
                    <a:pt x="2184" y="0"/>
                  </a:moveTo>
                  <a:cubicBezTo>
                    <a:pt x="2120" y="0"/>
                    <a:pt x="2061" y="9"/>
                    <a:pt x="2009" y="29"/>
                  </a:cubicBezTo>
                  <a:cubicBezTo>
                    <a:pt x="1144" y="347"/>
                    <a:pt x="1" y="1106"/>
                    <a:pt x="1" y="1106"/>
                  </a:cubicBezTo>
                  <a:cubicBezTo>
                    <a:pt x="1273" y="2279"/>
                    <a:pt x="4644" y="5345"/>
                    <a:pt x="4644" y="5345"/>
                  </a:cubicBezTo>
                  <a:cubicBezTo>
                    <a:pt x="4810" y="4749"/>
                    <a:pt x="5370" y="3751"/>
                    <a:pt x="5479" y="2962"/>
                  </a:cubicBezTo>
                  <a:cubicBezTo>
                    <a:pt x="5585" y="2221"/>
                    <a:pt x="3190" y="0"/>
                    <a:pt x="218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37" name="Google Shape;637;p27"/>
            <p:cNvSpPr/>
            <p:nvPr/>
          </p:nvSpPr>
          <p:spPr>
            <a:xfrm>
              <a:off x="7463240" y="709333"/>
              <a:ext cx="334760" cy="334760"/>
            </a:xfrm>
            <a:custGeom>
              <a:avLst/>
              <a:gdLst/>
              <a:ahLst/>
              <a:cxnLst/>
              <a:rect l="l" t="t" r="r" b="b"/>
              <a:pathLst>
                <a:path w="5828" h="5828" extrusionOk="0">
                  <a:moveTo>
                    <a:pt x="2913" y="0"/>
                  </a:moveTo>
                  <a:cubicBezTo>
                    <a:pt x="1306" y="0"/>
                    <a:pt x="0" y="1307"/>
                    <a:pt x="0" y="2914"/>
                  </a:cubicBezTo>
                  <a:cubicBezTo>
                    <a:pt x="0" y="4525"/>
                    <a:pt x="1306" y="5827"/>
                    <a:pt x="2913" y="5827"/>
                  </a:cubicBezTo>
                  <a:cubicBezTo>
                    <a:pt x="4524" y="5827"/>
                    <a:pt x="5827" y="4525"/>
                    <a:pt x="5827" y="2914"/>
                  </a:cubicBezTo>
                  <a:cubicBezTo>
                    <a:pt x="5827" y="1307"/>
                    <a:pt x="4524" y="0"/>
                    <a:pt x="2913" y="0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38" name="Google Shape;638;p27"/>
            <p:cNvSpPr/>
            <p:nvPr/>
          </p:nvSpPr>
          <p:spPr>
            <a:xfrm>
              <a:off x="7253200" y="532477"/>
              <a:ext cx="249462" cy="206439"/>
            </a:xfrm>
            <a:custGeom>
              <a:avLst/>
              <a:gdLst/>
              <a:ahLst/>
              <a:cxnLst/>
              <a:rect l="l" t="t" r="r" b="b"/>
              <a:pathLst>
                <a:path w="4343" h="3594" extrusionOk="0">
                  <a:moveTo>
                    <a:pt x="2095" y="1"/>
                  </a:moveTo>
                  <a:cubicBezTo>
                    <a:pt x="1442" y="1"/>
                    <a:pt x="746" y="485"/>
                    <a:pt x="302" y="1118"/>
                  </a:cubicBezTo>
                  <a:cubicBezTo>
                    <a:pt x="129" y="1718"/>
                    <a:pt x="13" y="2377"/>
                    <a:pt x="0" y="3079"/>
                  </a:cubicBezTo>
                  <a:lnTo>
                    <a:pt x="0" y="3083"/>
                  </a:lnTo>
                  <a:cubicBezTo>
                    <a:pt x="60" y="3183"/>
                    <a:pt x="132" y="3275"/>
                    <a:pt x="222" y="3362"/>
                  </a:cubicBezTo>
                  <a:cubicBezTo>
                    <a:pt x="391" y="3521"/>
                    <a:pt x="594" y="3593"/>
                    <a:pt x="816" y="3593"/>
                  </a:cubicBezTo>
                  <a:cubicBezTo>
                    <a:pt x="2228" y="3593"/>
                    <a:pt x="4342" y="680"/>
                    <a:pt x="2479" y="61"/>
                  </a:cubicBezTo>
                  <a:cubicBezTo>
                    <a:pt x="2357" y="21"/>
                    <a:pt x="2228" y="1"/>
                    <a:pt x="2095" y="1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39" name="Google Shape;639;p27"/>
            <p:cNvSpPr/>
            <p:nvPr/>
          </p:nvSpPr>
          <p:spPr>
            <a:xfrm>
              <a:off x="7339631" y="963330"/>
              <a:ext cx="150493" cy="130848"/>
            </a:xfrm>
            <a:custGeom>
              <a:avLst/>
              <a:gdLst/>
              <a:ahLst/>
              <a:cxnLst/>
              <a:rect l="l" t="t" r="r" b="b"/>
              <a:pathLst>
                <a:path w="2620" h="2278" extrusionOk="0">
                  <a:moveTo>
                    <a:pt x="1" y="0"/>
                  </a:moveTo>
                  <a:lnTo>
                    <a:pt x="1" y="0"/>
                  </a:lnTo>
                  <a:cubicBezTo>
                    <a:pt x="150" y="199"/>
                    <a:pt x="309" y="398"/>
                    <a:pt x="485" y="597"/>
                  </a:cubicBezTo>
                  <a:cubicBezTo>
                    <a:pt x="1118" y="1319"/>
                    <a:pt x="1844" y="1876"/>
                    <a:pt x="2619" y="2277"/>
                  </a:cubicBezTo>
                  <a:cubicBezTo>
                    <a:pt x="2099" y="1260"/>
                    <a:pt x="969" y="209"/>
                    <a:pt x="1" y="0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40" name="Google Shape;640;p27"/>
            <p:cNvSpPr/>
            <p:nvPr/>
          </p:nvSpPr>
          <p:spPr>
            <a:xfrm>
              <a:off x="7763649" y="945853"/>
              <a:ext cx="234240" cy="181453"/>
            </a:xfrm>
            <a:custGeom>
              <a:avLst/>
              <a:gdLst/>
              <a:ahLst/>
              <a:cxnLst/>
              <a:rect l="l" t="t" r="r" b="b"/>
              <a:pathLst>
                <a:path w="4078" h="3159" extrusionOk="0">
                  <a:moveTo>
                    <a:pt x="2980" y="0"/>
                  </a:moveTo>
                  <a:cubicBezTo>
                    <a:pt x="1701" y="0"/>
                    <a:pt x="1" y="2291"/>
                    <a:pt x="911" y="3136"/>
                  </a:cubicBezTo>
                  <a:cubicBezTo>
                    <a:pt x="922" y="3146"/>
                    <a:pt x="928" y="3152"/>
                    <a:pt x="938" y="3159"/>
                  </a:cubicBezTo>
                  <a:cubicBezTo>
                    <a:pt x="1933" y="2900"/>
                    <a:pt x="2860" y="2473"/>
                    <a:pt x="3660" y="1900"/>
                  </a:cubicBezTo>
                  <a:cubicBezTo>
                    <a:pt x="3994" y="1336"/>
                    <a:pt x="4077" y="726"/>
                    <a:pt x="3656" y="289"/>
                  </a:cubicBezTo>
                  <a:cubicBezTo>
                    <a:pt x="3461" y="87"/>
                    <a:pt x="3229" y="0"/>
                    <a:pt x="2980" y="0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41" name="Google Shape;641;p27"/>
            <p:cNvSpPr/>
            <p:nvPr/>
          </p:nvSpPr>
          <p:spPr>
            <a:xfrm>
              <a:off x="7660472" y="533583"/>
              <a:ext cx="141877" cy="112927"/>
            </a:xfrm>
            <a:custGeom>
              <a:avLst/>
              <a:gdLst/>
              <a:ahLst/>
              <a:cxnLst/>
              <a:rect l="l" t="t" r="r" b="b"/>
              <a:pathLst>
                <a:path w="2470" h="1966" extrusionOk="0">
                  <a:moveTo>
                    <a:pt x="362" y="1"/>
                  </a:moveTo>
                  <a:lnTo>
                    <a:pt x="362" y="1"/>
                  </a:lnTo>
                  <a:cubicBezTo>
                    <a:pt x="1" y="829"/>
                    <a:pt x="667" y="1966"/>
                    <a:pt x="1453" y="1966"/>
                  </a:cubicBezTo>
                  <a:cubicBezTo>
                    <a:pt x="1608" y="1966"/>
                    <a:pt x="1768" y="1923"/>
                    <a:pt x="1923" y="1823"/>
                  </a:cubicBezTo>
                  <a:cubicBezTo>
                    <a:pt x="2387" y="1532"/>
                    <a:pt x="2470" y="988"/>
                    <a:pt x="2338" y="481"/>
                  </a:cubicBezTo>
                  <a:cubicBezTo>
                    <a:pt x="2258" y="434"/>
                    <a:pt x="2172" y="388"/>
                    <a:pt x="2086" y="348"/>
                  </a:cubicBezTo>
                  <a:cubicBezTo>
                    <a:pt x="1549" y="96"/>
                    <a:pt x="959" y="40"/>
                    <a:pt x="362" y="1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42" name="Google Shape;642;p27"/>
            <p:cNvSpPr/>
            <p:nvPr/>
          </p:nvSpPr>
          <p:spPr>
            <a:xfrm>
              <a:off x="7925456" y="337355"/>
              <a:ext cx="187542" cy="150033"/>
            </a:xfrm>
            <a:custGeom>
              <a:avLst/>
              <a:gdLst/>
              <a:ahLst/>
              <a:cxnLst/>
              <a:rect l="l" t="t" r="r" b="b"/>
              <a:pathLst>
                <a:path w="3265" h="2612" extrusionOk="0">
                  <a:moveTo>
                    <a:pt x="236" y="0"/>
                  </a:moveTo>
                  <a:cubicBezTo>
                    <a:pt x="176" y="0"/>
                    <a:pt x="133" y="24"/>
                    <a:pt x="123" y="73"/>
                  </a:cubicBezTo>
                  <a:cubicBezTo>
                    <a:pt x="0" y="530"/>
                    <a:pt x="2619" y="2612"/>
                    <a:pt x="3116" y="2612"/>
                  </a:cubicBezTo>
                  <a:cubicBezTo>
                    <a:pt x="3166" y="2612"/>
                    <a:pt x="3193" y="2592"/>
                    <a:pt x="3196" y="2552"/>
                  </a:cubicBezTo>
                  <a:cubicBezTo>
                    <a:pt x="3265" y="1936"/>
                    <a:pt x="813" y="0"/>
                    <a:pt x="236" y="0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43" name="Google Shape;643;p27"/>
            <p:cNvSpPr/>
            <p:nvPr/>
          </p:nvSpPr>
          <p:spPr>
            <a:xfrm>
              <a:off x="7585989" y="429717"/>
              <a:ext cx="444586" cy="364170"/>
            </a:xfrm>
            <a:custGeom>
              <a:avLst/>
              <a:gdLst/>
              <a:ahLst/>
              <a:cxnLst/>
              <a:rect l="l" t="t" r="r" b="b"/>
              <a:pathLst>
                <a:path w="7740" h="6340" extrusionOk="0">
                  <a:moveTo>
                    <a:pt x="2464" y="0"/>
                  </a:moveTo>
                  <a:cubicBezTo>
                    <a:pt x="1645" y="0"/>
                    <a:pt x="833" y="209"/>
                    <a:pt x="279" y="689"/>
                  </a:cubicBezTo>
                  <a:cubicBezTo>
                    <a:pt x="131" y="819"/>
                    <a:pt x="1" y="998"/>
                    <a:pt x="11" y="1193"/>
                  </a:cubicBezTo>
                  <a:cubicBezTo>
                    <a:pt x="27" y="1574"/>
                    <a:pt x="498" y="1733"/>
                    <a:pt x="876" y="1773"/>
                  </a:cubicBezTo>
                  <a:cubicBezTo>
                    <a:pt x="1128" y="1796"/>
                    <a:pt x="1383" y="1813"/>
                    <a:pt x="1638" y="1830"/>
                  </a:cubicBezTo>
                  <a:cubicBezTo>
                    <a:pt x="1728" y="1621"/>
                    <a:pt x="1881" y="1435"/>
                    <a:pt x="2115" y="1289"/>
                  </a:cubicBezTo>
                  <a:cubicBezTo>
                    <a:pt x="2242" y="1209"/>
                    <a:pt x="2371" y="1173"/>
                    <a:pt x="2497" y="1173"/>
                  </a:cubicBezTo>
                  <a:cubicBezTo>
                    <a:pt x="2994" y="1173"/>
                    <a:pt x="3455" y="1714"/>
                    <a:pt x="3614" y="2310"/>
                  </a:cubicBezTo>
                  <a:cubicBezTo>
                    <a:pt x="4777" y="3013"/>
                    <a:pt x="5284" y="4478"/>
                    <a:pt x="5997" y="5668"/>
                  </a:cubicBezTo>
                  <a:cubicBezTo>
                    <a:pt x="6176" y="5966"/>
                    <a:pt x="6411" y="6277"/>
                    <a:pt x="6753" y="6334"/>
                  </a:cubicBezTo>
                  <a:cubicBezTo>
                    <a:pt x="6785" y="6340"/>
                    <a:pt x="6822" y="6340"/>
                    <a:pt x="6855" y="6340"/>
                  </a:cubicBezTo>
                  <a:cubicBezTo>
                    <a:pt x="7163" y="6340"/>
                    <a:pt x="7455" y="6115"/>
                    <a:pt x="7591" y="5830"/>
                  </a:cubicBezTo>
                  <a:cubicBezTo>
                    <a:pt x="7740" y="5515"/>
                    <a:pt x="7730" y="5147"/>
                    <a:pt x="7671" y="4802"/>
                  </a:cubicBezTo>
                  <a:cubicBezTo>
                    <a:pt x="7524" y="3993"/>
                    <a:pt x="7114" y="3254"/>
                    <a:pt x="6646" y="2575"/>
                  </a:cubicBezTo>
                  <a:cubicBezTo>
                    <a:pt x="6132" y="1826"/>
                    <a:pt x="5536" y="1120"/>
                    <a:pt x="4777" y="620"/>
                  </a:cubicBezTo>
                  <a:cubicBezTo>
                    <a:pt x="4183" y="228"/>
                    <a:pt x="3319" y="0"/>
                    <a:pt x="2464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44" name="Google Shape;644;p27"/>
            <p:cNvSpPr/>
            <p:nvPr/>
          </p:nvSpPr>
          <p:spPr>
            <a:xfrm>
              <a:off x="7680017" y="497094"/>
              <a:ext cx="113559" cy="65367"/>
            </a:xfrm>
            <a:custGeom>
              <a:avLst/>
              <a:gdLst/>
              <a:ahLst/>
              <a:cxnLst/>
              <a:rect l="l" t="t" r="r" b="b"/>
              <a:pathLst>
                <a:path w="1977" h="1138" extrusionOk="0">
                  <a:moveTo>
                    <a:pt x="860" y="0"/>
                  </a:moveTo>
                  <a:cubicBezTo>
                    <a:pt x="734" y="0"/>
                    <a:pt x="605" y="36"/>
                    <a:pt x="478" y="116"/>
                  </a:cubicBezTo>
                  <a:cubicBezTo>
                    <a:pt x="244" y="262"/>
                    <a:pt x="91" y="448"/>
                    <a:pt x="1" y="657"/>
                  </a:cubicBezTo>
                  <a:cubicBezTo>
                    <a:pt x="598" y="696"/>
                    <a:pt x="1188" y="752"/>
                    <a:pt x="1725" y="1004"/>
                  </a:cubicBezTo>
                  <a:cubicBezTo>
                    <a:pt x="1811" y="1044"/>
                    <a:pt x="1897" y="1090"/>
                    <a:pt x="1977" y="1137"/>
                  </a:cubicBezTo>
                  <a:cubicBezTo>
                    <a:pt x="1818" y="541"/>
                    <a:pt x="1357" y="0"/>
                    <a:pt x="860" y="0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45" name="Google Shape;645;p27"/>
            <p:cNvSpPr/>
            <p:nvPr/>
          </p:nvSpPr>
          <p:spPr>
            <a:xfrm>
              <a:off x="7134974" y="412543"/>
              <a:ext cx="987796" cy="929896"/>
            </a:xfrm>
            <a:custGeom>
              <a:avLst/>
              <a:gdLst/>
              <a:ahLst/>
              <a:cxnLst/>
              <a:rect l="l" t="t" r="r" b="b"/>
              <a:pathLst>
                <a:path w="17197" h="16189" extrusionOk="0">
                  <a:moveTo>
                    <a:pt x="4041" y="1"/>
                  </a:moveTo>
                  <a:lnTo>
                    <a:pt x="4041" y="1"/>
                  </a:lnTo>
                  <a:cubicBezTo>
                    <a:pt x="2742" y="772"/>
                    <a:pt x="1665" y="1873"/>
                    <a:pt x="919" y="3186"/>
                  </a:cubicBezTo>
                  <a:lnTo>
                    <a:pt x="919" y="3189"/>
                  </a:lnTo>
                  <a:cubicBezTo>
                    <a:pt x="889" y="3348"/>
                    <a:pt x="117" y="7720"/>
                    <a:pt x="1" y="9414"/>
                  </a:cubicBezTo>
                  <a:lnTo>
                    <a:pt x="1" y="9417"/>
                  </a:lnTo>
                  <a:cubicBezTo>
                    <a:pt x="429" y="11312"/>
                    <a:pt x="1476" y="12970"/>
                    <a:pt x="2918" y="14173"/>
                  </a:cubicBezTo>
                  <a:cubicBezTo>
                    <a:pt x="2911" y="14107"/>
                    <a:pt x="2904" y="14050"/>
                    <a:pt x="2895" y="13994"/>
                  </a:cubicBezTo>
                  <a:lnTo>
                    <a:pt x="2895" y="13994"/>
                  </a:lnTo>
                  <a:cubicBezTo>
                    <a:pt x="2895" y="13994"/>
                    <a:pt x="7220" y="15426"/>
                    <a:pt x="8861" y="15983"/>
                  </a:cubicBezTo>
                  <a:cubicBezTo>
                    <a:pt x="8861" y="15983"/>
                    <a:pt x="8811" y="16062"/>
                    <a:pt x="8728" y="16189"/>
                  </a:cubicBezTo>
                  <a:cubicBezTo>
                    <a:pt x="9895" y="16158"/>
                    <a:pt x="11012" y="15897"/>
                    <a:pt x="12020" y="15446"/>
                  </a:cubicBezTo>
                  <a:cubicBezTo>
                    <a:pt x="11913" y="15399"/>
                    <a:pt x="11817" y="15360"/>
                    <a:pt x="11728" y="15329"/>
                  </a:cubicBezTo>
                  <a:cubicBezTo>
                    <a:pt x="11728" y="15329"/>
                    <a:pt x="14992" y="12152"/>
                    <a:pt x="16245" y="10954"/>
                  </a:cubicBezTo>
                  <a:cubicBezTo>
                    <a:pt x="16245" y="10954"/>
                    <a:pt x="16295" y="11044"/>
                    <a:pt x="16375" y="11187"/>
                  </a:cubicBezTo>
                  <a:cubicBezTo>
                    <a:pt x="16901" y="10063"/>
                    <a:pt x="17196" y="8811"/>
                    <a:pt x="17196" y="7485"/>
                  </a:cubicBezTo>
                  <a:cubicBezTo>
                    <a:pt x="17196" y="7319"/>
                    <a:pt x="17193" y="7153"/>
                    <a:pt x="17183" y="6991"/>
                  </a:cubicBezTo>
                  <a:cubicBezTo>
                    <a:pt x="17007" y="8704"/>
                    <a:pt x="16013" y="10149"/>
                    <a:pt x="14611" y="11160"/>
                  </a:cubicBezTo>
                  <a:cubicBezTo>
                    <a:pt x="14608" y="11160"/>
                    <a:pt x="14605" y="11164"/>
                    <a:pt x="14605" y="11164"/>
                  </a:cubicBezTo>
                  <a:cubicBezTo>
                    <a:pt x="14143" y="11942"/>
                    <a:pt x="13206" y="12629"/>
                    <a:pt x="12473" y="12629"/>
                  </a:cubicBezTo>
                  <a:cubicBezTo>
                    <a:pt x="12251" y="12629"/>
                    <a:pt x="12049" y="12565"/>
                    <a:pt x="11883" y="12423"/>
                  </a:cubicBezTo>
                  <a:cubicBezTo>
                    <a:pt x="11184" y="12609"/>
                    <a:pt x="10452" y="12704"/>
                    <a:pt x="9719" y="12704"/>
                  </a:cubicBezTo>
                  <a:cubicBezTo>
                    <a:pt x="8509" y="12704"/>
                    <a:pt x="7293" y="12443"/>
                    <a:pt x="6182" y="11866"/>
                  </a:cubicBezTo>
                  <a:lnTo>
                    <a:pt x="6182" y="11866"/>
                  </a:lnTo>
                  <a:cubicBezTo>
                    <a:pt x="6531" y="12545"/>
                    <a:pt x="6606" y="13209"/>
                    <a:pt x="6176" y="13593"/>
                  </a:cubicBezTo>
                  <a:cubicBezTo>
                    <a:pt x="5994" y="13755"/>
                    <a:pt x="5768" y="13825"/>
                    <a:pt x="5520" y="13825"/>
                  </a:cubicBezTo>
                  <a:cubicBezTo>
                    <a:pt x="3912" y="13825"/>
                    <a:pt x="1247" y="10895"/>
                    <a:pt x="2523" y="9801"/>
                  </a:cubicBezTo>
                  <a:cubicBezTo>
                    <a:pt x="2725" y="9629"/>
                    <a:pt x="2967" y="9553"/>
                    <a:pt x="3230" y="9553"/>
                  </a:cubicBezTo>
                  <a:cubicBezTo>
                    <a:pt x="3339" y="9553"/>
                    <a:pt x="3452" y="9566"/>
                    <a:pt x="3564" y="9589"/>
                  </a:cubicBezTo>
                  <a:cubicBezTo>
                    <a:pt x="2424" y="8055"/>
                    <a:pt x="2052" y="6536"/>
                    <a:pt x="2079" y="5171"/>
                  </a:cubicBezTo>
                  <a:cubicBezTo>
                    <a:pt x="1744" y="4595"/>
                    <a:pt x="1940" y="3829"/>
                    <a:pt x="2381" y="3206"/>
                  </a:cubicBezTo>
                  <a:lnTo>
                    <a:pt x="2381" y="3203"/>
                  </a:lnTo>
                  <a:cubicBezTo>
                    <a:pt x="2915" y="1363"/>
                    <a:pt x="3958" y="103"/>
                    <a:pt x="404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46" name="Google Shape;646;p27"/>
            <p:cNvSpPr/>
            <p:nvPr/>
          </p:nvSpPr>
          <p:spPr>
            <a:xfrm>
              <a:off x="7015844" y="595488"/>
              <a:ext cx="171918" cy="357966"/>
            </a:xfrm>
            <a:custGeom>
              <a:avLst/>
              <a:gdLst/>
              <a:ahLst/>
              <a:cxnLst/>
              <a:rect l="l" t="t" r="r" b="b"/>
              <a:pathLst>
                <a:path w="2993" h="6232" extrusionOk="0">
                  <a:moveTo>
                    <a:pt x="703" y="1111"/>
                  </a:moveTo>
                  <a:cubicBezTo>
                    <a:pt x="1071" y="1111"/>
                    <a:pt x="1123" y="4870"/>
                    <a:pt x="666" y="5072"/>
                  </a:cubicBezTo>
                  <a:cubicBezTo>
                    <a:pt x="653" y="5078"/>
                    <a:pt x="640" y="5082"/>
                    <a:pt x="626" y="5082"/>
                  </a:cubicBezTo>
                  <a:cubicBezTo>
                    <a:pt x="186" y="5082"/>
                    <a:pt x="103" y="1482"/>
                    <a:pt x="666" y="1124"/>
                  </a:cubicBezTo>
                  <a:cubicBezTo>
                    <a:pt x="676" y="1115"/>
                    <a:pt x="690" y="1111"/>
                    <a:pt x="703" y="1111"/>
                  </a:cubicBezTo>
                  <a:close/>
                  <a:moveTo>
                    <a:pt x="2993" y="1"/>
                  </a:moveTo>
                  <a:cubicBezTo>
                    <a:pt x="2426" y="246"/>
                    <a:pt x="1296" y="438"/>
                    <a:pt x="614" y="846"/>
                  </a:cubicBezTo>
                  <a:cubicBezTo>
                    <a:pt x="236" y="1072"/>
                    <a:pt x="0" y="2291"/>
                    <a:pt x="0" y="3414"/>
                  </a:cubicBezTo>
                  <a:cubicBezTo>
                    <a:pt x="0" y="4326"/>
                    <a:pt x="156" y="5175"/>
                    <a:pt x="507" y="5387"/>
                  </a:cubicBezTo>
                  <a:cubicBezTo>
                    <a:pt x="1296" y="5860"/>
                    <a:pt x="2075" y="6232"/>
                    <a:pt x="2075" y="6232"/>
                  </a:cubicBezTo>
                  <a:lnTo>
                    <a:pt x="2075" y="6229"/>
                  </a:lnTo>
                  <a:cubicBezTo>
                    <a:pt x="2191" y="4535"/>
                    <a:pt x="2963" y="163"/>
                    <a:pt x="2993" y="4"/>
                  </a:cubicBezTo>
                  <a:lnTo>
                    <a:pt x="299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47" name="Google Shape;647;p27"/>
            <p:cNvSpPr/>
            <p:nvPr/>
          </p:nvSpPr>
          <p:spPr>
            <a:xfrm>
              <a:off x="7301204" y="1216293"/>
              <a:ext cx="342744" cy="228554"/>
            </a:xfrm>
            <a:custGeom>
              <a:avLst/>
              <a:gdLst/>
              <a:ahLst/>
              <a:cxnLst/>
              <a:rect l="l" t="t" r="r" b="b"/>
              <a:pathLst>
                <a:path w="5967" h="3979" extrusionOk="0">
                  <a:moveTo>
                    <a:pt x="763" y="2421"/>
                  </a:moveTo>
                  <a:cubicBezTo>
                    <a:pt x="1631" y="2421"/>
                    <a:pt x="4237" y="3137"/>
                    <a:pt x="4303" y="3554"/>
                  </a:cubicBezTo>
                  <a:cubicBezTo>
                    <a:pt x="4319" y="3663"/>
                    <a:pt x="4170" y="3710"/>
                    <a:pt x="3922" y="3710"/>
                  </a:cubicBezTo>
                  <a:cubicBezTo>
                    <a:pt x="2987" y="3710"/>
                    <a:pt x="650" y="3057"/>
                    <a:pt x="488" y="2540"/>
                  </a:cubicBezTo>
                  <a:cubicBezTo>
                    <a:pt x="461" y="2457"/>
                    <a:pt x="567" y="2421"/>
                    <a:pt x="763" y="2421"/>
                  </a:cubicBezTo>
                  <a:close/>
                  <a:moveTo>
                    <a:pt x="1" y="1"/>
                  </a:moveTo>
                  <a:cubicBezTo>
                    <a:pt x="10" y="57"/>
                    <a:pt x="17" y="114"/>
                    <a:pt x="24" y="180"/>
                  </a:cubicBezTo>
                  <a:cubicBezTo>
                    <a:pt x="77" y="816"/>
                    <a:pt x="7" y="1821"/>
                    <a:pt x="206" y="2520"/>
                  </a:cubicBezTo>
                  <a:cubicBezTo>
                    <a:pt x="379" y="3126"/>
                    <a:pt x="2619" y="3978"/>
                    <a:pt x="3862" y="3978"/>
                  </a:cubicBezTo>
                  <a:cubicBezTo>
                    <a:pt x="4180" y="3978"/>
                    <a:pt x="4435" y="3922"/>
                    <a:pt x="4568" y="3790"/>
                  </a:cubicBezTo>
                  <a:cubicBezTo>
                    <a:pt x="5058" y="3316"/>
                    <a:pt x="5589" y="2557"/>
                    <a:pt x="5834" y="2196"/>
                  </a:cubicBezTo>
                  <a:cubicBezTo>
                    <a:pt x="5917" y="2069"/>
                    <a:pt x="5967" y="1990"/>
                    <a:pt x="5967" y="1990"/>
                  </a:cubicBezTo>
                  <a:cubicBezTo>
                    <a:pt x="4326" y="1433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48" name="Google Shape;648;p27"/>
            <p:cNvSpPr/>
            <p:nvPr/>
          </p:nvSpPr>
          <p:spPr>
            <a:xfrm>
              <a:off x="7808566" y="1041735"/>
              <a:ext cx="322985" cy="308108"/>
            </a:xfrm>
            <a:custGeom>
              <a:avLst/>
              <a:gdLst/>
              <a:ahLst/>
              <a:cxnLst/>
              <a:rect l="l" t="t" r="r" b="b"/>
              <a:pathLst>
                <a:path w="5623" h="5364" extrusionOk="0">
                  <a:moveTo>
                    <a:pt x="5095" y="2192"/>
                  </a:moveTo>
                  <a:cubicBezTo>
                    <a:pt x="5111" y="2192"/>
                    <a:pt x="5125" y="2195"/>
                    <a:pt x="5138" y="2198"/>
                  </a:cubicBezTo>
                  <a:cubicBezTo>
                    <a:pt x="5622" y="2361"/>
                    <a:pt x="3252" y="5118"/>
                    <a:pt x="2520" y="5118"/>
                  </a:cubicBezTo>
                  <a:cubicBezTo>
                    <a:pt x="2503" y="5118"/>
                    <a:pt x="2490" y="5118"/>
                    <a:pt x="2476" y="5115"/>
                  </a:cubicBezTo>
                  <a:cubicBezTo>
                    <a:pt x="2023" y="5036"/>
                    <a:pt x="4508" y="2192"/>
                    <a:pt x="5095" y="2192"/>
                  </a:cubicBezTo>
                  <a:close/>
                  <a:moveTo>
                    <a:pt x="4518" y="0"/>
                  </a:moveTo>
                  <a:cubicBezTo>
                    <a:pt x="3265" y="1198"/>
                    <a:pt x="1" y="4375"/>
                    <a:pt x="1" y="4375"/>
                  </a:cubicBezTo>
                  <a:cubicBezTo>
                    <a:pt x="90" y="4406"/>
                    <a:pt x="186" y="4445"/>
                    <a:pt x="293" y="4492"/>
                  </a:cubicBezTo>
                  <a:cubicBezTo>
                    <a:pt x="876" y="4753"/>
                    <a:pt x="1668" y="5218"/>
                    <a:pt x="2327" y="5357"/>
                  </a:cubicBezTo>
                  <a:cubicBezTo>
                    <a:pt x="2350" y="5360"/>
                    <a:pt x="2377" y="5363"/>
                    <a:pt x="2404" y="5363"/>
                  </a:cubicBezTo>
                  <a:cubicBezTo>
                    <a:pt x="3222" y="5363"/>
                    <a:pt x="5486" y="3159"/>
                    <a:pt x="5486" y="2208"/>
                  </a:cubicBezTo>
                  <a:cubicBezTo>
                    <a:pt x="5486" y="2159"/>
                    <a:pt x="5479" y="2116"/>
                    <a:pt x="5469" y="2073"/>
                  </a:cubicBezTo>
                  <a:cubicBezTo>
                    <a:pt x="5274" y="1429"/>
                    <a:pt x="4856" y="621"/>
                    <a:pt x="4648" y="233"/>
                  </a:cubicBezTo>
                  <a:cubicBezTo>
                    <a:pt x="4568" y="90"/>
                    <a:pt x="4518" y="0"/>
                    <a:pt x="451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49" name="Google Shape;649;p27"/>
            <p:cNvSpPr/>
            <p:nvPr/>
          </p:nvSpPr>
          <p:spPr>
            <a:xfrm>
              <a:off x="7235148" y="596636"/>
              <a:ext cx="36589" cy="112984"/>
            </a:xfrm>
            <a:custGeom>
              <a:avLst/>
              <a:gdLst/>
              <a:ahLst/>
              <a:cxnLst/>
              <a:rect l="l" t="t" r="r" b="b"/>
              <a:pathLst>
                <a:path w="637" h="1967" extrusionOk="0">
                  <a:moveTo>
                    <a:pt x="637" y="1"/>
                  </a:moveTo>
                  <a:lnTo>
                    <a:pt x="637" y="1"/>
                  </a:lnTo>
                  <a:cubicBezTo>
                    <a:pt x="196" y="624"/>
                    <a:pt x="0" y="1390"/>
                    <a:pt x="335" y="1966"/>
                  </a:cubicBezTo>
                  <a:lnTo>
                    <a:pt x="335" y="1962"/>
                  </a:lnTo>
                  <a:cubicBezTo>
                    <a:pt x="348" y="1260"/>
                    <a:pt x="464" y="601"/>
                    <a:pt x="637" y="1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50" name="Google Shape;650;p27"/>
            <p:cNvSpPr/>
            <p:nvPr/>
          </p:nvSpPr>
          <p:spPr>
            <a:xfrm>
              <a:off x="7207792" y="960014"/>
              <a:ext cx="307878" cy="245499"/>
            </a:xfrm>
            <a:custGeom>
              <a:avLst/>
              <a:gdLst/>
              <a:ahLst/>
              <a:cxnLst/>
              <a:rect l="l" t="t" r="r" b="b"/>
              <a:pathLst>
                <a:path w="5360" h="4274" extrusionOk="0">
                  <a:moveTo>
                    <a:pt x="1983" y="1"/>
                  </a:moveTo>
                  <a:cubicBezTo>
                    <a:pt x="1720" y="1"/>
                    <a:pt x="1478" y="77"/>
                    <a:pt x="1276" y="249"/>
                  </a:cubicBezTo>
                  <a:cubicBezTo>
                    <a:pt x="0" y="1343"/>
                    <a:pt x="2665" y="4273"/>
                    <a:pt x="4273" y="4273"/>
                  </a:cubicBezTo>
                  <a:cubicBezTo>
                    <a:pt x="4521" y="4273"/>
                    <a:pt x="4747" y="4203"/>
                    <a:pt x="4929" y="4041"/>
                  </a:cubicBezTo>
                  <a:cubicBezTo>
                    <a:pt x="5359" y="3657"/>
                    <a:pt x="5284" y="2993"/>
                    <a:pt x="4935" y="2314"/>
                  </a:cubicBezTo>
                  <a:cubicBezTo>
                    <a:pt x="4160" y="1913"/>
                    <a:pt x="3434" y="1356"/>
                    <a:pt x="2801" y="634"/>
                  </a:cubicBezTo>
                  <a:cubicBezTo>
                    <a:pt x="2625" y="435"/>
                    <a:pt x="2466" y="236"/>
                    <a:pt x="2317" y="37"/>
                  </a:cubicBezTo>
                  <a:cubicBezTo>
                    <a:pt x="2205" y="14"/>
                    <a:pt x="2092" y="1"/>
                    <a:pt x="1983" y="1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51" name="Google Shape;651;p27"/>
            <p:cNvSpPr/>
            <p:nvPr/>
          </p:nvSpPr>
          <p:spPr>
            <a:xfrm>
              <a:off x="7817527" y="1053740"/>
              <a:ext cx="156352" cy="84207"/>
            </a:xfrm>
            <a:custGeom>
              <a:avLst/>
              <a:gdLst/>
              <a:ahLst/>
              <a:cxnLst/>
              <a:rect l="l" t="t" r="r" b="b"/>
              <a:pathLst>
                <a:path w="2722" h="1466" extrusionOk="0">
                  <a:moveTo>
                    <a:pt x="2722" y="1"/>
                  </a:moveTo>
                  <a:lnTo>
                    <a:pt x="2722" y="1"/>
                  </a:lnTo>
                  <a:cubicBezTo>
                    <a:pt x="1922" y="574"/>
                    <a:pt x="995" y="1001"/>
                    <a:pt x="0" y="1260"/>
                  </a:cubicBezTo>
                  <a:cubicBezTo>
                    <a:pt x="166" y="1402"/>
                    <a:pt x="368" y="1466"/>
                    <a:pt x="590" y="1466"/>
                  </a:cubicBezTo>
                  <a:cubicBezTo>
                    <a:pt x="1323" y="1466"/>
                    <a:pt x="2260" y="779"/>
                    <a:pt x="2722" y="1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52" name="Google Shape;652;p27"/>
            <p:cNvSpPr/>
            <p:nvPr/>
          </p:nvSpPr>
          <p:spPr>
            <a:xfrm>
              <a:off x="7018575" y="647150"/>
              <a:ext cx="64951" cy="252397"/>
            </a:xfrm>
            <a:custGeom>
              <a:avLst/>
              <a:gdLst/>
              <a:ahLst/>
              <a:cxnLst/>
              <a:rect l="l" t="t" r="r" b="b"/>
              <a:pathLst>
                <a:path w="1022" h="3971" extrusionOk="0">
                  <a:moveTo>
                    <a:pt x="601" y="0"/>
                  </a:moveTo>
                  <a:cubicBezTo>
                    <a:pt x="588" y="0"/>
                    <a:pt x="574" y="4"/>
                    <a:pt x="564" y="13"/>
                  </a:cubicBezTo>
                  <a:cubicBezTo>
                    <a:pt x="1" y="371"/>
                    <a:pt x="84" y="3971"/>
                    <a:pt x="524" y="3971"/>
                  </a:cubicBezTo>
                  <a:cubicBezTo>
                    <a:pt x="538" y="3971"/>
                    <a:pt x="551" y="3967"/>
                    <a:pt x="564" y="3961"/>
                  </a:cubicBezTo>
                  <a:cubicBezTo>
                    <a:pt x="1021" y="3759"/>
                    <a:pt x="969" y="0"/>
                    <a:pt x="601" y="0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53" name="Google Shape;653;p27"/>
            <p:cNvSpPr/>
            <p:nvPr/>
          </p:nvSpPr>
          <p:spPr>
            <a:xfrm>
              <a:off x="7323275" y="1353825"/>
              <a:ext cx="230479" cy="77099"/>
            </a:xfrm>
            <a:custGeom>
              <a:avLst/>
              <a:gdLst/>
              <a:ahLst/>
              <a:cxnLst/>
              <a:rect l="l" t="t" r="r" b="b"/>
              <a:pathLst>
                <a:path w="3859" h="1291" extrusionOk="0">
                  <a:moveTo>
                    <a:pt x="302" y="1"/>
                  </a:moveTo>
                  <a:cubicBezTo>
                    <a:pt x="106" y="1"/>
                    <a:pt x="0" y="37"/>
                    <a:pt x="27" y="120"/>
                  </a:cubicBezTo>
                  <a:cubicBezTo>
                    <a:pt x="189" y="637"/>
                    <a:pt x="2526" y="1290"/>
                    <a:pt x="3461" y="1290"/>
                  </a:cubicBezTo>
                  <a:cubicBezTo>
                    <a:pt x="3709" y="1290"/>
                    <a:pt x="3858" y="1243"/>
                    <a:pt x="3842" y="1134"/>
                  </a:cubicBezTo>
                  <a:cubicBezTo>
                    <a:pt x="3776" y="717"/>
                    <a:pt x="1170" y="1"/>
                    <a:pt x="302" y="1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54" name="Google Shape;654;p27"/>
            <p:cNvSpPr/>
            <p:nvPr/>
          </p:nvSpPr>
          <p:spPr>
            <a:xfrm>
              <a:off x="7917287" y="1161571"/>
              <a:ext cx="221678" cy="180233"/>
            </a:xfrm>
            <a:custGeom>
              <a:avLst/>
              <a:gdLst/>
              <a:ahLst/>
              <a:cxnLst/>
              <a:rect l="l" t="t" r="r" b="b"/>
              <a:pathLst>
                <a:path w="3601" h="2928" extrusionOk="0">
                  <a:moveTo>
                    <a:pt x="3073" y="1"/>
                  </a:moveTo>
                  <a:cubicBezTo>
                    <a:pt x="2486" y="1"/>
                    <a:pt x="1" y="2845"/>
                    <a:pt x="454" y="2924"/>
                  </a:cubicBezTo>
                  <a:cubicBezTo>
                    <a:pt x="468" y="2927"/>
                    <a:pt x="481" y="2927"/>
                    <a:pt x="498" y="2927"/>
                  </a:cubicBezTo>
                  <a:cubicBezTo>
                    <a:pt x="1230" y="2927"/>
                    <a:pt x="3600" y="170"/>
                    <a:pt x="3116" y="7"/>
                  </a:cubicBezTo>
                  <a:cubicBezTo>
                    <a:pt x="3103" y="4"/>
                    <a:pt x="3089" y="1"/>
                    <a:pt x="3073" y="1"/>
                  </a:cubicBezTo>
                  <a:close/>
                </a:path>
              </a:pathLst>
            </a:custGeom>
            <a:solidFill>
              <a:srgbClr val="5A216D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655" name="Google Shape;655;p27"/>
          <p:cNvGrpSpPr/>
          <p:nvPr/>
        </p:nvGrpSpPr>
        <p:grpSpPr>
          <a:xfrm>
            <a:off x="3176092" y="6799153"/>
            <a:ext cx="3524664" cy="2809398"/>
            <a:chOff x="1292108" y="3397926"/>
            <a:chExt cx="1762332" cy="1404699"/>
          </a:xfrm>
        </p:grpSpPr>
        <p:sp>
          <p:nvSpPr>
            <p:cNvPr id="656" name="Google Shape;656;p27"/>
            <p:cNvSpPr/>
            <p:nvPr/>
          </p:nvSpPr>
          <p:spPr>
            <a:xfrm rot="-8665993">
              <a:off x="1220007" y="3918479"/>
              <a:ext cx="1906534" cy="363592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42863" dist="19050" dir="1920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82880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grpSp>
          <p:nvGrpSpPr>
            <p:cNvPr id="657" name="Google Shape;657;p27"/>
            <p:cNvGrpSpPr/>
            <p:nvPr/>
          </p:nvGrpSpPr>
          <p:grpSpPr>
            <a:xfrm rot="-7563">
              <a:off x="1959985" y="3986887"/>
              <a:ext cx="853625" cy="661631"/>
              <a:chOff x="1959411" y="3975074"/>
              <a:chExt cx="853623" cy="661629"/>
            </a:xfrm>
          </p:grpSpPr>
          <p:grpSp>
            <p:nvGrpSpPr>
              <p:cNvPr id="658" name="Google Shape;658;p27"/>
              <p:cNvGrpSpPr/>
              <p:nvPr/>
            </p:nvGrpSpPr>
            <p:grpSpPr>
              <a:xfrm rot="7493799">
                <a:off x="2664833" y="4448105"/>
                <a:ext cx="87059" cy="194512"/>
                <a:chOff x="3197462" y="129838"/>
                <a:chExt cx="465478" cy="1040001"/>
              </a:xfrm>
            </p:grpSpPr>
            <p:sp>
              <p:nvSpPr>
                <p:cNvPr id="659" name="Google Shape;659;p27"/>
                <p:cNvSpPr/>
                <p:nvPr/>
              </p:nvSpPr>
              <p:spPr>
                <a:xfrm rot="-5400000">
                  <a:off x="3168755" y="864893"/>
                  <a:ext cx="522889" cy="870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87" h="497" extrusionOk="0">
                      <a:moveTo>
                        <a:pt x="249" y="0"/>
                      </a:moveTo>
                      <a:cubicBezTo>
                        <a:pt x="110" y="0"/>
                        <a:pt x="1" y="110"/>
                        <a:pt x="1" y="249"/>
                      </a:cubicBezTo>
                      <a:cubicBezTo>
                        <a:pt x="1" y="387"/>
                        <a:pt x="110" y="496"/>
                        <a:pt x="249" y="496"/>
                      </a:cubicBezTo>
                      <a:lnTo>
                        <a:pt x="2739" y="496"/>
                      </a:lnTo>
                      <a:cubicBezTo>
                        <a:pt x="2874" y="496"/>
                        <a:pt x="2987" y="387"/>
                        <a:pt x="2987" y="249"/>
                      </a:cubicBezTo>
                      <a:cubicBezTo>
                        <a:pt x="2987" y="110"/>
                        <a:pt x="2874" y="0"/>
                        <a:pt x="2739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pPr defTabSz="1828800">
                    <a:buClr>
                      <a:srgbClr val="000000"/>
                    </a:buClr>
                  </a:pPr>
                  <a:endParaRPr sz="2800" kern="0">
                    <a:solidFill>
                      <a:srgbClr val="000000"/>
                    </a:solidFill>
                    <a:latin typeface="Arial" panose="020B0604020202020204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660" name="Google Shape;660;p27"/>
                <p:cNvSpPr/>
                <p:nvPr/>
              </p:nvSpPr>
              <p:spPr>
                <a:xfrm rot="-5400000">
                  <a:off x="3046830" y="280470"/>
                  <a:ext cx="766741" cy="46547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380" h="2659" extrusionOk="0">
                      <a:moveTo>
                        <a:pt x="755" y="0"/>
                      </a:moveTo>
                      <a:cubicBezTo>
                        <a:pt x="341" y="0"/>
                        <a:pt x="1" y="338"/>
                        <a:pt x="1" y="754"/>
                      </a:cubicBezTo>
                      <a:lnTo>
                        <a:pt x="1" y="1905"/>
                      </a:lnTo>
                      <a:cubicBezTo>
                        <a:pt x="1" y="2322"/>
                        <a:pt x="341" y="2659"/>
                        <a:pt x="755" y="2659"/>
                      </a:cubicBezTo>
                      <a:lnTo>
                        <a:pt x="3050" y="2659"/>
                      </a:lnTo>
                      <a:cubicBezTo>
                        <a:pt x="3784" y="2659"/>
                        <a:pt x="4379" y="2064"/>
                        <a:pt x="4379" y="1330"/>
                      </a:cubicBezTo>
                      <a:cubicBezTo>
                        <a:pt x="4379" y="596"/>
                        <a:pt x="3784" y="0"/>
                        <a:pt x="3050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pPr defTabSz="1828800">
                    <a:buClr>
                      <a:srgbClr val="000000"/>
                    </a:buClr>
                  </a:pPr>
                  <a:endParaRPr sz="2800" kern="0">
                    <a:solidFill>
                      <a:srgbClr val="000000"/>
                    </a:solidFill>
                    <a:latin typeface="Arial" panose="020B0604020202020204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661" name="Google Shape;661;p27"/>
                <p:cNvSpPr/>
                <p:nvPr/>
              </p:nvSpPr>
              <p:spPr>
                <a:xfrm rot="-5400000">
                  <a:off x="3079301" y="514959"/>
                  <a:ext cx="481226" cy="1129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49" h="645" extrusionOk="0">
                      <a:moveTo>
                        <a:pt x="322" y="0"/>
                      </a:moveTo>
                      <a:cubicBezTo>
                        <a:pt x="146" y="0"/>
                        <a:pt x="0" y="146"/>
                        <a:pt x="0" y="324"/>
                      </a:cubicBezTo>
                      <a:cubicBezTo>
                        <a:pt x="0" y="503"/>
                        <a:pt x="146" y="645"/>
                        <a:pt x="322" y="645"/>
                      </a:cubicBezTo>
                      <a:lnTo>
                        <a:pt x="2428" y="645"/>
                      </a:lnTo>
                      <a:cubicBezTo>
                        <a:pt x="2606" y="645"/>
                        <a:pt x="2748" y="503"/>
                        <a:pt x="2748" y="324"/>
                      </a:cubicBezTo>
                      <a:cubicBezTo>
                        <a:pt x="2748" y="146"/>
                        <a:pt x="2606" y="0"/>
                        <a:pt x="2428" y="0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pPr defTabSz="1828800">
                    <a:buClr>
                      <a:srgbClr val="000000"/>
                    </a:buClr>
                  </a:pPr>
                  <a:endParaRPr sz="2800" kern="0">
                    <a:solidFill>
                      <a:srgbClr val="000000"/>
                    </a:solidFill>
                    <a:latin typeface="Arial" panose="020B0604020202020204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662" name="Google Shape;662;p27"/>
                <p:cNvSpPr/>
                <p:nvPr/>
              </p:nvSpPr>
              <p:spPr>
                <a:xfrm rot="-5400000">
                  <a:off x="3299434" y="515221"/>
                  <a:ext cx="481226" cy="11238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49" h="642" extrusionOk="0">
                      <a:moveTo>
                        <a:pt x="322" y="1"/>
                      </a:moveTo>
                      <a:cubicBezTo>
                        <a:pt x="146" y="1"/>
                        <a:pt x="0" y="143"/>
                        <a:pt x="0" y="321"/>
                      </a:cubicBezTo>
                      <a:cubicBezTo>
                        <a:pt x="0" y="500"/>
                        <a:pt x="146" y="642"/>
                        <a:pt x="322" y="642"/>
                      </a:cubicBezTo>
                      <a:lnTo>
                        <a:pt x="2428" y="642"/>
                      </a:lnTo>
                      <a:cubicBezTo>
                        <a:pt x="2606" y="642"/>
                        <a:pt x="2748" y="500"/>
                        <a:pt x="2748" y="321"/>
                      </a:cubicBezTo>
                      <a:cubicBezTo>
                        <a:pt x="2748" y="143"/>
                        <a:pt x="2606" y="1"/>
                        <a:pt x="2428" y="1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pPr defTabSz="1828800">
                    <a:buClr>
                      <a:srgbClr val="000000"/>
                    </a:buClr>
                  </a:pPr>
                  <a:endParaRPr sz="2800" kern="0">
                    <a:solidFill>
                      <a:srgbClr val="000000"/>
                    </a:solidFill>
                    <a:latin typeface="Arial" panose="020B0604020202020204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663" name="Google Shape;663;p27"/>
                <p:cNvSpPr/>
                <p:nvPr/>
              </p:nvSpPr>
              <p:spPr>
                <a:xfrm rot="-5400000">
                  <a:off x="3239740" y="151981"/>
                  <a:ext cx="297594" cy="3184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00" h="1819" extrusionOk="0">
                      <a:moveTo>
                        <a:pt x="410" y="0"/>
                      </a:moveTo>
                      <a:cubicBezTo>
                        <a:pt x="202" y="0"/>
                        <a:pt x="23" y="33"/>
                        <a:pt x="7" y="109"/>
                      </a:cubicBezTo>
                      <a:cubicBezTo>
                        <a:pt x="0" y="139"/>
                        <a:pt x="0" y="168"/>
                        <a:pt x="7" y="195"/>
                      </a:cubicBezTo>
                      <a:lnTo>
                        <a:pt x="417" y="195"/>
                      </a:lnTo>
                      <a:cubicBezTo>
                        <a:pt x="595" y="195"/>
                        <a:pt x="737" y="341"/>
                        <a:pt x="737" y="519"/>
                      </a:cubicBezTo>
                      <a:cubicBezTo>
                        <a:pt x="737" y="582"/>
                        <a:pt x="721" y="641"/>
                        <a:pt x="687" y="691"/>
                      </a:cubicBezTo>
                      <a:cubicBezTo>
                        <a:pt x="794" y="754"/>
                        <a:pt x="883" y="820"/>
                        <a:pt x="939" y="899"/>
                      </a:cubicBezTo>
                      <a:cubicBezTo>
                        <a:pt x="1118" y="1163"/>
                        <a:pt x="1207" y="1818"/>
                        <a:pt x="1376" y="1818"/>
                      </a:cubicBezTo>
                      <a:cubicBezTo>
                        <a:pt x="1409" y="1818"/>
                        <a:pt x="1445" y="1795"/>
                        <a:pt x="1485" y="1739"/>
                      </a:cubicBezTo>
                      <a:cubicBezTo>
                        <a:pt x="1699" y="1448"/>
                        <a:pt x="1690" y="456"/>
                        <a:pt x="1072" y="109"/>
                      </a:cubicBezTo>
                      <a:cubicBezTo>
                        <a:pt x="956" y="46"/>
                        <a:pt x="661" y="0"/>
                        <a:pt x="410" y="0"/>
                      </a:cubicBezTo>
                      <a:close/>
                    </a:path>
                  </a:pathLst>
                </a:custGeom>
                <a:solidFill>
                  <a:schemeClr val="dk1">
                    <a:alpha val="15109"/>
                  </a:schemeClr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pPr defTabSz="1828800">
                    <a:buClr>
                      <a:srgbClr val="000000"/>
                    </a:buClr>
                  </a:pPr>
                  <a:endParaRPr sz="2800" kern="0">
                    <a:solidFill>
                      <a:srgbClr val="000000"/>
                    </a:solidFill>
                    <a:latin typeface="Arial" panose="020B0604020202020204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664" name="Google Shape;664;p27"/>
                <p:cNvSpPr/>
                <p:nvPr/>
              </p:nvSpPr>
              <p:spPr>
                <a:xfrm rot="-5400000">
                  <a:off x="3242890" y="351371"/>
                  <a:ext cx="128140" cy="870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2" h="497" extrusionOk="0">
                      <a:moveTo>
                        <a:pt x="1" y="0"/>
                      </a:moveTo>
                      <a:cubicBezTo>
                        <a:pt x="37" y="222"/>
                        <a:pt x="408" y="341"/>
                        <a:pt x="681" y="496"/>
                      </a:cubicBezTo>
                      <a:cubicBezTo>
                        <a:pt x="715" y="446"/>
                        <a:pt x="731" y="387"/>
                        <a:pt x="731" y="324"/>
                      </a:cubicBezTo>
                      <a:cubicBezTo>
                        <a:pt x="731" y="146"/>
                        <a:pt x="589" y="0"/>
                        <a:pt x="411" y="0"/>
                      </a:cubicBezTo>
                      <a:close/>
                    </a:path>
                  </a:pathLst>
                </a:custGeom>
                <a:solidFill>
                  <a:schemeClr val="dk1">
                    <a:alpha val="15109"/>
                  </a:schemeClr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pPr defTabSz="1828800">
                    <a:buClr>
                      <a:srgbClr val="000000"/>
                    </a:buClr>
                  </a:pPr>
                  <a:endParaRPr sz="2800" kern="0">
                    <a:solidFill>
                      <a:srgbClr val="000000"/>
                    </a:solidFill>
                    <a:latin typeface="Arial" panose="020B0604020202020204"/>
                    <a:cs typeface="Arial" panose="020B0604020202020204"/>
                    <a:sym typeface="Arial" panose="020B0604020202020204"/>
                  </a:endParaRPr>
                </a:p>
              </p:txBody>
            </p:sp>
          </p:grpSp>
          <p:grpSp>
            <p:nvGrpSpPr>
              <p:cNvPr id="665" name="Google Shape;665;p27"/>
              <p:cNvGrpSpPr/>
              <p:nvPr/>
            </p:nvGrpSpPr>
            <p:grpSpPr>
              <a:xfrm rot="7493799">
                <a:off x="2342693" y="4223260"/>
                <a:ext cx="87059" cy="194512"/>
                <a:chOff x="3197462" y="129838"/>
                <a:chExt cx="465478" cy="1040001"/>
              </a:xfrm>
            </p:grpSpPr>
            <p:sp>
              <p:nvSpPr>
                <p:cNvPr id="666" name="Google Shape;666;p27"/>
                <p:cNvSpPr/>
                <p:nvPr/>
              </p:nvSpPr>
              <p:spPr>
                <a:xfrm rot="-5400000">
                  <a:off x="3168755" y="864893"/>
                  <a:ext cx="522889" cy="870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87" h="497" extrusionOk="0">
                      <a:moveTo>
                        <a:pt x="249" y="0"/>
                      </a:moveTo>
                      <a:cubicBezTo>
                        <a:pt x="110" y="0"/>
                        <a:pt x="1" y="110"/>
                        <a:pt x="1" y="249"/>
                      </a:cubicBezTo>
                      <a:cubicBezTo>
                        <a:pt x="1" y="387"/>
                        <a:pt x="110" y="496"/>
                        <a:pt x="249" y="496"/>
                      </a:cubicBezTo>
                      <a:lnTo>
                        <a:pt x="2739" y="496"/>
                      </a:lnTo>
                      <a:cubicBezTo>
                        <a:pt x="2874" y="496"/>
                        <a:pt x="2987" y="387"/>
                        <a:pt x="2987" y="249"/>
                      </a:cubicBezTo>
                      <a:cubicBezTo>
                        <a:pt x="2987" y="110"/>
                        <a:pt x="2874" y="0"/>
                        <a:pt x="2739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pPr defTabSz="1828800">
                    <a:buClr>
                      <a:srgbClr val="000000"/>
                    </a:buClr>
                  </a:pPr>
                  <a:endParaRPr sz="2800" kern="0">
                    <a:solidFill>
                      <a:srgbClr val="000000"/>
                    </a:solidFill>
                    <a:latin typeface="Arial" panose="020B0604020202020204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667" name="Google Shape;667;p27"/>
                <p:cNvSpPr/>
                <p:nvPr/>
              </p:nvSpPr>
              <p:spPr>
                <a:xfrm rot="-5400000">
                  <a:off x="3046830" y="280470"/>
                  <a:ext cx="766741" cy="46547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380" h="2659" extrusionOk="0">
                      <a:moveTo>
                        <a:pt x="755" y="0"/>
                      </a:moveTo>
                      <a:cubicBezTo>
                        <a:pt x="341" y="0"/>
                        <a:pt x="1" y="338"/>
                        <a:pt x="1" y="754"/>
                      </a:cubicBezTo>
                      <a:lnTo>
                        <a:pt x="1" y="1905"/>
                      </a:lnTo>
                      <a:cubicBezTo>
                        <a:pt x="1" y="2322"/>
                        <a:pt x="341" y="2659"/>
                        <a:pt x="755" y="2659"/>
                      </a:cubicBezTo>
                      <a:lnTo>
                        <a:pt x="3050" y="2659"/>
                      </a:lnTo>
                      <a:cubicBezTo>
                        <a:pt x="3784" y="2659"/>
                        <a:pt x="4379" y="2064"/>
                        <a:pt x="4379" y="1330"/>
                      </a:cubicBezTo>
                      <a:cubicBezTo>
                        <a:pt x="4379" y="596"/>
                        <a:pt x="3784" y="0"/>
                        <a:pt x="3050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pPr defTabSz="1828800">
                    <a:buClr>
                      <a:srgbClr val="000000"/>
                    </a:buClr>
                  </a:pPr>
                  <a:endParaRPr sz="2800" kern="0">
                    <a:solidFill>
                      <a:srgbClr val="000000"/>
                    </a:solidFill>
                    <a:latin typeface="Arial" panose="020B0604020202020204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668" name="Google Shape;668;p27"/>
                <p:cNvSpPr/>
                <p:nvPr/>
              </p:nvSpPr>
              <p:spPr>
                <a:xfrm rot="-5400000">
                  <a:off x="3079301" y="514959"/>
                  <a:ext cx="481226" cy="1129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49" h="645" extrusionOk="0">
                      <a:moveTo>
                        <a:pt x="322" y="0"/>
                      </a:moveTo>
                      <a:cubicBezTo>
                        <a:pt x="146" y="0"/>
                        <a:pt x="0" y="146"/>
                        <a:pt x="0" y="324"/>
                      </a:cubicBezTo>
                      <a:cubicBezTo>
                        <a:pt x="0" y="503"/>
                        <a:pt x="146" y="645"/>
                        <a:pt x="322" y="645"/>
                      </a:cubicBezTo>
                      <a:lnTo>
                        <a:pt x="2428" y="645"/>
                      </a:lnTo>
                      <a:cubicBezTo>
                        <a:pt x="2606" y="645"/>
                        <a:pt x="2748" y="503"/>
                        <a:pt x="2748" y="324"/>
                      </a:cubicBezTo>
                      <a:cubicBezTo>
                        <a:pt x="2748" y="146"/>
                        <a:pt x="2606" y="0"/>
                        <a:pt x="2428" y="0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pPr defTabSz="1828800">
                    <a:buClr>
                      <a:srgbClr val="000000"/>
                    </a:buClr>
                  </a:pPr>
                  <a:endParaRPr sz="2800" kern="0">
                    <a:solidFill>
                      <a:srgbClr val="000000"/>
                    </a:solidFill>
                    <a:latin typeface="Arial" panose="020B0604020202020204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669" name="Google Shape;669;p27"/>
                <p:cNvSpPr/>
                <p:nvPr/>
              </p:nvSpPr>
              <p:spPr>
                <a:xfrm rot="-5400000">
                  <a:off x="3299434" y="515221"/>
                  <a:ext cx="481226" cy="11238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49" h="642" extrusionOk="0">
                      <a:moveTo>
                        <a:pt x="322" y="1"/>
                      </a:moveTo>
                      <a:cubicBezTo>
                        <a:pt x="146" y="1"/>
                        <a:pt x="0" y="143"/>
                        <a:pt x="0" y="321"/>
                      </a:cubicBezTo>
                      <a:cubicBezTo>
                        <a:pt x="0" y="500"/>
                        <a:pt x="146" y="642"/>
                        <a:pt x="322" y="642"/>
                      </a:cubicBezTo>
                      <a:lnTo>
                        <a:pt x="2428" y="642"/>
                      </a:lnTo>
                      <a:cubicBezTo>
                        <a:pt x="2606" y="642"/>
                        <a:pt x="2748" y="500"/>
                        <a:pt x="2748" y="321"/>
                      </a:cubicBezTo>
                      <a:cubicBezTo>
                        <a:pt x="2748" y="143"/>
                        <a:pt x="2606" y="1"/>
                        <a:pt x="2428" y="1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pPr defTabSz="1828800">
                    <a:buClr>
                      <a:srgbClr val="000000"/>
                    </a:buClr>
                  </a:pPr>
                  <a:endParaRPr sz="2800" kern="0">
                    <a:solidFill>
                      <a:srgbClr val="000000"/>
                    </a:solidFill>
                    <a:latin typeface="Arial" panose="020B0604020202020204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670" name="Google Shape;670;p27"/>
                <p:cNvSpPr/>
                <p:nvPr/>
              </p:nvSpPr>
              <p:spPr>
                <a:xfrm rot="-5400000">
                  <a:off x="3239740" y="151981"/>
                  <a:ext cx="297594" cy="3184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00" h="1819" extrusionOk="0">
                      <a:moveTo>
                        <a:pt x="410" y="0"/>
                      </a:moveTo>
                      <a:cubicBezTo>
                        <a:pt x="202" y="0"/>
                        <a:pt x="23" y="33"/>
                        <a:pt x="7" y="109"/>
                      </a:cubicBezTo>
                      <a:cubicBezTo>
                        <a:pt x="0" y="139"/>
                        <a:pt x="0" y="168"/>
                        <a:pt x="7" y="195"/>
                      </a:cubicBezTo>
                      <a:lnTo>
                        <a:pt x="417" y="195"/>
                      </a:lnTo>
                      <a:cubicBezTo>
                        <a:pt x="595" y="195"/>
                        <a:pt x="737" y="341"/>
                        <a:pt x="737" y="519"/>
                      </a:cubicBezTo>
                      <a:cubicBezTo>
                        <a:pt x="737" y="582"/>
                        <a:pt x="721" y="641"/>
                        <a:pt x="687" y="691"/>
                      </a:cubicBezTo>
                      <a:cubicBezTo>
                        <a:pt x="794" y="754"/>
                        <a:pt x="883" y="820"/>
                        <a:pt x="939" y="899"/>
                      </a:cubicBezTo>
                      <a:cubicBezTo>
                        <a:pt x="1118" y="1163"/>
                        <a:pt x="1207" y="1818"/>
                        <a:pt x="1376" y="1818"/>
                      </a:cubicBezTo>
                      <a:cubicBezTo>
                        <a:pt x="1409" y="1818"/>
                        <a:pt x="1445" y="1795"/>
                        <a:pt x="1485" y="1739"/>
                      </a:cubicBezTo>
                      <a:cubicBezTo>
                        <a:pt x="1699" y="1448"/>
                        <a:pt x="1690" y="456"/>
                        <a:pt x="1072" y="109"/>
                      </a:cubicBezTo>
                      <a:cubicBezTo>
                        <a:pt x="956" y="46"/>
                        <a:pt x="661" y="0"/>
                        <a:pt x="410" y="0"/>
                      </a:cubicBezTo>
                      <a:close/>
                    </a:path>
                  </a:pathLst>
                </a:custGeom>
                <a:solidFill>
                  <a:schemeClr val="dk1">
                    <a:alpha val="15109"/>
                  </a:schemeClr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pPr defTabSz="1828800">
                    <a:buClr>
                      <a:srgbClr val="000000"/>
                    </a:buClr>
                  </a:pPr>
                  <a:endParaRPr sz="2800" kern="0">
                    <a:solidFill>
                      <a:srgbClr val="000000"/>
                    </a:solidFill>
                    <a:latin typeface="Arial" panose="020B0604020202020204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671" name="Google Shape;671;p27"/>
                <p:cNvSpPr/>
                <p:nvPr/>
              </p:nvSpPr>
              <p:spPr>
                <a:xfrm rot="-5400000">
                  <a:off x="3242890" y="351371"/>
                  <a:ext cx="128140" cy="870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2" h="497" extrusionOk="0">
                      <a:moveTo>
                        <a:pt x="1" y="0"/>
                      </a:moveTo>
                      <a:cubicBezTo>
                        <a:pt x="37" y="222"/>
                        <a:pt x="408" y="341"/>
                        <a:pt x="681" y="496"/>
                      </a:cubicBezTo>
                      <a:cubicBezTo>
                        <a:pt x="715" y="446"/>
                        <a:pt x="731" y="387"/>
                        <a:pt x="731" y="324"/>
                      </a:cubicBezTo>
                      <a:cubicBezTo>
                        <a:pt x="731" y="146"/>
                        <a:pt x="589" y="0"/>
                        <a:pt x="411" y="0"/>
                      </a:cubicBezTo>
                      <a:close/>
                    </a:path>
                  </a:pathLst>
                </a:custGeom>
                <a:solidFill>
                  <a:schemeClr val="dk1">
                    <a:alpha val="15109"/>
                  </a:schemeClr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pPr defTabSz="1828800">
                    <a:buClr>
                      <a:srgbClr val="000000"/>
                    </a:buClr>
                  </a:pPr>
                  <a:endParaRPr sz="2800" kern="0">
                    <a:solidFill>
                      <a:srgbClr val="000000"/>
                    </a:solidFill>
                    <a:latin typeface="Arial" panose="020B0604020202020204"/>
                    <a:cs typeface="Arial" panose="020B0604020202020204"/>
                    <a:sym typeface="Arial" panose="020B0604020202020204"/>
                  </a:endParaRPr>
                </a:p>
              </p:txBody>
            </p:sp>
          </p:grpSp>
          <p:grpSp>
            <p:nvGrpSpPr>
              <p:cNvPr id="672" name="Google Shape;672;p27"/>
              <p:cNvGrpSpPr/>
              <p:nvPr/>
            </p:nvGrpSpPr>
            <p:grpSpPr>
              <a:xfrm rot="7493799">
                <a:off x="2020553" y="3998415"/>
                <a:ext cx="87059" cy="194512"/>
                <a:chOff x="3197462" y="129838"/>
                <a:chExt cx="465478" cy="1040001"/>
              </a:xfrm>
            </p:grpSpPr>
            <p:sp>
              <p:nvSpPr>
                <p:cNvPr id="673" name="Google Shape;673;p27"/>
                <p:cNvSpPr/>
                <p:nvPr/>
              </p:nvSpPr>
              <p:spPr>
                <a:xfrm rot="-5400000">
                  <a:off x="3168755" y="864893"/>
                  <a:ext cx="522889" cy="870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87" h="497" extrusionOk="0">
                      <a:moveTo>
                        <a:pt x="249" y="0"/>
                      </a:moveTo>
                      <a:cubicBezTo>
                        <a:pt x="110" y="0"/>
                        <a:pt x="1" y="110"/>
                        <a:pt x="1" y="249"/>
                      </a:cubicBezTo>
                      <a:cubicBezTo>
                        <a:pt x="1" y="387"/>
                        <a:pt x="110" y="496"/>
                        <a:pt x="249" y="496"/>
                      </a:cubicBezTo>
                      <a:lnTo>
                        <a:pt x="2739" y="496"/>
                      </a:lnTo>
                      <a:cubicBezTo>
                        <a:pt x="2874" y="496"/>
                        <a:pt x="2987" y="387"/>
                        <a:pt x="2987" y="249"/>
                      </a:cubicBezTo>
                      <a:cubicBezTo>
                        <a:pt x="2987" y="110"/>
                        <a:pt x="2874" y="0"/>
                        <a:pt x="2739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pPr defTabSz="1828800">
                    <a:buClr>
                      <a:srgbClr val="000000"/>
                    </a:buClr>
                  </a:pPr>
                  <a:endParaRPr sz="2800" kern="0">
                    <a:solidFill>
                      <a:srgbClr val="000000"/>
                    </a:solidFill>
                    <a:latin typeface="Arial" panose="020B0604020202020204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674" name="Google Shape;674;p27"/>
                <p:cNvSpPr/>
                <p:nvPr/>
              </p:nvSpPr>
              <p:spPr>
                <a:xfrm rot="-5400000">
                  <a:off x="3046830" y="280470"/>
                  <a:ext cx="766741" cy="46547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380" h="2659" extrusionOk="0">
                      <a:moveTo>
                        <a:pt x="755" y="0"/>
                      </a:moveTo>
                      <a:cubicBezTo>
                        <a:pt x="341" y="0"/>
                        <a:pt x="1" y="338"/>
                        <a:pt x="1" y="754"/>
                      </a:cubicBezTo>
                      <a:lnTo>
                        <a:pt x="1" y="1905"/>
                      </a:lnTo>
                      <a:cubicBezTo>
                        <a:pt x="1" y="2322"/>
                        <a:pt x="341" y="2659"/>
                        <a:pt x="755" y="2659"/>
                      </a:cubicBezTo>
                      <a:lnTo>
                        <a:pt x="3050" y="2659"/>
                      </a:lnTo>
                      <a:cubicBezTo>
                        <a:pt x="3784" y="2659"/>
                        <a:pt x="4379" y="2064"/>
                        <a:pt x="4379" y="1330"/>
                      </a:cubicBezTo>
                      <a:cubicBezTo>
                        <a:pt x="4379" y="596"/>
                        <a:pt x="3784" y="0"/>
                        <a:pt x="3050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pPr defTabSz="1828800">
                    <a:buClr>
                      <a:srgbClr val="000000"/>
                    </a:buClr>
                  </a:pPr>
                  <a:endParaRPr sz="2800" kern="0">
                    <a:solidFill>
                      <a:srgbClr val="000000"/>
                    </a:solidFill>
                    <a:latin typeface="Arial" panose="020B0604020202020204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675" name="Google Shape;675;p27"/>
                <p:cNvSpPr/>
                <p:nvPr/>
              </p:nvSpPr>
              <p:spPr>
                <a:xfrm rot="-5400000">
                  <a:off x="3079301" y="514959"/>
                  <a:ext cx="481226" cy="1129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49" h="645" extrusionOk="0">
                      <a:moveTo>
                        <a:pt x="322" y="0"/>
                      </a:moveTo>
                      <a:cubicBezTo>
                        <a:pt x="146" y="0"/>
                        <a:pt x="0" y="146"/>
                        <a:pt x="0" y="324"/>
                      </a:cubicBezTo>
                      <a:cubicBezTo>
                        <a:pt x="0" y="503"/>
                        <a:pt x="146" y="645"/>
                        <a:pt x="322" y="645"/>
                      </a:cubicBezTo>
                      <a:lnTo>
                        <a:pt x="2428" y="645"/>
                      </a:lnTo>
                      <a:cubicBezTo>
                        <a:pt x="2606" y="645"/>
                        <a:pt x="2748" y="503"/>
                        <a:pt x="2748" y="324"/>
                      </a:cubicBezTo>
                      <a:cubicBezTo>
                        <a:pt x="2748" y="146"/>
                        <a:pt x="2606" y="0"/>
                        <a:pt x="2428" y="0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pPr defTabSz="1828800">
                    <a:buClr>
                      <a:srgbClr val="000000"/>
                    </a:buClr>
                  </a:pPr>
                  <a:endParaRPr sz="2800" kern="0">
                    <a:solidFill>
                      <a:srgbClr val="000000"/>
                    </a:solidFill>
                    <a:latin typeface="Arial" panose="020B0604020202020204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676" name="Google Shape;676;p27"/>
                <p:cNvSpPr/>
                <p:nvPr/>
              </p:nvSpPr>
              <p:spPr>
                <a:xfrm rot="-5400000">
                  <a:off x="3299434" y="515221"/>
                  <a:ext cx="481226" cy="11238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49" h="642" extrusionOk="0">
                      <a:moveTo>
                        <a:pt x="322" y="1"/>
                      </a:moveTo>
                      <a:cubicBezTo>
                        <a:pt x="146" y="1"/>
                        <a:pt x="0" y="143"/>
                        <a:pt x="0" y="321"/>
                      </a:cubicBezTo>
                      <a:cubicBezTo>
                        <a:pt x="0" y="500"/>
                        <a:pt x="146" y="642"/>
                        <a:pt x="322" y="642"/>
                      </a:cubicBezTo>
                      <a:lnTo>
                        <a:pt x="2428" y="642"/>
                      </a:lnTo>
                      <a:cubicBezTo>
                        <a:pt x="2606" y="642"/>
                        <a:pt x="2748" y="500"/>
                        <a:pt x="2748" y="321"/>
                      </a:cubicBezTo>
                      <a:cubicBezTo>
                        <a:pt x="2748" y="143"/>
                        <a:pt x="2606" y="1"/>
                        <a:pt x="2428" y="1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pPr defTabSz="1828800">
                    <a:buClr>
                      <a:srgbClr val="000000"/>
                    </a:buClr>
                  </a:pPr>
                  <a:endParaRPr sz="2800" kern="0">
                    <a:solidFill>
                      <a:srgbClr val="000000"/>
                    </a:solidFill>
                    <a:latin typeface="Arial" panose="020B0604020202020204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677" name="Google Shape;677;p27"/>
                <p:cNvSpPr/>
                <p:nvPr/>
              </p:nvSpPr>
              <p:spPr>
                <a:xfrm rot="-5400000">
                  <a:off x="3239740" y="151981"/>
                  <a:ext cx="297594" cy="3184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00" h="1819" extrusionOk="0">
                      <a:moveTo>
                        <a:pt x="410" y="0"/>
                      </a:moveTo>
                      <a:cubicBezTo>
                        <a:pt x="202" y="0"/>
                        <a:pt x="23" y="33"/>
                        <a:pt x="7" y="109"/>
                      </a:cubicBezTo>
                      <a:cubicBezTo>
                        <a:pt x="0" y="139"/>
                        <a:pt x="0" y="168"/>
                        <a:pt x="7" y="195"/>
                      </a:cubicBezTo>
                      <a:lnTo>
                        <a:pt x="417" y="195"/>
                      </a:lnTo>
                      <a:cubicBezTo>
                        <a:pt x="595" y="195"/>
                        <a:pt x="737" y="341"/>
                        <a:pt x="737" y="519"/>
                      </a:cubicBezTo>
                      <a:cubicBezTo>
                        <a:pt x="737" y="582"/>
                        <a:pt x="721" y="641"/>
                        <a:pt x="687" y="691"/>
                      </a:cubicBezTo>
                      <a:cubicBezTo>
                        <a:pt x="794" y="754"/>
                        <a:pt x="883" y="820"/>
                        <a:pt x="939" y="899"/>
                      </a:cubicBezTo>
                      <a:cubicBezTo>
                        <a:pt x="1118" y="1163"/>
                        <a:pt x="1207" y="1818"/>
                        <a:pt x="1376" y="1818"/>
                      </a:cubicBezTo>
                      <a:cubicBezTo>
                        <a:pt x="1409" y="1818"/>
                        <a:pt x="1445" y="1795"/>
                        <a:pt x="1485" y="1739"/>
                      </a:cubicBezTo>
                      <a:cubicBezTo>
                        <a:pt x="1699" y="1448"/>
                        <a:pt x="1690" y="456"/>
                        <a:pt x="1072" y="109"/>
                      </a:cubicBezTo>
                      <a:cubicBezTo>
                        <a:pt x="956" y="46"/>
                        <a:pt x="661" y="0"/>
                        <a:pt x="410" y="0"/>
                      </a:cubicBezTo>
                      <a:close/>
                    </a:path>
                  </a:pathLst>
                </a:custGeom>
                <a:solidFill>
                  <a:schemeClr val="dk1">
                    <a:alpha val="15109"/>
                  </a:schemeClr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pPr defTabSz="1828800">
                    <a:buClr>
                      <a:srgbClr val="000000"/>
                    </a:buClr>
                  </a:pPr>
                  <a:endParaRPr sz="2800" kern="0">
                    <a:solidFill>
                      <a:srgbClr val="000000"/>
                    </a:solidFill>
                    <a:latin typeface="Arial" panose="020B0604020202020204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678" name="Google Shape;678;p27"/>
                <p:cNvSpPr/>
                <p:nvPr/>
              </p:nvSpPr>
              <p:spPr>
                <a:xfrm rot="-5400000">
                  <a:off x="3242890" y="351371"/>
                  <a:ext cx="128140" cy="870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2" h="497" extrusionOk="0">
                      <a:moveTo>
                        <a:pt x="1" y="0"/>
                      </a:moveTo>
                      <a:cubicBezTo>
                        <a:pt x="37" y="222"/>
                        <a:pt x="408" y="341"/>
                        <a:pt x="681" y="496"/>
                      </a:cubicBezTo>
                      <a:cubicBezTo>
                        <a:pt x="715" y="446"/>
                        <a:pt x="731" y="387"/>
                        <a:pt x="731" y="324"/>
                      </a:cubicBezTo>
                      <a:cubicBezTo>
                        <a:pt x="731" y="146"/>
                        <a:pt x="589" y="0"/>
                        <a:pt x="411" y="0"/>
                      </a:cubicBezTo>
                      <a:close/>
                    </a:path>
                  </a:pathLst>
                </a:custGeom>
                <a:solidFill>
                  <a:schemeClr val="dk1">
                    <a:alpha val="15109"/>
                  </a:schemeClr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pPr defTabSz="1828800">
                    <a:buClr>
                      <a:srgbClr val="000000"/>
                    </a:buClr>
                  </a:pPr>
                  <a:endParaRPr sz="2800" kern="0">
                    <a:solidFill>
                      <a:srgbClr val="000000"/>
                    </a:solidFill>
                    <a:latin typeface="Arial" panose="020B0604020202020204"/>
                    <a:cs typeface="Arial" panose="020B0604020202020204"/>
                    <a:sym typeface="Arial" panose="020B0604020202020204"/>
                  </a:endParaRPr>
                </a:p>
              </p:txBody>
            </p:sp>
          </p:grpSp>
          <p:grpSp>
            <p:nvGrpSpPr>
              <p:cNvPr id="679" name="Google Shape;679;p27"/>
              <p:cNvGrpSpPr/>
              <p:nvPr/>
            </p:nvGrpSpPr>
            <p:grpSpPr>
              <a:xfrm rot="7493799">
                <a:off x="2577693" y="4194005"/>
                <a:ext cx="87059" cy="194512"/>
                <a:chOff x="3197462" y="129838"/>
                <a:chExt cx="465478" cy="1040001"/>
              </a:xfrm>
            </p:grpSpPr>
            <p:sp>
              <p:nvSpPr>
                <p:cNvPr id="680" name="Google Shape;680;p27"/>
                <p:cNvSpPr/>
                <p:nvPr/>
              </p:nvSpPr>
              <p:spPr>
                <a:xfrm rot="-5400000">
                  <a:off x="3168755" y="864893"/>
                  <a:ext cx="522889" cy="870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87" h="497" extrusionOk="0">
                      <a:moveTo>
                        <a:pt x="249" y="0"/>
                      </a:moveTo>
                      <a:cubicBezTo>
                        <a:pt x="110" y="0"/>
                        <a:pt x="1" y="110"/>
                        <a:pt x="1" y="249"/>
                      </a:cubicBezTo>
                      <a:cubicBezTo>
                        <a:pt x="1" y="387"/>
                        <a:pt x="110" y="496"/>
                        <a:pt x="249" y="496"/>
                      </a:cubicBezTo>
                      <a:lnTo>
                        <a:pt x="2739" y="496"/>
                      </a:lnTo>
                      <a:cubicBezTo>
                        <a:pt x="2874" y="496"/>
                        <a:pt x="2987" y="387"/>
                        <a:pt x="2987" y="249"/>
                      </a:cubicBezTo>
                      <a:cubicBezTo>
                        <a:pt x="2987" y="110"/>
                        <a:pt x="2874" y="0"/>
                        <a:pt x="2739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pPr defTabSz="1828800">
                    <a:buClr>
                      <a:srgbClr val="000000"/>
                    </a:buClr>
                  </a:pPr>
                  <a:endParaRPr sz="2800" kern="0">
                    <a:solidFill>
                      <a:srgbClr val="000000"/>
                    </a:solidFill>
                    <a:latin typeface="Arial" panose="020B0604020202020204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681" name="Google Shape;681;p27"/>
                <p:cNvSpPr/>
                <p:nvPr/>
              </p:nvSpPr>
              <p:spPr>
                <a:xfrm rot="-5400000">
                  <a:off x="3046830" y="280470"/>
                  <a:ext cx="766741" cy="46547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380" h="2659" extrusionOk="0">
                      <a:moveTo>
                        <a:pt x="755" y="0"/>
                      </a:moveTo>
                      <a:cubicBezTo>
                        <a:pt x="341" y="0"/>
                        <a:pt x="1" y="338"/>
                        <a:pt x="1" y="754"/>
                      </a:cubicBezTo>
                      <a:lnTo>
                        <a:pt x="1" y="1905"/>
                      </a:lnTo>
                      <a:cubicBezTo>
                        <a:pt x="1" y="2322"/>
                        <a:pt x="341" y="2659"/>
                        <a:pt x="755" y="2659"/>
                      </a:cubicBezTo>
                      <a:lnTo>
                        <a:pt x="3050" y="2659"/>
                      </a:lnTo>
                      <a:cubicBezTo>
                        <a:pt x="3784" y="2659"/>
                        <a:pt x="4379" y="2064"/>
                        <a:pt x="4379" y="1330"/>
                      </a:cubicBezTo>
                      <a:cubicBezTo>
                        <a:pt x="4379" y="596"/>
                        <a:pt x="3784" y="0"/>
                        <a:pt x="3050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pPr defTabSz="1828800">
                    <a:buClr>
                      <a:srgbClr val="000000"/>
                    </a:buClr>
                  </a:pPr>
                  <a:endParaRPr sz="2800" kern="0">
                    <a:solidFill>
                      <a:srgbClr val="000000"/>
                    </a:solidFill>
                    <a:latin typeface="Arial" panose="020B0604020202020204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682" name="Google Shape;682;p27"/>
                <p:cNvSpPr/>
                <p:nvPr/>
              </p:nvSpPr>
              <p:spPr>
                <a:xfrm rot="-5400000">
                  <a:off x="3079301" y="514959"/>
                  <a:ext cx="481226" cy="1129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49" h="645" extrusionOk="0">
                      <a:moveTo>
                        <a:pt x="322" y="0"/>
                      </a:moveTo>
                      <a:cubicBezTo>
                        <a:pt x="146" y="0"/>
                        <a:pt x="0" y="146"/>
                        <a:pt x="0" y="324"/>
                      </a:cubicBezTo>
                      <a:cubicBezTo>
                        <a:pt x="0" y="503"/>
                        <a:pt x="146" y="645"/>
                        <a:pt x="322" y="645"/>
                      </a:cubicBezTo>
                      <a:lnTo>
                        <a:pt x="2428" y="645"/>
                      </a:lnTo>
                      <a:cubicBezTo>
                        <a:pt x="2606" y="645"/>
                        <a:pt x="2748" y="503"/>
                        <a:pt x="2748" y="324"/>
                      </a:cubicBezTo>
                      <a:cubicBezTo>
                        <a:pt x="2748" y="146"/>
                        <a:pt x="2606" y="0"/>
                        <a:pt x="2428" y="0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pPr defTabSz="1828800">
                    <a:buClr>
                      <a:srgbClr val="000000"/>
                    </a:buClr>
                  </a:pPr>
                  <a:endParaRPr sz="2800" kern="0">
                    <a:solidFill>
                      <a:srgbClr val="000000"/>
                    </a:solidFill>
                    <a:latin typeface="Arial" panose="020B0604020202020204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683" name="Google Shape;683;p27"/>
                <p:cNvSpPr/>
                <p:nvPr/>
              </p:nvSpPr>
              <p:spPr>
                <a:xfrm rot="-5400000">
                  <a:off x="3299434" y="515221"/>
                  <a:ext cx="481226" cy="11238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49" h="642" extrusionOk="0">
                      <a:moveTo>
                        <a:pt x="322" y="1"/>
                      </a:moveTo>
                      <a:cubicBezTo>
                        <a:pt x="146" y="1"/>
                        <a:pt x="0" y="143"/>
                        <a:pt x="0" y="321"/>
                      </a:cubicBezTo>
                      <a:cubicBezTo>
                        <a:pt x="0" y="500"/>
                        <a:pt x="146" y="642"/>
                        <a:pt x="322" y="642"/>
                      </a:cubicBezTo>
                      <a:lnTo>
                        <a:pt x="2428" y="642"/>
                      </a:lnTo>
                      <a:cubicBezTo>
                        <a:pt x="2606" y="642"/>
                        <a:pt x="2748" y="500"/>
                        <a:pt x="2748" y="321"/>
                      </a:cubicBezTo>
                      <a:cubicBezTo>
                        <a:pt x="2748" y="143"/>
                        <a:pt x="2606" y="1"/>
                        <a:pt x="2428" y="1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pPr defTabSz="1828800">
                    <a:buClr>
                      <a:srgbClr val="000000"/>
                    </a:buClr>
                  </a:pPr>
                  <a:endParaRPr sz="2800" kern="0">
                    <a:solidFill>
                      <a:srgbClr val="000000"/>
                    </a:solidFill>
                    <a:latin typeface="Arial" panose="020B0604020202020204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684" name="Google Shape;684;p27"/>
                <p:cNvSpPr/>
                <p:nvPr/>
              </p:nvSpPr>
              <p:spPr>
                <a:xfrm rot="-5400000">
                  <a:off x="3239740" y="151981"/>
                  <a:ext cx="297594" cy="3184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00" h="1819" extrusionOk="0">
                      <a:moveTo>
                        <a:pt x="410" y="0"/>
                      </a:moveTo>
                      <a:cubicBezTo>
                        <a:pt x="202" y="0"/>
                        <a:pt x="23" y="33"/>
                        <a:pt x="7" y="109"/>
                      </a:cubicBezTo>
                      <a:cubicBezTo>
                        <a:pt x="0" y="139"/>
                        <a:pt x="0" y="168"/>
                        <a:pt x="7" y="195"/>
                      </a:cubicBezTo>
                      <a:lnTo>
                        <a:pt x="417" y="195"/>
                      </a:lnTo>
                      <a:cubicBezTo>
                        <a:pt x="595" y="195"/>
                        <a:pt x="737" y="341"/>
                        <a:pt x="737" y="519"/>
                      </a:cubicBezTo>
                      <a:cubicBezTo>
                        <a:pt x="737" y="582"/>
                        <a:pt x="721" y="641"/>
                        <a:pt x="687" y="691"/>
                      </a:cubicBezTo>
                      <a:cubicBezTo>
                        <a:pt x="794" y="754"/>
                        <a:pt x="883" y="820"/>
                        <a:pt x="939" y="899"/>
                      </a:cubicBezTo>
                      <a:cubicBezTo>
                        <a:pt x="1118" y="1163"/>
                        <a:pt x="1207" y="1818"/>
                        <a:pt x="1376" y="1818"/>
                      </a:cubicBezTo>
                      <a:cubicBezTo>
                        <a:pt x="1409" y="1818"/>
                        <a:pt x="1445" y="1795"/>
                        <a:pt x="1485" y="1739"/>
                      </a:cubicBezTo>
                      <a:cubicBezTo>
                        <a:pt x="1699" y="1448"/>
                        <a:pt x="1690" y="456"/>
                        <a:pt x="1072" y="109"/>
                      </a:cubicBezTo>
                      <a:cubicBezTo>
                        <a:pt x="956" y="46"/>
                        <a:pt x="661" y="0"/>
                        <a:pt x="410" y="0"/>
                      </a:cubicBezTo>
                      <a:close/>
                    </a:path>
                  </a:pathLst>
                </a:custGeom>
                <a:solidFill>
                  <a:schemeClr val="dk1">
                    <a:alpha val="15109"/>
                  </a:schemeClr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pPr defTabSz="1828800">
                    <a:buClr>
                      <a:srgbClr val="000000"/>
                    </a:buClr>
                  </a:pPr>
                  <a:endParaRPr sz="2800" kern="0">
                    <a:solidFill>
                      <a:srgbClr val="000000"/>
                    </a:solidFill>
                    <a:latin typeface="Arial" panose="020B0604020202020204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685" name="Google Shape;685;p27"/>
                <p:cNvSpPr/>
                <p:nvPr/>
              </p:nvSpPr>
              <p:spPr>
                <a:xfrm rot="-5400000">
                  <a:off x="3242890" y="351371"/>
                  <a:ext cx="128140" cy="870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2" h="497" extrusionOk="0">
                      <a:moveTo>
                        <a:pt x="1" y="0"/>
                      </a:moveTo>
                      <a:cubicBezTo>
                        <a:pt x="37" y="222"/>
                        <a:pt x="408" y="341"/>
                        <a:pt x="681" y="496"/>
                      </a:cubicBezTo>
                      <a:cubicBezTo>
                        <a:pt x="715" y="446"/>
                        <a:pt x="731" y="387"/>
                        <a:pt x="731" y="324"/>
                      </a:cubicBezTo>
                      <a:cubicBezTo>
                        <a:pt x="731" y="146"/>
                        <a:pt x="589" y="0"/>
                        <a:pt x="411" y="0"/>
                      </a:cubicBezTo>
                      <a:close/>
                    </a:path>
                  </a:pathLst>
                </a:custGeom>
                <a:solidFill>
                  <a:schemeClr val="dk1">
                    <a:alpha val="15109"/>
                  </a:schemeClr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pPr defTabSz="1828800">
                    <a:buClr>
                      <a:srgbClr val="000000"/>
                    </a:buClr>
                  </a:pPr>
                  <a:endParaRPr sz="2800" kern="0">
                    <a:solidFill>
                      <a:srgbClr val="000000"/>
                    </a:solidFill>
                    <a:latin typeface="Arial" panose="020B0604020202020204"/>
                    <a:cs typeface="Arial" panose="020B0604020202020204"/>
                    <a:sym typeface="Arial" panose="020B0604020202020204"/>
                  </a:endParaRPr>
                </a:p>
              </p:txBody>
            </p:sp>
          </p:grpSp>
          <p:grpSp>
            <p:nvGrpSpPr>
              <p:cNvPr id="686" name="Google Shape;686;p27"/>
              <p:cNvGrpSpPr/>
              <p:nvPr/>
            </p:nvGrpSpPr>
            <p:grpSpPr>
              <a:xfrm rot="7493799">
                <a:off x="2255553" y="3969160"/>
                <a:ext cx="87059" cy="194512"/>
                <a:chOff x="3197462" y="129838"/>
                <a:chExt cx="465478" cy="1040001"/>
              </a:xfrm>
            </p:grpSpPr>
            <p:sp>
              <p:nvSpPr>
                <p:cNvPr id="687" name="Google Shape;687;p27"/>
                <p:cNvSpPr/>
                <p:nvPr/>
              </p:nvSpPr>
              <p:spPr>
                <a:xfrm rot="-5400000">
                  <a:off x="3168755" y="864893"/>
                  <a:ext cx="522889" cy="870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87" h="497" extrusionOk="0">
                      <a:moveTo>
                        <a:pt x="249" y="0"/>
                      </a:moveTo>
                      <a:cubicBezTo>
                        <a:pt x="110" y="0"/>
                        <a:pt x="1" y="110"/>
                        <a:pt x="1" y="249"/>
                      </a:cubicBezTo>
                      <a:cubicBezTo>
                        <a:pt x="1" y="387"/>
                        <a:pt x="110" y="496"/>
                        <a:pt x="249" y="496"/>
                      </a:cubicBezTo>
                      <a:lnTo>
                        <a:pt x="2739" y="496"/>
                      </a:lnTo>
                      <a:cubicBezTo>
                        <a:pt x="2874" y="496"/>
                        <a:pt x="2987" y="387"/>
                        <a:pt x="2987" y="249"/>
                      </a:cubicBezTo>
                      <a:cubicBezTo>
                        <a:pt x="2987" y="110"/>
                        <a:pt x="2874" y="0"/>
                        <a:pt x="2739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pPr defTabSz="1828800">
                    <a:buClr>
                      <a:srgbClr val="000000"/>
                    </a:buClr>
                  </a:pPr>
                  <a:endParaRPr sz="2800" kern="0">
                    <a:solidFill>
                      <a:srgbClr val="000000"/>
                    </a:solidFill>
                    <a:latin typeface="Arial" panose="020B0604020202020204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688" name="Google Shape;688;p27"/>
                <p:cNvSpPr/>
                <p:nvPr/>
              </p:nvSpPr>
              <p:spPr>
                <a:xfrm rot="-5400000">
                  <a:off x="3046830" y="280470"/>
                  <a:ext cx="766741" cy="46547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380" h="2659" extrusionOk="0">
                      <a:moveTo>
                        <a:pt x="755" y="0"/>
                      </a:moveTo>
                      <a:cubicBezTo>
                        <a:pt x="341" y="0"/>
                        <a:pt x="1" y="338"/>
                        <a:pt x="1" y="754"/>
                      </a:cubicBezTo>
                      <a:lnTo>
                        <a:pt x="1" y="1905"/>
                      </a:lnTo>
                      <a:cubicBezTo>
                        <a:pt x="1" y="2322"/>
                        <a:pt x="341" y="2659"/>
                        <a:pt x="755" y="2659"/>
                      </a:cubicBezTo>
                      <a:lnTo>
                        <a:pt x="3050" y="2659"/>
                      </a:lnTo>
                      <a:cubicBezTo>
                        <a:pt x="3784" y="2659"/>
                        <a:pt x="4379" y="2064"/>
                        <a:pt x="4379" y="1330"/>
                      </a:cubicBezTo>
                      <a:cubicBezTo>
                        <a:pt x="4379" y="596"/>
                        <a:pt x="3784" y="0"/>
                        <a:pt x="3050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pPr defTabSz="1828800">
                    <a:buClr>
                      <a:srgbClr val="000000"/>
                    </a:buClr>
                  </a:pPr>
                  <a:endParaRPr sz="2800" kern="0">
                    <a:solidFill>
                      <a:srgbClr val="000000"/>
                    </a:solidFill>
                    <a:latin typeface="Arial" panose="020B0604020202020204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689" name="Google Shape;689;p27"/>
                <p:cNvSpPr/>
                <p:nvPr/>
              </p:nvSpPr>
              <p:spPr>
                <a:xfrm rot="-5400000">
                  <a:off x="3079301" y="514959"/>
                  <a:ext cx="481226" cy="1129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49" h="645" extrusionOk="0">
                      <a:moveTo>
                        <a:pt x="322" y="0"/>
                      </a:moveTo>
                      <a:cubicBezTo>
                        <a:pt x="146" y="0"/>
                        <a:pt x="0" y="146"/>
                        <a:pt x="0" y="324"/>
                      </a:cubicBezTo>
                      <a:cubicBezTo>
                        <a:pt x="0" y="503"/>
                        <a:pt x="146" y="645"/>
                        <a:pt x="322" y="645"/>
                      </a:cubicBezTo>
                      <a:lnTo>
                        <a:pt x="2428" y="645"/>
                      </a:lnTo>
                      <a:cubicBezTo>
                        <a:pt x="2606" y="645"/>
                        <a:pt x="2748" y="503"/>
                        <a:pt x="2748" y="324"/>
                      </a:cubicBezTo>
                      <a:cubicBezTo>
                        <a:pt x="2748" y="146"/>
                        <a:pt x="2606" y="0"/>
                        <a:pt x="2428" y="0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pPr defTabSz="1828800">
                    <a:buClr>
                      <a:srgbClr val="000000"/>
                    </a:buClr>
                  </a:pPr>
                  <a:endParaRPr sz="2800" kern="0">
                    <a:solidFill>
                      <a:srgbClr val="000000"/>
                    </a:solidFill>
                    <a:latin typeface="Arial" panose="020B0604020202020204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690" name="Google Shape;690;p27"/>
                <p:cNvSpPr/>
                <p:nvPr/>
              </p:nvSpPr>
              <p:spPr>
                <a:xfrm rot="-5400000">
                  <a:off x="3299434" y="515221"/>
                  <a:ext cx="481226" cy="11238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49" h="642" extrusionOk="0">
                      <a:moveTo>
                        <a:pt x="322" y="1"/>
                      </a:moveTo>
                      <a:cubicBezTo>
                        <a:pt x="146" y="1"/>
                        <a:pt x="0" y="143"/>
                        <a:pt x="0" y="321"/>
                      </a:cubicBezTo>
                      <a:cubicBezTo>
                        <a:pt x="0" y="500"/>
                        <a:pt x="146" y="642"/>
                        <a:pt x="322" y="642"/>
                      </a:cubicBezTo>
                      <a:lnTo>
                        <a:pt x="2428" y="642"/>
                      </a:lnTo>
                      <a:cubicBezTo>
                        <a:pt x="2606" y="642"/>
                        <a:pt x="2748" y="500"/>
                        <a:pt x="2748" y="321"/>
                      </a:cubicBezTo>
                      <a:cubicBezTo>
                        <a:pt x="2748" y="143"/>
                        <a:pt x="2606" y="1"/>
                        <a:pt x="2428" y="1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pPr defTabSz="1828800">
                    <a:buClr>
                      <a:srgbClr val="000000"/>
                    </a:buClr>
                  </a:pPr>
                  <a:endParaRPr sz="2800" kern="0">
                    <a:solidFill>
                      <a:srgbClr val="000000"/>
                    </a:solidFill>
                    <a:latin typeface="Arial" panose="020B0604020202020204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691" name="Google Shape;691;p27"/>
                <p:cNvSpPr/>
                <p:nvPr/>
              </p:nvSpPr>
              <p:spPr>
                <a:xfrm rot="-5400000">
                  <a:off x="3239740" y="151981"/>
                  <a:ext cx="297594" cy="3184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00" h="1819" extrusionOk="0">
                      <a:moveTo>
                        <a:pt x="410" y="0"/>
                      </a:moveTo>
                      <a:cubicBezTo>
                        <a:pt x="202" y="0"/>
                        <a:pt x="23" y="33"/>
                        <a:pt x="7" y="109"/>
                      </a:cubicBezTo>
                      <a:cubicBezTo>
                        <a:pt x="0" y="139"/>
                        <a:pt x="0" y="168"/>
                        <a:pt x="7" y="195"/>
                      </a:cubicBezTo>
                      <a:lnTo>
                        <a:pt x="417" y="195"/>
                      </a:lnTo>
                      <a:cubicBezTo>
                        <a:pt x="595" y="195"/>
                        <a:pt x="737" y="341"/>
                        <a:pt x="737" y="519"/>
                      </a:cubicBezTo>
                      <a:cubicBezTo>
                        <a:pt x="737" y="582"/>
                        <a:pt x="721" y="641"/>
                        <a:pt x="687" y="691"/>
                      </a:cubicBezTo>
                      <a:cubicBezTo>
                        <a:pt x="794" y="754"/>
                        <a:pt x="883" y="820"/>
                        <a:pt x="939" y="899"/>
                      </a:cubicBezTo>
                      <a:cubicBezTo>
                        <a:pt x="1118" y="1163"/>
                        <a:pt x="1207" y="1818"/>
                        <a:pt x="1376" y="1818"/>
                      </a:cubicBezTo>
                      <a:cubicBezTo>
                        <a:pt x="1409" y="1818"/>
                        <a:pt x="1445" y="1795"/>
                        <a:pt x="1485" y="1739"/>
                      </a:cubicBezTo>
                      <a:cubicBezTo>
                        <a:pt x="1699" y="1448"/>
                        <a:pt x="1690" y="456"/>
                        <a:pt x="1072" y="109"/>
                      </a:cubicBezTo>
                      <a:cubicBezTo>
                        <a:pt x="956" y="46"/>
                        <a:pt x="661" y="0"/>
                        <a:pt x="410" y="0"/>
                      </a:cubicBezTo>
                      <a:close/>
                    </a:path>
                  </a:pathLst>
                </a:custGeom>
                <a:solidFill>
                  <a:schemeClr val="dk1">
                    <a:alpha val="15109"/>
                  </a:schemeClr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pPr defTabSz="1828800">
                    <a:buClr>
                      <a:srgbClr val="000000"/>
                    </a:buClr>
                  </a:pPr>
                  <a:endParaRPr sz="2800" kern="0">
                    <a:solidFill>
                      <a:srgbClr val="000000"/>
                    </a:solidFill>
                    <a:latin typeface="Arial" panose="020B0604020202020204"/>
                    <a:cs typeface="Arial" panose="020B0604020202020204"/>
                    <a:sym typeface="Arial" panose="020B0604020202020204"/>
                  </a:endParaRPr>
                </a:p>
              </p:txBody>
            </p:sp>
            <p:sp>
              <p:nvSpPr>
                <p:cNvPr id="692" name="Google Shape;692;p27"/>
                <p:cNvSpPr/>
                <p:nvPr/>
              </p:nvSpPr>
              <p:spPr>
                <a:xfrm rot="-5400000">
                  <a:off x="3242890" y="351371"/>
                  <a:ext cx="128140" cy="870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2" h="497" extrusionOk="0">
                      <a:moveTo>
                        <a:pt x="1" y="0"/>
                      </a:moveTo>
                      <a:cubicBezTo>
                        <a:pt x="37" y="222"/>
                        <a:pt x="408" y="341"/>
                        <a:pt x="681" y="496"/>
                      </a:cubicBezTo>
                      <a:cubicBezTo>
                        <a:pt x="715" y="446"/>
                        <a:pt x="731" y="387"/>
                        <a:pt x="731" y="324"/>
                      </a:cubicBezTo>
                      <a:cubicBezTo>
                        <a:pt x="731" y="146"/>
                        <a:pt x="589" y="0"/>
                        <a:pt x="411" y="0"/>
                      </a:cubicBezTo>
                      <a:close/>
                    </a:path>
                  </a:pathLst>
                </a:custGeom>
                <a:solidFill>
                  <a:schemeClr val="dk1">
                    <a:alpha val="15109"/>
                  </a:schemeClr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pPr defTabSz="1828800">
                    <a:buClr>
                      <a:srgbClr val="000000"/>
                    </a:buClr>
                  </a:pPr>
                  <a:endParaRPr sz="2800" kern="0">
                    <a:solidFill>
                      <a:srgbClr val="000000"/>
                    </a:solidFill>
                    <a:latin typeface="Arial" panose="020B0604020202020204"/>
                    <a:cs typeface="Arial" panose="020B0604020202020204"/>
                    <a:sym typeface="Arial" panose="020B0604020202020204"/>
                  </a:endParaRPr>
                </a:p>
              </p:txBody>
            </p:sp>
          </p:grpSp>
        </p:grpSp>
        <p:grpSp>
          <p:nvGrpSpPr>
            <p:cNvPr id="693" name="Google Shape;693;p27"/>
            <p:cNvGrpSpPr/>
            <p:nvPr/>
          </p:nvGrpSpPr>
          <p:grpSpPr>
            <a:xfrm rot="7487173">
              <a:off x="1699197" y="3786819"/>
              <a:ext cx="87055" cy="194505"/>
              <a:chOff x="3197462" y="129838"/>
              <a:chExt cx="465478" cy="1040001"/>
            </a:xfrm>
          </p:grpSpPr>
          <p:sp>
            <p:nvSpPr>
              <p:cNvPr id="694" name="Google Shape;694;p27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695" name="Google Shape;695;p27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696" name="Google Shape;696;p27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697" name="Google Shape;697;p27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698" name="Google Shape;698;p27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699" name="Google Shape;699;p27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</p:grpSp>
        <p:grpSp>
          <p:nvGrpSpPr>
            <p:cNvPr id="700" name="Google Shape;700;p27"/>
            <p:cNvGrpSpPr/>
            <p:nvPr/>
          </p:nvGrpSpPr>
          <p:grpSpPr>
            <a:xfrm rot="7487173">
              <a:off x="1934133" y="3757053"/>
              <a:ext cx="87055" cy="194505"/>
              <a:chOff x="3197462" y="129838"/>
              <a:chExt cx="465478" cy="1040001"/>
            </a:xfrm>
          </p:grpSpPr>
          <p:sp>
            <p:nvSpPr>
              <p:cNvPr id="701" name="Google Shape;701;p27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702" name="Google Shape;702;p27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703" name="Google Shape;703;p27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704" name="Google Shape;704;p27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705" name="Google Shape;705;p27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706" name="Google Shape;706;p27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</p:grpSp>
        <p:grpSp>
          <p:nvGrpSpPr>
            <p:cNvPr id="707" name="Google Shape;707;p27"/>
            <p:cNvGrpSpPr/>
            <p:nvPr/>
          </p:nvGrpSpPr>
          <p:grpSpPr>
            <a:xfrm rot="7487173">
              <a:off x="1611504" y="3532909"/>
              <a:ext cx="87055" cy="194505"/>
              <a:chOff x="3197462" y="129838"/>
              <a:chExt cx="465478" cy="1040001"/>
            </a:xfrm>
          </p:grpSpPr>
          <p:sp>
            <p:nvSpPr>
              <p:cNvPr id="708" name="Google Shape;708;p27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709" name="Google Shape;709;p27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710" name="Google Shape;710;p27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711" name="Google Shape;711;p27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712" name="Google Shape;712;p27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713" name="Google Shape;713;p27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defTabSz="1828800">
                  <a:buClr>
                    <a:srgbClr val="000000"/>
                  </a:buClr>
                </a:pPr>
                <a:endParaRPr sz="2800" kern="0">
                  <a:solidFill>
                    <a:srgbClr val="00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</p:grpSp>
      </p:grpSp>
    </p:spTree>
  </p:cSld>
  <p:clrMapOvr>
    <a:masterClrMapping/>
  </p:clrMapOvr>
  <p:transition spd="slow">
    <p:push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EC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6008" y="82000"/>
            <a:ext cx="17860947" cy="9398913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054974">
            <a:off x="239374" y="6760829"/>
            <a:ext cx="1344592" cy="275715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6449354" y="8679201"/>
            <a:ext cx="2797216" cy="1979041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526838" y="855"/>
            <a:ext cx="1462949" cy="1436350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8001359">
            <a:off x="15938805" y="8667238"/>
            <a:ext cx="2058223" cy="47731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989787" y="82000"/>
            <a:ext cx="135712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BỘI CHUNG VÀ BỘI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UNG NHỎ NHẤT</a:t>
            </a:r>
            <a:endParaRPr kumimoji="0" lang="vi-VN" sz="48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74150" y="1624156"/>
            <a:ext cx="147992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(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(3)</a:t>
            </a:r>
            <a:endParaRPr kumimoji="0" lang="vi-VN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338507" y="2846960"/>
            <a:ext cx="145381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/>
              <a:t>B(2) </a:t>
            </a:r>
            <a:r>
              <a:rPr lang="en-US" sz="4800" dirty="0"/>
              <a:t>= {0; 2; 4; 6; 8; 10; 12; 14; 16; 18; 20;…}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338507" y="4195713"/>
            <a:ext cx="134713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panose="020B0604020202020204" pitchFamily="34" charset="0"/>
              </a:rPr>
              <a:t>B(3)</a:t>
            </a:r>
            <a:r>
              <a:rPr lang="en-US" sz="4800" dirty="0"/>
              <a:t> = {0; 3; 6; 9; 12; 15; 18; 21; 24; 27; 30;…. }</a:t>
            </a:r>
            <a:endParaRPr kumimoji="0" lang="vi-VN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 panose="020B0604020202020204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828536" y="5402640"/>
            <a:ext cx="1392606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Từ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câu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1 </a:t>
            </a:r>
            <a:r>
              <a:rPr kumimoji="0" lang="en-US" sz="4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hãy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tìm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các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số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vừa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là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bội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của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2,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vừa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là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bội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của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3. </a:t>
            </a:r>
            <a:endParaRPr kumimoji="0" lang="vi-VN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1225019">
            <a:off x="1696799" y="808661"/>
            <a:ext cx="1003865" cy="1104251"/>
          </a:xfrm>
          <a:prstGeom prst="rect">
            <a:avLst/>
          </a:prstGeom>
        </p:spPr>
      </p:pic>
      <p:sp>
        <p:nvSpPr>
          <p:cNvPr id="47" name="Title 2"/>
          <p:cNvSpPr txBox="1">
            <a:spLocks/>
          </p:cNvSpPr>
          <p:nvPr/>
        </p:nvSpPr>
        <p:spPr>
          <a:xfrm>
            <a:off x="2781298" y="900084"/>
            <a:ext cx="15480694" cy="858874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Bộ</a:t>
            </a:r>
            <a:r>
              <a:rPr lang="en-US" sz="4400" b="1" dirty="0" err="1"/>
              <a:t>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u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và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bộ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u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nhỏ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nhấ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ủa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a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hay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nhiều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1426324" y="1784034"/>
            <a:ext cx="2709948" cy="614548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 err="1">
                <a:solidFill>
                  <a:prstClr val="white"/>
                </a:solidFill>
                <a:latin typeface="Arial" panose="020B0604020202020204"/>
              </a:rPr>
              <a:t>Câu</a:t>
            </a:r>
            <a:r>
              <a:rPr lang="en-US" sz="4800" b="1" dirty="0">
                <a:solidFill>
                  <a:prstClr val="white"/>
                </a:solidFill>
                <a:latin typeface="Arial" panose="020B0604020202020204"/>
              </a:rPr>
              <a:t> 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</a:rPr>
              <a:t>1</a:t>
            </a:r>
            <a:endParaRPr kumimoji="0" lang="vi-VN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1469340" y="5656618"/>
            <a:ext cx="2031238" cy="887069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âu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2</a:t>
            </a:r>
            <a:endParaRPr kumimoji="0" lang="vi-VN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170441" y="7657720"/>
            <a:ext cx="114852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panose="020B0604020202020204" pitchFamily="34" charset="0"/>
              </a:rPr>
              <a:t>BC(2, </a:t>
            </a:r>
            <a:r>
              <a:rPr lang="en-US" sz="4800" b="1" dirty="0">
                <a:solidFill>
                  <a:prstClr val="black"/>
                </a:solidFill>
                <a:cs typeface="Arial" panose="020B0604020202020204" pitchFamily="34" charset="0"/>
              </a:rPr>
              <a:t>3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panose="020B0604020202020204" pitchFamily="34" charset="0"/>
              </a:rPr>
              <a:t>)</a:t>
            </a:r>
            <a:r>
              <a:rPr lang="en-US" sz="4800" dirty="0"/>
              <a:t> = {                                }</a:t>
            </a:r>
          </a:p>
        </p:txBody>
      </p:sp>
      <p:sp>
        <p:nvSpPr>
          <p:cNvPr id="4" name="Oval 29">
            <a:extLst>
              <a:ext uri="{FF2B5EF4-FFF2-40B4-BE49-F238E27FC236}">
                <a16:creationId xmlns:a16="http://schemas.microsoft.com/office/drawing/2014/main" id="{12333339-EC3B-29DA-88C2-ABBBDE7A8A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9882" y="2934978"/>
            <a:ext cx="504825" cy="62865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1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</a:endParaRPr>
          </a:p>
        </p:txBody>
      </p:sp>
      <p:sp>
        <p:nvSpPr>
          <p:cNvPr id="5" name="Oval 29">
            <a:extLst>
              <a:ext uri="{FF2B5EF4-FFF2-40B4-BE49-F238E27FC236}">
                <a16:creationId xmlns:a16="http://schemas.microsoft.com/office/drawing/2014/main" id="{BF0F582A-AE8A-3D10-5000-A1B84EEE6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9882" y="4283940"/>
            <a:ext cx="504825" cy="62865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1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</a:endParaRPr>
          </a:p>
        </p:txBody>
      </p:sp>
      <p:sp>
        <p:nvSpPr>
          <p:cNvPr id="7" name="Oval 31">
            <a:extLst>
              <a:ext uri="{FF2B5EF4-FFF2-40B4-BE49-F238E27FC236}">
                <a16:creationId xmlns:a16="http://schemas.microsoft.com/office/drawing/2014/main" id="{5FCAD8A1-CB13-6DD9-4645-1B92FFC1C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0145" y="2972712"/>
            <a:ext cx="712937" cy="60642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Oval 31">
            <a:extLst>
              <a:ext uri="{FF2B5EF4-FFF2-40B4-BE49-F238E27FC236}">
                <a16:creationId xmlns:a16="http://schemas.microsoft.com/office/drawing/2014/main" id="{A4370F56-5605-2F7B-6A5A-EF70828B1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1482" y="4259633"/>
            <a:ext cx="658663" cy="723298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" name="Oval 31">
            <a:extLst>
              <a:ext uri="{FF2B5EF4-FFF2-40B4-BE49-F238E27FC236}">
                <a16:creationId xmlns:a16="http://schemas.microsoft.com/office/drawing/2014/main" id="{8742259B-9975-8F65-F2AC-D038F7F89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19431" y="2846960"/>
            <a:ext cx="933335" cy="70989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Oval 31">
            <a:extLst>
              <a:ext uri="{FF2B5EF4-FFF2-40B4-BE49-F238E27FC236}">
                <a16:creationId xmlns:a16="http://schemas.microsoft.com/office/drawing/2014/main" id="{E5F2E571-45FD-48E9-9578-B3628553BF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3082" y="4223238"/>
            <a:ext cx="933335" cy="70989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" name="Oval 31">
            <a:extLst>
              <a:ext uri="{FF2B5EF4-FFF2-40B4-BE49-F238E27FC236}">
                <a16:creationId xmlns:a16="http://schemas.microsoft.com/office/drawing/2014/main" id="{14A40329-D51B-7C4B-E70C-D90A809DC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34574" y="2911646"/>
            <a:ext cx="933335" cy="70989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" name="Oval 31">
            <a:extLst>
              <a:ext uri="{FF2B5EF4-FFF2-40B4-BE49-F238E27FC236}">
                <a16:creationId xmlns:a16="http://schemas.microsoft.com/office/drawing/2014/main" id="{60EDDAFF-CEC2-9422-68FB-B84C7675C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2614" y="4217262"/>
            <a:ext cx="933335" cy="70989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DC3B0E9-D3A7-DFB2-8D95-58E854D17569}"/>
              </a:ext>
            </a:extLst>
          </p:cNvPr>
          <p:cNvSpPr txBox="1"/>
          <p:nvPr/>
        </p:nvSpPr>
        <p:spPr>
          <a:xfrm>
            <a:off x="9111874" y="7624863"/>
            <a:ext cx="54266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</a:rPr>
              <a:t>0; 6; 12; 18;  … </a:t>
            </a:r>
            <a:endParaRPr lang="en-US" sz="4800" dirty="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994553BC-E936-04D3-04DA-EED4B4816A32}"/>
              </a:ext>
            </a:extLst>
          </p:cNvPr>
          <p:cNvCxnSpPr/>
          <p:nvPr/>
        </p:nvCxnSpPr>
        <p:spPr>
          <a:xfrm>
            <a:off x="8594857" y="6130267"/>
            <a:ext cx="8703250" cy="0"/>
          </a:xfrm>
          <a:prstGeom prst="line">
            <a:avLst/>
          </a:prstGeom>
          <a:ln w="57150">
            <a:solidFill>
              <a:srgbClr val="49238D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6D69377A-A43C-2FFE-747C-5C42F4BF1D30}"/>
              </a:ext>
            </a:extLst>
          </p:cNvPr>
          <p:cNvCxnSpPr/>
          <p:nvPr/>
        </p:nvCxnSpPr>
        <p:spPr>
          <a:xfrm>
            <a:off x="4077534" y="6972300"/>
            <a:ext cx="2237391" cy="0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CB3E1EA1-3EED-4FF3-A7C3-4A09AC4809C9}"/>
              </a:ext>
            </a:extLst>
          </p:cNvPr>
          <p:cNvCxnSpPr/>
          <p:nvPr/>
        </p:nvCxnSpPr>
        <p:spPr>
          <a:xfrm>
            <a:off x="9144000" y="2398582"/>
            <a:ext cx="3048000" cy="0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75A14605-16FE-EFAF-B23D-1F978F5420E8}"/>
              </a:ext>
            </a:extLst>
          </p:cNvPr>
          <p:cNvSpPr txBox="1"/>
          <p:nvPr/>
        </p:nvSpPr>
        <p:spPr>
          <a:xfrm>
            <a:off x="2526034" y="7657720"/>
            <a:ext cx="66694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0070C0"/>
                </a:solidFill>
              </a:rPr>
              <a:t>Bội</a:t>
            </a:r>
            <a:r>
              <a:rPr lang="en-US" sz="4800" b="1" dirty="0">
                <a:solidFill>
                  <a:srgbClr val="0070C0"/>
                </a:solidFill>
              </a:rPr>
              <a:t> </a:t>
            </a:r>
            <a:r>
              <a:rPr lang="en-US" sz="4800" b="1" dirty="0" err="1">
                <a:solidFill>
                  <a:srgbClr val="0070C0"/>
                </a:solidFill>
              </a:rPr>
              <a:t>chung</a:t>
            </a:r>
            <a:r>
              <a:rPr lang="en-US" sz="4800" b="1" dirty="0">
                <a:solidFill>
                  <a:srgbClr val="0070C0"/>
                </a:solidFill>
              </a:rPr>
              <a:t> </a:t>
            </a:r>
            <a:r>
              <a:rPr lang="en-US" sz="4800" b="1" dirty="0" err="1">
                <a:solidFill>
                  <a:srgbClr val="0070C0"/>
                </a:solidFill>
              </a:rPr>
              <a:t>của</a:t>
            </a:r>
            <a:r>
              <a:rPr lang="en-US" sz="4800" b="1" dirty="0">
                <a:solidFill>
                  <a:srgbClr val="0070C0"/>
                </a:solidFill>
              </a:rPr>
              <a:t> 2 </a:t>
            </a:r>
            <a:r>
              <a:rPr lang="en-US" sz="4800" b="1" dirty="0" err="1">
                <a:solidFill>
                  <a:srgbClr val="0070C0"/>
                </a:solidFill>
              </a:rPr>
              <a:t>và</a:t>
            </a:r>
            <a:r>
              <a:rPr lang="en-US" sz="4800" b="1" dirty="0">
                <a:solidFill>
                  <a:srgbClr val="0070C0"/>
                </a:solidFill>
              </a:rPr>
              <a:t> 3</a:t>
            </a:r>
            <a:endParaRPr lang="en-US" sz="4800" dirty="0">
              <a:solidFill>
                <a:srgbClr val="0070C0"/>
              </a:solidFill>
            </a:endParaRPr>
          </a:p>
        </p:txBody>
      </p:sp>
      <p:sp>
        <p:nvSpPr>
          <p:cNvPr id="26" name="Oval 31">
            <a:extLst>
              <a:ext uri="{FF2B5EF4-FFF2-40B4-BE49-F238E27FC236}">
                <a16:creationId xmlns:a16="http://schemas.microsoft.com/office/drawing/2014/main" id="{CD81E983-5CDD-35D1-3F17-3C3E8DC751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0686" y="2672097"/>
            <a:ext cx="1275663" cy="1170356"/>
          </a:xfrm>
          <a:prstGeom prst="ellipse">
            <a:avLst/>
          </a:prstGeom>
          <a:noFill/>
          <a:ln w="76200">
            <a:solidFill>
              <a:srgbClr val="0070C0"/>
            </a:solidFill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A8ECD94-F79A-956A-35C4-FE42A6AF5074}"/>
              </a:ext>
            </a:extLst>
          </p:cNvPr>
          <p:cNvSpPr txBox="1"/>
          <p:nvPr/>
        </p:nvSpPr>
        <p:spPr>
          <a:xfrm>
            <a:off x="12647850" y="7514303"/>
            <a:ext cx="54266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solidFill>
                  <a:srgbClr val="002060"/>
                </a:solidFill>
              </a:rPr>
              <a:t>10</a:t>
            </a:r>
            <a:endParaRPr lang="en-US" sz="5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1892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7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4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7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2" grpId="0"/>
      <p:bldP spid="20" grpId="0"/>
      <p:bldP spid="37" grpId="0"/>
      <p:bldP spid="50" grpId="0" animBg="1"/>
      <p:bldP spid="51" grpId="0" animBg="1"/>
      <p:bldP spid="31" grpId="0"/>
      <p:bldP spid="4" grpId="0" animBg="1"/>
      <p:bldP spid="4" grpId="1" animBg="1"/>
      <p:bldP spid="5" grpId="0" animBg="1"/>
      <p:bldP spid="5" grpId="1" animBg="1"/>
      <p:bldP spid="7" grpId="0" animBg="1"/>
      <p:bldP spid="7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5" grpId="0" animBg="1"/>
      <p:bldP spid="15" grpId="1" animBg="1"/>
      <p:bldP spid="17" grpId="0" animBg="1"/>
      <p:bldP spid="17" grpId="1" animBg="1"/>
      <p:bldP spid="18" grpId="0"/>
      <p:bldP spid="25" grpId="0"/>
      <p:bldP spid="25" grpId="1"/>
      <p:bldP spid="26" grpId="0" animBg="1"/>
      <p:bldP spid="26" grpId="1" animBg="1"/>
      <p:bldP spid="26" grpId="2" animBg="1"/>
      <p:bldP spid="27" grpId="0"/>
      <p:bldP spid="27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CCE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19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b="43786"/>
          <a:stretch>
            <a:fillRect/>
          </a:stretch>
        </p:blipFill>
        <p:spPr>
          <a:xfrm>
            <a:off x="0" y="6607"/>
            <a:ext cx="18288000" cy="10280393"/>
          </a:xfrm>
          <a:prstGeom prst="rect">
            <a:avLst/>
          </a:prstGeom>
          <a:noFill/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553163">
            <a:off x="17022056" y="-342766"/>
            <a:ext cx="1561645" cy="2075727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720983">
            <a:off x="-84943" y="7925943"/>
            <a:ext cx="1324256" cy="2278652"/>
          </a:xfrm>
          <a:prstGeom prst="rect">
            <a:avLst/>
          </a:prstGeom>
        </p:spPr>
      </p:pic>
      <p:sp>
        <p:nvSpPr>
          <p:cNvPr id="22" name="Rounded Rectangle 21"/>
          <p:cNvSpPr/>
          <p:nvPr/>
        </p:nvSpPr>
        <p:spPr>
          <a:xfrm>
            <a:off x="514823" y="169645"/>
            <a:ext cx="16713461" cy="5102973"/>
          </a:xfrm>
          <a:prstGeom prst="roundRect">
            <a:avLst/>
          </a:prstGeom>
          <a:solidFill>
            <a:srgbClr val="FBF8CD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cs typeface="Arial"/>
                <a:sym typeface="Arial"/>
              </a:rPr>
              <a:t>-</a:t>
            </a:r>
            <a:r>
              <a:rPr kumimoji="0" lang="en-US" sz="44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cs typeface="Arial"/>
                <a:sym typeface="Arial"/>
              </a:rPr>
              <a:t> </a:t>
            </a: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cs typeface="Arial"/>
                <a:sym typeface="Arial"/>
              </a:rPr>
              <a:t>Bội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cs typeface="Arial"/>
                <a:sym typeface="Arial"/>
              </a:rPr>
              <a:t> </a:t>
            </a: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cs typeface="Arial"/>
                <a:sym typeface="Arial"/>
              </a:rPr>
              <a:t>chung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cs typeface="Arial"/>
                <a:sym typeface="Arial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</a:rPr>
              <a:t>của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</a:rPr>
              <a:t>hai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</a:rPr>
              <a:t> hay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</a:rPr>
              <a:t>nhiều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</a:rPr>
              <a:t>số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1" i="0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là</a:t>
            </a:r>
            <a:r>
              <a:rPr kumimoji="0" lang="en-US" sz="4400" b="1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Arial" panose="020B0604020202020204"/>
              </a:rPr>
              <a:t>bội</a:t>
            </a:r>
            <a:r>
              <a:rPr kumimoji="0" lang="en-US" sz="4400" b="1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1" i="0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của</a:t>
            </a:r>
            <a:r>
              <a:rPr kumimoji="0" lang="en-US" sz="4400" b="1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1" i="0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tất</a:t>
            </a:r>
            <a:r>
              <a:rPr kumimoji="0" lang="en-US" sz="4400" b="1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1" i="0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cả</a:t>
            </a:r>
            <a:r>
              <a:rPr kumimoji="0" lang="en-US" sz="4400" b="1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1" i="0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các</a:t>
            </a:r>
            <a:r>
              <a:rPr kumimoji="0" lang="en-US" sz="4400" b="1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1" i="0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số</a:t>
            </a:r>
            <a:r>
              <a:rPr kumimoji="0" lang="en-US" sz="4400" b="1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 </a:t>
            </a:r>
            <a:r>
              <a:rPr kumimoji="0" lang="en-US" sz="4400" b="1" i="0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</a:rPr>
              <a:t>đó</a:t>
            </a:r>
            <a:r>
              <a:rPr kumimoji="0" lang="en-US" sz="4400" b="0" i="0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</a:endParaRPr>
          </a:p>
          <a:p>
            <a:pPr marL="0" marR="0" lvl="0" indent="0" algn="just" defTabSz="1828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rgbClr val="000E3F"/>
              </a:solidFill>
              <a:effectLst/>
              <a:uLnTx/>
              <a:uFillTx/>
              <a:latin typeface="Arial" panose="020B0604020202020204"/>
              <a:cs typeface="Arial"/>
              <a:sym typeface="Arial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B5552D6-CC33-CF69-330B-90D0C6048FC5}"/>
              </a:ext>
            </a:extLst>
          </p:cNvPr>
          <p:cNvCxnSpPr/>
          <p:nvPr/>
        </p:nvCxnSpPr>
        <p:spPr>
          <a:xfrm>
            <a:off x="9601200" y="2324100"/>
            <a:ext cx="640080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0908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EC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45665" y="56359"/>
            <a:ext cx="17860947" cy="9398913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054974">
            <a:off x="-58106" y="7864654"/>
            <a:ext cx="1344592" cy="1666074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6449354" y="8679201"/>
            <a:ext cx="2797216" cy="1979041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526838" y="855"/>
            <a:ext cx="1462949" cy="1436350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8001359">
            <a:off x="15938805" y="8667238"/>
            <a:ext cx="2058223" cy="47731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989787" y="82000"/>
            <a:ext cx="135712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BỘI CHUNG VÀ BỘI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UNG NHỎ NHẤT</a:t>
            </a:r>
            <a:endParaRPr kumimoji="0" lang="vi-VN" sz="48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74150" y="1624156"/>
            <a:ext cx="147992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(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(3)</a:t>
            </a:r>
            <a:endParaRPr kumimoji="0" lang="vi-VN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302025" y="2669562"/>
            <a:ext cx="145381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/>
              <a:t>B(2) </a:t>
            </a:r>
            <a:r>
              <a:rPr lang="en-US" sz="4800" dirty="0"/>
              <a:t>= {0; 2; 4; 6; 8; 10; 12; 14; 16; 18; 20;…}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302025" y="3670483"/>
            <a:ext cx="134713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panose="020B0604020202020204" pitchFamily="34" charset="0"/>
              </a:rPr>
              <a:t>B(3)</a:t>
            </a:r>
            <a:r>
              <a:rPr lang="en-US" sz="4800" dirty="0"/>
              <a:t> = {0; 3; 6; 9; 12; 15; 18; 21; 24; 27; 30;…. }</a:t>
            </a:r>
            <a:endParaRPr kumimoji="0" lang="vi-VN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 panose="020B0604020202020204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844279" y="4644473"/>
            <a:ext cx="1392606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Từ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câu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1 </a:t>
            </a:r>
            <a:r>
              <a:rPr kumimoji="0" lang="en-US" sz="4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hãy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tìm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các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số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vừa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là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bội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của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2,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vừa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là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bội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của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3. </a:t>
            </a:r>
            <a:endParaRPr kumimoji="0" lang="vi-VN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334989" y="7178712"/>
            <a:ext cx="1412390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C(</a:t>
            </a:r>
            <a:r>
              <a:rPr lang="en-US" sz="4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kumimoji="0" lang="en-US" sz="4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kumimoji="0" lang="en-US" sz="44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0396939" y="8366238"/>
            <a:ext cx="26819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8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</a:t>
            </a:r>
            <a:endParaRPr kumimoji="0" lang="vi-VN" sz="4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1225019">
            <a:off x="2324870" y="786933"/>
            <a:ext cx="1003865" cy="1104251"/>
          </a:xfrm>
          <a:prstGeom prst="rect">
            <a:avLst/>
          </a:prstGeom>
        </p:spPr>
      </p:pic>
      <p:sp>
        <p:nvSpPr>
          <p:cNvPr id="47" name="Title 2"/>
          <p:cNvSpPr txBox="1">
            <a:spLocks/>
          </p:cNvSpPr>
          <p:nvPr/>
        </p:nvSpPr>
        <p:spPr>
          <a:xfrm>
            <a:off x="3398802" y="964194"/>
            <a:ext cx="13944593" cy="858874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Bộ</a:t>
            </a:r>
            <a:r>
              <a:rPr lang="en-US" sz="4000" b="1" dirty="0" err="1"/>
              <a:t>i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ung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và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bội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ung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nhỏ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nhất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ủa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ai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hay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nhiều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endParaRPr kumimoji="0" lang="vi-VN" sz="4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1426324" y="1784034"/>
            <a:ext cx="2709948" cy="614548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 err="1">
                <a:solidFill>
                  <a:prstClr val="white"/>
                </a:solidFill>
                <a:latin typeface="Arial" panose="020B0604020202020204"/>
              </a:rPr>
              <a:t>Câu</a:t>
            </a:r>
            <a:r>
              <a:rPr lang="en-US" sz="4800" b="1" dirty="0">
                <a:solidFill>
                  <a:prstClr val="white"/>
                </a:solidFill>
                <a:latin typeface="Arial" panose="020B0604020202020204"/>
              </a:rPr>
              <a:t> 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</a:rPr>
              <a:t>1</a:t>
            </a:r>
            <a:endParaRPr kumimoji="0" lang="vi-VN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1485083" y="4898451"/>
            <a:ext cx="2031238" cy="887069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âu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2</a:t>
            </a:r>
            <a:endParaRPr kumimoji="0" lang="vi-VN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1303752" y="7143974"/>
            <a:ext cx="2031237" cy="1084844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 err="1">
                <a:solidFill>
                  <a:prstClr val="white"/>
                </a:solidFill>
                <a:latin typeface="Arial" panose="020B0604020202020204"/>
              </a:rPr>
              <a:t>Câu</a:t>
            </a:r>
            <a:r>
              <a:rPr lang="en-US" sz="4800" b="1" dirty="0">
                <a:solidFill>
                  <a:prstClr val="white"/>
                </a:solidFill>
                <a:latin typeface="Arial" panose="020B0604020202020204"/>
              </a:rPr>
              <a:t> 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</a:rPr>
              <a:t>3</a:t>
            </a:r>
            <a:endParaRPr kumimoji="0" lang="vi-VN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343400" y="6458048"/>
            <a:ext cx="114852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panose="020B0604020202020204" pitchFamily="34" charset="0"/>
              </a:rPr>
              <a:t>BC(2, </a:t>
            </a:r>
            <a:r>
              <a:rPr lang="en-US" sz="4000" b="1" dirty="0">
                <a:solidFill>
                  <a:prstClr val="black"/>
                </a:solidFill>
                <a:cs typeface="Arial" panose="020B0604020202020204" pitchFamily="34" charset="0"/>
              </a:rPr>
              <a:t>3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panose="020B0604020202020204" pitchFamily="34" charset="0"/>
              </a:rPr>
              <a:t>)</a:t>
            </a:r>
            <a:r>
              <a:rPr lang="en-US" sz="4000" dirty="0"/>
              <a:t> = {                             }</a:t>
            </a:r>
          </a:p>
        </p:txBody>
      </p:sp>
      <p:sp>
        <p:nvSpPr>
          <p:cNvPr id="4" name="Oval 29">
            <a:extLst>
              <a:ext uri="{FF2B5EF4-FFF2-40B4-BE49-F238E27FC236}">
                <a16:creationId xmlns:a16="http://schemas.microsoft.com/office/drawing/2014/main" id="{12333339-EC3B-29DA-88C2-ABBBDE7A8A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757580"/>
            <a:ext cx="504825" cy="62865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1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</a:endParaRPr>
          </a:p>
        </p:txBody>
      </p:sp>
      <p:sp>
        <p:nvSpPr>
          <p:cNvPr id="5" name="Oval 29">
            <a:extLst>
              <a:ext uri="{FF2B5EF4-FFF2-40B4-BE49-F238E27FC236}">
                <a16:creationId xmlns:a16="http://schemas.microsoft.com/office/drawing/2014/main" id="{BF0F582A-AE8A-3D10-5000-A1B84EEE6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3758710"/>
            <a:ext cx="504825" cy="62865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1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</a:endParaRPr>
          </a:p>
        </p:txBody>
      </p:sp>
      <p:sp>
        <p:nvSpPr>
          <p:cNvPr id="7" name="Oval 31">
            <a:extLst>
              <a:ext uri="{FF2B5EF4-FFF2-40B4-BE49-F238E27FC236}">
                <a16:creationId xmlns:a16="http://schemas.microsoft.com/office/drawing/2014/main" id="{5FCAD8A1-CB13-6DD9-4645-1B92FFC1C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3663" y="2795314"/>
            <a:ext cx="712937" cy="60642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Oval 31">
            <a:extLst>
              <a:ext uri="{FF2B5EF4-FFF2-40B4-BE49-F238E27FC236}">
                <a16:creationId xmlns:a16="http://schemas.microsoft.com/office/drawing/2014/main" id="{A4370F56-5605-2F7B-6A5A-EF70828B1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734403"/>
            <a:ext cx="658663" cy="723298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" name="Oval 31">
            <a:extLst>
              <a:ext uri="{FF2B5EF4-FFF2-40B4-BE49-F238E27FC236}">
                <a16:creationId xmlns:a16="http://schemas.microsoft.com/office/drawing/2014/main" id="{8742259B-9975-8F65-F2AC-D038F7F89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82949" y="2669562"/>
            <a:ext cx="933335" cy="70989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Oval 31">
            <a:extLst>
              <a:ext uri="{FF2B5EF4-FFF2-40B4-BE49-F238E27FC236}">
                <a16:creationId xmlns:a16="http://schemas.microsoft.com/office/drawing/2014/main" id="{E5F2E571-45FD-48E9-9578-B3628553BF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698008"/>
            <a:ext cx="933335" cy="70989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" name="Oval 31">
            <a:extLst>
              <a:ext uri="{FF2B5EF4-FFF2-40B4-BE49-F238E27FC236}">
                <a16:creationId xmlns:a16="http://schemas.microsoft.com/office/drawing/2014/main" id="{14A40329-D51B-7C4B-E70C-D90A809DC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98092" y="2734248"/>
            <a:ext cx="933335" cy="70989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" name="Oval 31">
            <a:extLst>
              <a:ext uri="{FF2B5EF4-FFF2-40B4-BE49-F238E27FC236}">
                <a16:creationId xmlns:a16="http://schemas.microsoft.com/office/drawing/2014/main" id="{60EDDAFF-CEC2-9422-68FB-B84C7675C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66132" y="3692032"/>
            <a:ext cx="933335" cy="70989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DC3B0E9-D3A7-DFB2-8D95-58E854D17569}"/>
              </a:ext>
            </a:extLst>
          </p:cNvPr>
          <p:cNvSpPr txBox="1"/>
          <p:nvPr/>
        </p:nvSpPr>
        <p:spPr>
          <a:xfrm>
            <a:off x="7389661" y="6495300"/>
            <a:ext cx="35069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0; 6; 12; 18;… </a:t>
            </a:r>
            <a:endParaRPr lang="en-US" sz="4000" dirty="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994553BC-E936-04D3-04DA-EED4B4816A32}"/>
              </a:ext>
            </a:extLst>
          </p:cNvPr>
          <p:cNvCxnSpPr/>
          <p:nvPr/>
        </p:nvCxnSpPr>
        <p:spPr>
          <a:xfrm>
            <a:off x="8610600" y="5372100"/>
            <a:ext cx="8703250" cy="0"/>
          </a:xfrm>
          <a:prstGeom prst="line">
            <a:avLst/>
          </a:prstGeom>
          <a:ln w="76200">
            <a:solidFill>
              <a:srgbClr val="0070C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ACA1767C-D04D-315D-1487-F4CD39D29B06}"/>
              </a:ext>
            </a:extLst>
          </p:cNvPr>
          <p:cNvCxnSpPr/>
          <p:nvPr/>
        </p:nvCxnSpPr>
        <p:spPr>
          <a:xfrm>
            <a:off x="3844279" y="6214133"/>
            <a:ext cx="2529384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C95C754A-B448-1106-79CC-537FA2071217}"/>
              </a:ext>
            </a:extLst>
          </p:cNvPr>
          <p:cNvCxnSpPr/>
          <p:nvPr/>
        </p:nvCxnSpPr>
        <p:spPr>
          <a:xfrm>
            <a:off x="9166132" y="2398582"/>
            <a:ext cx="2716817" cy="0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A25091CC-7E7E-23AC-C978-D7A8FC777FD5}"/>
              </a:ext>
            </a:extLst>
          </p:cNvPr>
          <p:cNvCxnSpPr/>
          <p:nvPr/>
        </p:nvCxnSpPr>
        <p:spPr>
          <a:xfrm>
            <a:off x="5822175" y="8009709"/>
            <a:ext cx="8686800" cy="0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DB96E322-BBBA-178A-FA9B-40DFF5E800AE}"/>
              </a:ext>
            </a:extLst>
          </p:cNvPr>
          <p:cNvSpPr txBox="1"/>
          <p:nvPr/>
        </p:nvSpPr>
        <p:spPr>
          <a:xfrm>
            <a:off x="1761166" y="8362878"/>
            <a:ext cx="91014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0070C0"/>
                </a:solidFill>
              </a:rPr>
              <a:t>Bội</a:t>
            </a:r>
            <a:r>
              <a:rPr lang="en-US" sz="4800" b="1" dirty="0">
                <a:solidFill>
                  <a:srgbClr val="0070C0"/>
                </a:solidFill>
              </a:rPr>
              <a:t> </a:t>
            </a:r>
            <a:r>
              <a:rPr lang="en-US" sz="4800" b="1" dirty="0" err="1">
                <a:solidFill>
                  <a:srgbClr val="0070C0"/>
                </a:solidFill>
              </a:rPr>
              <a:t>chung</a:t>
            </a:r>
            <a:r>
              <a:rPr lang="en-US" sz="4800" b="1" dirty="0">
                <a:solidFill>
                  <a:srgbClr val="0070C0"/>
                </a:solidFill>
              </a:rPr>
              <a:t> </a:t>
            </a:r>
            <a:r>
              <a:rPr lang="en-US" sz="4800" b="1" dirty="0" err="1">
                <a:solidFill>
                  <a:srgbClr val="0070C0"/>
                </a:solidFill>
              </a:rPr>
              <a:t>nhỏ</a:t>
            </a:r>
            <a:r>
              <a:rPr lang="en-US" sz="4800" b="1" dirty="0">
                <a:solidFill>
                  <a:srgbClr val="0070C0"/>
                </a:solidFill>
              </a:rPr>
              <a:t> </a:t>
            </a:r>
            <a:r>
              <a:rPr lang="en-US" sz="4800" b="1" dirty="0" err="1">
                <a:solidFill>
                  <a:srgbClr val="0070C0"/>
                </a:solidFill>
              </a:rPr>
              <a:t>nhất</a:t>
            </a:r>
            <a:r>
              <a:rPr lang="en-US" sz="4800" b="1" dirty="0">
                <a:solidFill>
                  <a:srgbClr val="0070C0"/>
                </a:solidFill>
              </a:rPr>
              <a:t> </a:t>
            </a:r>
            <a:r>
              <a:rPr lang="en-US" sz="4800" b="1" dirty="0" err="1">
                <a:solidFill>
                  <a:srgbClr val="0070C0"/>
                </a:solidFill>
              </a:rPr>
              <a:t>của</a:t>
            </a:r>
            <a:r>
              <a:rPr lang="en-US" sz="4800" b="1" dirty="0">
                <a:solidFill>
                  <a:srgbClr val="0070C0"/>
                </a:solidFill>
              </a:rPr>
              <a:t> 2 </a:t>
            </a:r>
            <a:r>
              <a:rPr lang="en-US" sz="4800" b="1" dirty="0" err="1">
                <a:solidFill>
                  <a:srgbClr val="0070C0"/>
                </a:solidFill>
              </a:rPr>
              <a:t>và</a:t>
            </a:r>
            <a:r>
              <a:rPr lang="en-US" sz="4800" b="1" dirty="0">
                <a:solidFill>
                  <a:srgbClr val="0070C0"/>
                </a:solidFill>
              </a:rPr>
              <a:t> 3</a:t>
            </a:r>
            <a:endParaRPr lang="en-US" sz="4800" dirty="0">
              <a:solidFill>
                <a:srgbClr val="0070C0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926845B-F89B-AD1D-A76B-210F7A1BCF24}"/>
              </a:ext>
            </a:extLst>
          </p:cNvPr>
          <p:cNvSpPr txBox="1"/>
          <p:nvPr/>
        </p:nvSpPr>
        <p:spPr>
          <a:xfrm>
            <a:off x="6986422" y="8362878"/>
            <a:ext cx="91014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0070C0"/>
                </a:solidFill>
              </a:rPr>
              <a:t>BCNN(2, 3) = 6</a:t>
            </a:r>
            <a:endParaRPr lang="en-US" sz="4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287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4" grpId="1"/>
      <p:bldP spid="52" grpId="0" animBg="1"/>
      <p:bldP spid="4" grpId="0" animBg="1"/>
      <p:bldP spid="5" grpId="0" animBg="1"/>
      <p:bldP spid="7" grpId="0" animBg="1"/>
      <p:bldP spid="9" grpId="0" animBg="1"/>
      <p:bldP spid="10" grpId="0" animBg="1"/>
      <p:bldP spid="11" grpId="0" animBg="1"/>
      <p:bldP spid="15" grpId="0" animBg="1"/>
      <p:bldP spid="17" grpId="0" animBg="1"/>
      <p:bldP spid="27" grpId="0"/>
      <p:bldP spid="27" grpId="1"/>
      <p:bldP spid="2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ctr">
          <a:defRPr sz="40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1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ctr">
          <a:defRPr sz="40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End of the School Year by Slidesgo">
  <a:themeElements>
    <a:clrScheme name="Simple Light">
      <a:dk1>
        <a:srgbClr val="434343"/>
      </a:dk1>
      <a:lt1>
        <a:srgbClr val="FFFBEF"/>
      </a:lt1>
      <a:dk2>
        <a:srgbClr val="FFE466"/>
      </a:dk2>
      <a:lt2>
        <a:srgbClr val="FFAE24"/>
      </a:lt2>
      <a:accent1>
        <a:srgbClr val="F95858"/>
      </a:accent1>
      <a:accent2>
        <a:srgbClr val="8F357D"/>
      </a:accent2>
      <a:accent3>
        <a:srgbClr val="5295AF"/>
      </a:accent3>
      <a:accent4>
        <a:srgbClr val="65C1C9"/>
      </a:accent4>
      <a:accent5>
        <a:srgbClr val="9CE8D9"/>
      </a:accent5>
      <a:accent6>
        <a:srgbClr val="BFE8E0"/>
      </a:accent6>
      <a:hlink>
        <a:srgbClr val="4343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End of the School Year by Slidesgo">
  <a:themeElements>
    <a:clrScheme name="Simple Light">
      <a:dk1>
        <a:srgbClr val="434343"/>
      </a:dk1>
      <a:lt1>
        <a:srgbClr val="FFFBEF"/>
      </a:lt1>
      <a:dk2>
        <a:srgbClr val="FFE466"/>
      </a:dk2>
      <a:lt2>
        <a:srgbClr val="FFAE24"/>
      </a:lt2>
      <a:accent1>
        <a:srgbClr val="F95858"/>
      </a:accent1>
      <a:accent2>
        <a:srgbClr val="8F357D"/>
      </a:accent2>
      <a:accent3>
        <a:srgbClr val="5295AF"/>
      </a:accent3>
      <a:accent4>
        <a:srgbClr val="65C1C9"/>
      </a:accent4>
      <a:accent5>
        <a:srgbClr val="9CE8D9"/>
      </a:accent5>
      <a:accent6>
        <a:srgbClr val="BFE8E0"/>
      </a:accent6>
      <a:hlink>
        <a:srgbClr val="4343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46</TotalTime>
  <Words>1732</Words>
  <Application>Microsoft Office PowerPoint</Application>
  <PresentationFormat>Custom</PresentationFormat>
  <Paragraphs>197</Paragraphs>
  <Slides>29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9" baseType="lpstr">
      <vt:lpstr>Times New Roman</vt:lpstr>
      <vt:lpstr>Abel</vt:lpstr>
      <vt:lpstr>Wingdings</vt:lpstr>
      <vt:lpstr>Didact Gothic</vt:lpstr>
      <vt:lpstr>Calibri</vt:lpstr>
      <vt:lpstr>Odibee Sans</vt:lpstr>
      <vt:lpstr>Roboto Condensed</vt:lpstr>
      <vt:lpstr>Cambria Math</vt:lpstr>
      <vt:lpstr>Bellota Text</vt:lpstr>
      <vt:lpstr>Arial</vt:lpstr>
      <vt:lpstr>Symbol</vt:lpstr>
      <vt:lpstr>.VnTime</vt:lpstr>
      <vt:lpstr>Office Theme</vt:lpstr>
      <vt:lpstr>2_Office Theme</vt:lpstr>
      <vt:lpstr>15_Office Theme</vt:lpstr>
      <vt:lpstr>End of the School Year by Slidesgo</vt:lpstr>
      <vt:lpstr>1_End of the School Year by Slidesgo</vt:lpstr>
      <vt:lpstr>1_Default Design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ỘI CHUNG VÀ BỘI CHUNG NHỎ NHẤ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ÁC BƯỚC TÌM BỘI CHUNG VÀ BỘI CHUNG NHỎ NHẤT  Bước 1: Viết bội của từng số  Bước 2: Tìm các bội chung  Bước 3: Tìm bội chung nhỏ nhất </vt:lpstr>
      <vt:lpstr>PowerPoint Presentation</vt:lpstr>
      <vt:lpstr>PowerPoint Presentation</vt:lpstr>
      <vt:lpstr>PowerPoint Presentation</vt:lpstr>
      <vt:lpstr>PowerPoint Presentation</vt:lpstr>
      <vt:lpstr>HOẠT ĐỘNG LUYỆN TẬP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aptopAZ.vn</dc:creator>
  <cp:lastModifiedBy>Administrator</cp:lastModifiedBy>
  <cp:revision>131</cp:revision>
  <dcterms:created xsi:type="dcterms:W3CDTF">2006-08-16T00:00:00Z</dcterms:created>
  <dcterms:modified xsi:type="dcterms:W3CDTF">2025-11-12T04:33:39Z</dcterms:modified>
  <dc:identifier>DAEoZ-n91lM</dc:identifier>
</cp:coreProperties>
</file>